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drawings/drawing1.xml" ContentType="application/vnd.openxmlformats-officedocument.drawingml.chartshap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id w:val="-687448737"/>
        <w:docPartObj>
          <w:docPartGallery w:val="Cover Pages"/>
          <w:docPartUnique/>
        </w:docPartObj>
      </w:sdtPr>
      <w:sdtEndPr>
        <w:rPr>
          <w:rFonts w:ascii="Comic Sans MS" w:hAnsi="Comic Sans MS"/>
        </w:rPr>
      </w:sdtEndPr>
      <w:sdtContent>
        <w:p w14:paraId="27DB67F4" w14:textId="77777777" w:rsidR="005617BE" w:rsidRDefault="007D2972" w:rsidP="00ED005D">
          <w:r>
            <w:rPr>
              <w:noProof/>
            </w:rPr>
            <w:drawing>
              <wp:anchor distT="0" distB="0" distL="0" distR="0" simplePos="0" relativeHeight="251659264" behindDoc="0" locked="0" layoutInCell="1" allowOverlap="1" wp14:anchorId="27DB7135" wp14:editId="27DB7136">
                <wp:simplePos x="0" y="0"/>
                <wp:positionH relativeFrom="margin">
                  <wp:posOffset>29845</wp:posOffset>
                </wp:positionH>
                <wp:positionV relativeFrom="page">
                  <wp:posOffset>313690</wp:posOffset>
                </wp:positionV>
                <wp:extent cx="2606040" cy="2579370"/>
                <wp:effectExtent l="0" t="0" r="3810" b="0"/>
                <wp:wrapSquare wrapText="bothSides"/>
                <wp:docPr id="11" name="Picture 11" descr="Physics Department Logo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hysics Department Logo 200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06040" cy="2579370"/>
                        </a:xfrm>
                        <a:prstGeom prst="rect">
                          <a:avLst/>
                        </a:prstGeom>
                        <a:noFill/>
                        <a:ln>
                          <a:noFill/>
                        </a:ln>
                      </pic:spPr>
                    </pic:pic>
                  </a:graphicData>
                </a:graphic>
                <wp14:sizeRelH relativeFrom="page">
                  <wp14:pctWidth>0</wp14:pctWidth>
                </wp14:sizeRelH>
                <wp14:sizeRelV relativeFrom="page">
                  <wp14:pctHeight>0</wp14:pctHeight>
                </wp14:sizeRelV>
              </wp:anchor>
            </w:drawing>
          </w:r>
          <w:r w:rsidR="005617BE">
            <w:rPr>
              <w:noProof/>
            </w:rPr>
            <mc:AlternateContent>
              <mc:Choice Requires="wpg">
                <w:drawing>
                  <wp:anchor distT="0" distB="0" distL="114300" distR="114300" simplePos="0" relativeHeight="251657216" behindDoc="0" locked="0" layoutInCell="0" allowOverlap="1" wp14:anchorId="27DB7137" wp14:editId="27DB7138">
                    <wp:simplePos x="0" y="0"/>
                    <wp:positionH relativeFrom="page">
                      <wp:align>right</wp:align>
                    </wp:positionH>
                    <wp:positionV relativeFrom="page">
                      <wp:align>top</wp:align>
                    </wp:positionV>
                    <wp:extent cx="3118485" cy="10058400"/>
                    <wp:effectExtent l="0" t="0" r="0" b="0"/>
                    <wp:wrapNone/>
                    <wp:docPr id="363"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8960" cy="10058400"/>
                              <a:chOff x="7329" y="0"/>
                              <a:chExt cx="4911" cy="15840"/>
                            </a:xfrm>
                          </wpg:grpSpPr>
                          <wpg:grpSp>
                            <wpg:cNvPr id="364" name="Group 364"/>
                            <wpg:cNvGrpSpPr>
                              <a:grpSpLocks/>
                            </wpg:cNvGrpSpPr>
                            <wpg:grpSpPr bwMode="auto">
                              <a:xfrm>
                                <a:off x="7344" y="0"/>
                                <a:ext cx="4896" cy="15840"/>
                                <a:chOff x="7560" y="0"/>
                                <a:chExt cx="4700" cy="15840"/>
                              </a:xfrm>
                            </wpg:grpSpPr>
                            <wps:wsp>
                              <wps:cNvPr id="365" name="Rectangle 365"/>
                              <wps:cNvSpPr>
                                <a:spLocks noChangeArrowheads="1"/>
                              </wps:cNvSpPr>
                              <wps:spPr bwMode="auto">
                                <a:xfrm>
                                  <a:off x="7755" y="0"/>
                                  <a:ext cx="4505" cy="15840"/>
                                </a:xfrm>
                                <a:prstGeom prst="rect">
                                  <a:avLst/>
                                </a:prstGeom>
                                <a:gradFill flip="none" rotWithShape="1">
                                  <a:gsLst>
                                    <a:gs pos="0">
                                      <a:srgbClr val="000000"/>
                                    </a:gs>
                                    <a:gs pos="39999">
                                      <a:srgbClr val="0A128C"/>
                                    </a:gs>
                                    <a:gs pos="70000">
                                      <a:srgbClr val="181CC7"/>
                                    </a:gs>
                                    <a:gs pos="88000">
                                      <a:srgbClr val="7005D4"/>
                                    </a:gs>
                                    <a:gs pos="100000">
                                      <a:srgbClr val="8C3D91"/>
                                    </a:gs>
                                  </a:gsLst>
                                  <a:lin ang="18900000" scaled="1"/>
                                  <a:tileRect/>
                                </a:gradFill>
                                <a:extLst>
                                  <a:ext uri="{91240B29-F687-4F45-9708-019B960494DF}">
                                    <a14:hiddenLine xmlns:a14="http://schemas.microsoft.com/office/drawing/2010/main" w="9525">
                                      <a:solidFill>
                                        <a:srgbClr val="D8D8D8"/>
                                      </a:solidFill>
                                      <a:miter lim="800000"/>
                                      <a:headEnd/>
                                      <a:tailEnd/>
                                    </a14:hiddenLine>
                                  </a:ext>
                                </a:extLst>
                              </wps:spPr>
                              <wps:bodyPr rot="0" vert="horz" wrap="square" lIns="91440" tIns="45720" rIns="91440" bIns="45720" anchor="t" anchorCtr="0" upright="1">
                                <a:noAutofit/>
                              </wps:bodyPr>
                            </wps:wsp>
                            <wps:wsp>
                              <wps:cNvPr id="366" name="Rectangle 366" descr="Light vertical"/>
                              <wps:cNvSpPr>
                                <a:spLocks noChangeArrowheads="1"/>
                              </wps:cNvSpPr>
                              <wps:spPr bwMode="auto">
                                <a:xfrm>
                                  <a:off x="7560" y="8"/>
                                  <a:ext cx="195" cy="15825"/>
                                </a:xfrm>
                                <a:prstGeom prst="rect">
                                  <a:avLst/>
                                </a:prstGeom>
                                <a:pattFill prst="ltVert">
                                  <a:fgClr>
                                    <a:schemeClr val="accent3">
                                      <a:alpha val="80000"/>
                                    </a:schemeClr>
                                  </a:fgClr>
                                  <a:bgClr>
                                    <a:schemeClr val="bg1">
                                      <a:alpha val="80000"/>
                                    </a:schemeClr>
                                  </a:bgClr>
                                </a:patt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g:grpSp>
                          <wps:wsp>
                            <wps:cNvPr id="367" name="Rectangle 367"/>
                            <wps:cNvSpPr>
                              <a:spLocks noChangeArrowheads="1"/>
                            </wps:cNvSpPr>
                            <wps:spPr bwMode="auto">
                              <a:xfrm>
                                <a:off x="7344" y="0"/>
                                <a:ext cx="4896" cy="3958"/>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p w14:paraId="27DB727A" w14:textId="084370E1" w:rsidR="00242CBE" w:rsidRPr="00CB228F" w:rsidRDefault="00437626">
                                  <w:pPr>
                                    <w:pStyle w:val="NoSpacing"/>
                                    <w:rPr>
                                      <w:b/>
                                      <w:bCs/>
                                      <w:color w:val="FFFFFF" w:themeColor="background1"/>
                                      <w:sz w:val="96"/>
                                      <w:szCs w:val="96"/>
                                    </w:rPr>
                                  </w:pPr>
                                  <w:r>
                                    <w:rPr>
                                      <w:b/>
                                      <w:bCs/>
                                      <w:color w:val="FFFFFF" w:themeColor="background1"/>
                                      <w:sz w:val="96"/>
                                      <w:szCs w:val="96"/>
                                    </w:rPr>
                                    <w:t>202</w:t>
                                  </w:r>
                                  <w:bookmarkStart w:id="0" w:name="_GoBack"/>
                                  <w:bookmarkEnd w:id="0"/>
                                  <w:r>
                                    <w:rPr>
                                      <w:b/>
                                      <w:bCs/>
                                      <w:color w:val="FFFFFF" w:themeColor="background1"/>
                                      <w:sz w:val="96"/>
                                      <w:szCs w:val="96"/>
                                    </w:rPr>
                                    <w:t>1</w:t>
                                  </w:r>
                                </w:p>
                              </w:txbxContent>
                            </wps:txbx>
                            <wps:bodyPr rot="0" vert="horz" wrap="square" lIns="365760" tIns="182880" rIns="182880" bIns="182880" anchor="b" anchorCtr="0" upright="1">
                              <a:noAutofit/>
                            </wps:bodyPr>
                          </wps:wsp>
                          <wps:wsp>
                            <wps:cNvPr id="368" name="Rectangle 9"/>
                            <wps:cNvSpPr>
                              <a:spLocks noChangeArrowheads="1"/>
                            </wps:cNvSpPr>
                            <wps:spPr bwMode="auto">
                              <a:xfrm>
                                <a:off x="7329" y="10658"/>
                                <a:ext cx="4889" cy="4462"/>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p w14:paraId="27DB727B" w14:textId="77777777" w:rsidR="00242CBE" w:rsidRPr="00CB228F" w:rsidRDefault="00242CBE">
                                  <w:pPr>
                                    <w:pStyle w:val="NoSpacing"/>
                                    <w:spacing w:line="360" w:lineRule="auto"/>
                                    <w:rPr>
                                      <w:b/>
                                      <w:color w:val="FFFFFF" w:themeColor="background1"/>
                                      <w:sz w:val="32"/>
                                    </w:rPr>
                                  </w:pPr>
                                  <w:r w:rsidRPr="00CB228F">
                                    <w:rPr>
                                      <w:b/>
                                      <w:color w:val="FFFFFF" w:themeColor="background1"/>
                                      <w:sz w:val="32"/>
                                    </w:rPr>
                                    <w:t>J A Hargreaves</w:t>
                                  </w:r>
                                </w:p>
                                <w:p w14:paraId="27DB727C" w14:textId="77777777" w:rsidR="00242CBE" w:rsidRPr="00CB228F" w:rsidRDefault="00242CBE">
                                  <w:pPr>
                                    <w:pStyle w:val="NoSpacing"/>
                                    <w:spacing w:line="360" w:lineRule="auto"/>
                                    <w:rPr>
                                      <w:b/>
                                      <w:color w:val="FFFFFF" w:themeColor="background1"/>
                                      <w:sz w:val="32"/>
                                    </w:rPr>
                                  </w:pPr>
                                  <w:r w:rsidRPr="00CB228F">
                                    <w:rPr>
                                      <w:b/>
                                      <w:color w:val="FFFFFF" w:themeColor="background1"/>
                                      <w:sz w:val="32"/>
                                    </w:rPr>
                                    <w:t>Lockerbie Academy</w:t>
                                  </w:r>
                                </w:p>
                                <w:p w14:paraId="27DB727D" w14:textId="77777777" w:rsidR="00242CBE" w:rsidRPr="00CB228F" w:rsidRDefault="00242CBE">
                                  <w:pPr>
                                    <w:pStyle w:val="NoSpacing"/>
                                    <w:spacing w:line="360" w:lineRule="auto"/>
                                    <w:rPr>
                                      <w:color w:val="FFFFFF" w:themeColor="background1"/>
                                    </w:rPr>
                                  </w:pPr>
                                  <w:r>
                                    <w:rPr>
                                      <w:color w:val="FFFFFF" w:themeColor="background1"/>
                                      <w:sz w:val="32"/>
                                      <w:lang w:val="en-US"/>
                                    </w:rPr>
                                    <w:t>January 2019</w:t>
                                  </w:r>
                                </w:p>
                              </w:txbxContent>
                            </wps:txbx>
                            <wps:bodyPr rot="0" vert="horz" wrap="square" lIns="365760" tIns="182880" rIns="182880" bIns="182880" anchor="b" anchorCtr="0" upright="1">
                              <a:noAutofit/>
                            </wps:bodyPr>
                          </wps:wsp>
                        </wpg:wgp>
                      </a:graphicData>
                    </a:graphic>
                    <wp14:sizeRelH relativeFrom="page">
                      <wp14:pctWidth>40000</wp14:pctWidth>
                    </wp14:sizeRelH>
                    <wp14:sizeRelV relativeFrom="page">
                      <wp14:pctHeight>100000</wp14:pctHeight>
                    </wp14:sizeRelV>
                  </wp:anchor>
                </w:drawing>
              </mc:Choice>
              <mc:Fallback>
                <w:pict>
                  <v:group w14:anchorId="27DB7137" id="Group 14" o:spid="_x0000_s1026" style="position:absolute;margin-left:194.35pt;margin-top:0;width:245.55pt;height:11in;z-index:251657216;mso-width-percent:400;mso-height-percent:1000;mso-position-horizontal:right;mso-position-horizontal-relative:page;mso-position-vertical:top;mso-position-vertical-relative:page;mso-width-percent:400;mso-height-percent:1000" coordorigin="7329" coordsize="4911,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" o:allowincell="f">
                    <v:group id="Group 364" o:spid="_x0000_s1027" style="position:absolute;left:7344;width:4896;height:15840" coordorigin="7560" coordsize="4700,15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">
                      <v:rect id="Rectangle 365" o:spid="_x0000_s1028" style="position:absolute;left:7755;width:4505;height:15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" fillcolor="black" stroked="f" strokecolor="#d8d8d8">
                        <v:fill color2="#8c3d91" rotate="t" angle="135" colors="0 black;26214f #0a128c;45875f #181cc7;57672f #7005d4;1 #8c3d91" focus="100%" type="gradient"/>
                      </v:rect>
                      <v:rect id="Rectangle 366" o:spid="_x0000_s1029" alt="Light vertical" style="position:absolute;left:7560;top:8;width:195;height:15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" fillcolor="#9bbb59 [3206]" stroked="f" strokecolor="white" strokeweight="1pt">
                        <v:fill r:id="rId13" o:title="" opacity="52428f" color2="white [3212]" o:opacity2="52428f" type="pattern"/>
                        <v:shadow color="#d8d8d8" offset="3pt,3pt"/>
                      </v:rect>
                    </v:group>
                    <v:rect id="Rectangle 367" o:spid="_x0000_s1030" style="position:absolute;left:7344;width:4896;height:3958;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" filled="f" stroked="f" strokecolor="white" strokeweight="1pt">
                      <v:fill opacity="52428f"/>
                      <v:shadow color="#d8d8d8" offset="3pt,3pt"/>
                      <v:textbox inset="28.8pt,14.4pt,14.4pt,14.4pt">
                        <w:txbxContent>
                          <w:p w14:paraId="27DB727A" w14:textId="084370E1" w:rsidR="00242CBE" w:rsidRPr="00CB228F" w:rsidRDefault="00437626">
                            <w:pPr>
                              <w:pStyle w:val="NoSpacing"/>
                              <w:rPr>
                                <w:b/>
                                <w:bCs/>
                                <w:color w:val="FFFFFF" w:themeColor="background1"/>
                                <w:sz w:val="96"/>
                                <w:szCs w:val="96"/>
                              </w:rPr>
                            </w:pPr>
                            <w:r>
                              <w:rPr>
                                <w:b/>
                                <w:bCs/>
                                <w:color w:val="FFFFFF" w:themeColor="background1"/>
                                <w:sz w:val="96"/>
                                <w:szCs w:val="96"/>
                              </w:rPr>
                              <w:t>202</w:t>
                            </w:r>
                            <w:bookmarkStart w:id="1" w:name="_GoBack"/>
                            <w:bookmarkEnd w:id="1"/>
                            <w:r>
                              <w:rPr>
                                <w:b/>
                                <w:bCs/>
                                <w:color w:val="FFFFFF" w:themeColor="background1"/>
                                <w:sz w:val="96"/>
                                <w:szCs w:val="96"/>
                              </w:rPr>
                              <w:t>1</w:t>
                            </w:r>
                          </w:p>
                        </w:txbxContent>
                      </v:textbox>
                    </v:rect>
                    <v:rect id="Rectangle 9" o:spid="_x0000_s1031" style="position:absolute;left:7329;top:10658;width:4889;height:4462;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" filled="f" stroked="f" strokecolor="white" strokeweight="1pt">
                      <v:fill opacity="52428f"/>
                      <v:shadow color="#d8d8d8" offset="3pt,3pt"/>
                      <v:textbox inset="28.8pt,14.4pt,14.4pt,14.4pt">
                        <w:txbxContent>
                          <w:p w14:paraId="27DB727B" w14:textId="77777777" w:rsidR="00242CBE" w:rsidRPr="00CB228F" w:rsidRDefault="00242CBE">
                            <w:pPr>
                              <w:pStyle w:val="NoSpacing"/>
                              <w:spacing w:line="360" w:lineRule="auto"/>
                              <w:rPr>
                                <w:b/>
                                <w:color w:val="FFFFFF" w:themeColor="background1"/>
                                <w:sz w:val="32"/>
                              </w:rPr>
                            </w:pPr>
                            <w:r w:rsidRPr="00CB228F">
                              <w:rPr>
                                <w:b/>
                                <w:color w:val="FFFFFF" w:themeColor="background1"/>
                                <w:sz w:val="32"/>
                              </w:rPr>
                              <w:t>J A Hargreaves</w:t>
                            </w:r>
                          </w:p>
                          <w:p w14:paraId="27DB727C" w14:textId="77777777" w:rsidR="00242CBE" w:rsidRPr="00CB228F" w:rsidRDefault="00242CBE">
                            <w:pPr>
                              <w:pStyle w:val="NoSpacing"/>
                              <w:spacing w:line="360" w:lineRule="auto"/>
                              <w:rPr>
                                <w:b/>
                                <w:color w:val="FFFFFF" w:themeColor="background1"/>
                                <w:sz w:val="32"/>
                              </w:rPr>
                            </w:pPr>
                            <w:r w:rsidRPr="00CB228F">
                              <w:rPr>
                                <w:b/>
                                <w:color w:val="FFFFFF" w:themeColor="background1"/>
                                <w:sz w:val="32"/>
                              </w:rPr>
                              <w:t>Lockerbie Academy</w:t>
                            </w:r>
                          </w:p>
                          <w:p w14:paraId="27DB727D" w14:textId="77777777" w:rsidR="00242CBE" w:rsidRPr="00CB228F" w:rsidRDefault="00242CBE">
                            <w:pPr>
                              <w:pStyle w:val="NoSpacing"/>
                              <w:spacing w:line="360" w:lineRule="auto"/>
                              <w:rPr>
                                <w:color w:val="FFFFFF" w:themeColor="background1"/>
                              </w:rPr>
                            </w:pPr>
                            <w:r>
                              <w:rPr>
                                <w:color w:val="FFFFFF" w:themeColor="background1"/>
                                <w:sz w:val="32"/>
                                <w:lang w:val="en-US"/>
                              </w:rPr>
                              <w:t>January 2019</w:t>
                            </w:r>
                          </w:p>
                        </w:txbxContent>
                      </v:textbox>
                    </v:rect>
                    <w10:wrap anchorx="page" anchory="page"/>
                  </v:group>
                </w:pict>
              </mc:Fallback>
            </mc:AlternateContent>
          </w:r>
        </w:p>
        <w:p w14:paraId="27DB67F5" w14:textId="77777777" w:rsidR="008756A1" w:rsidRDefault="008756A1" w:rsidP="00ED005D">
          <w:pPr>
            <w:rPr>
              <w:rFonts w:ascii="Comic Sans MS" w:hAnsi="Comic Sans MS"/>
              <w:noProof/>
            </w:rPr>
          </w:pPr>
        </w:p>
        <w:p w14:paraId="27DB67F6" w14:textId="77777777" w:rsidR="008756A1" w:rsidRDefault="008756A1" w:rsidP="00ED005D">
          <w:pPr>
            <w:rPr>
              <w:rFonts w:ascii="Comic Sans MS" w:hAnsi="Comic Sans MS"/>
              <w:noProof/>
            </w:rPr>
          </w:pPr>
        </w:p>
        <w:p w14:paraId="27DB67F7" w14:textId="77777777" w:rsidR="008756A1" w:rsidRDefault="008756A1" w:rsidP="00ED005D">
          <w:pPr>
            <w:rPr>
              <w:rFonts w:ascii="Comic Sans MS" w:hAnsi="Comic Sans MS"/>
              <w:noProof/>
            </w:rPr>
          </w:pPr>
        </w:p>
        <w:p w14:paraId="27DB67F8" w14:textId="77777777" w:rsidR="008756A1" w:rsidRDefault="008756A1" w:rsidP="00ED005D">
          <w:pPr>
            <w:rPr>
              <w:rFonts w:ascii="Comic Sans MS" w:hAnsi="Comic Sans MS"/>
              <w:noProof/>
            </w:rPr>
          </w:pPr>
        </w:p>
        <w:p w14:paraId="27DB67F9" w14:textId="77777777" w:rsidR="008756A1" w:rsidRDefault="008756A1" w:rsidP="00ED005D">
          <w:pPr>
            <w:rPr>
              <w:rFonts w:ascii="Comic Sans MS" w:hAnsi="Comic Sans MS"/>
              <w:noProof/>
            </w:rPr>
          </w:pPr>
        </w:p>
        <w:p w14:paraId="27DB67FA" w14:textId="77777777" w:rsidR="008756A1" w:rsidRDefault="008756A1" w:rsidP="00ED005D">
          <w:pPr>
            <w:rPr>
              <w:rFonts w:ascii="Comic Sans MS" w:hAnsi="Comic Sans MS"/>
              <w:noProof/>
            </w:rPr>
          </w:pPr>
        </w:p>
        <w:p w14:paraId="27DB67FB" w14:textId="77777777" w:rsidR="008756A1" w:rsidRDefault="008756A1" w:rsidP="00ED005D">
          <w:pPr>
            <w:rPr>
              <w:rFonts w:ascii="Comic Sans MS" w:hAnsi="Comic Sans MS"/>
              <w:noProof/>
            </w:rPr>
          </w:pPr>
        </w:p>
        <w:p w14:paraId="27DB67FC" w14:textId="77777777" w:rsidR="008756A1" w:rsidRDefault="008756A1" w:rsidP="00ED005D">
          <w:pPr>
            <w:rPr>
              <w:rFonts w:ascii="Comic Sans MS" w:hAnsi="Comic Sans MS"/>
              <w:noProof/>
            </w:rPr>
          </w:pPr>
        </w:p>
        <w:p w14:paraId="27DB67FD" w14:textId="77777777" w:rsidR="008756A1" w:rsidRDefault="008756A1" w:rsidP="00ED005D">
          <w:pPr>
            <w:rPr>
              <w:rFonts w:ascii="Comic Sans MS" w:hAnsi="Comic Sans MS"/>
              <w:noProof/>
            </w:rPr>
          </w:pPr>
        </w:p>
        <w:p w14:paraId="27DB67FE" w14:textId="77777777" w:rsidR="008756A1" w:rsidRDefault="008756A1" w:rsidP="00ED005D">
          <w:pPr>
            <w:rPr>
              <w:rFonts w:ascii="Comic Sans MS" w:hAnsi="Comic Sans MS"/>
              <w:noProof/>
            </w:rPr>
          </w:pPr>
        </w:p>
        <w:p w14:paraId="27DB67FF" w14:textId="77777777" w:rsidR="008756A1" w:rsidRDefault="008756A1" w:rsidP="00ED005D">
          <w:pPr>
            <w:rPr>
              <w:rFonts w:ascii="Comic Sans MS" w:hAnsi="Comic Sans MS"/>
              <w:noProof/>
            </w:rPr>
          </w:pPr>
        </w:p>
        <w:p w14:paraId="27DB6800" w14:textId="77777777" w:rsidR="008756A1" w:rsidRDefault="008756A1" w:rsidP="00ED005D">
          <w:pPr>
            <w:rPr>
              <w:rFonts w:ascii="Comic Sans MS" w:hAnsi="Comic Sans MS"/>
              <w:noProof/>
            </w:rPr>
          </w:pPr>
        </w:p>
        <w:p w14:paraId="27DB6801" w14:textId="77777777" w:rsidR="008756A1" w:rsidRDefault="008756A1" w:rsidP="00ED005D">
          <w:pPr>
            <w:rPr>
              <w:rFonts w:ascii="Comic Sans MS" w:hAnsi="Comic Sans MS"/>
              <w:noProof/>
            </w:rPr>
          </w:pPr>
        </w:p>
        <w:p w14:paraId="27DB6802" w14:textId="77777777" w:rsidR="008756A1" w:rsidRDefault="008756A1" w:rsidP="00ED005D">
          <w:pPr>
            <w:rPr>
              <w:rFonts w:ascii="Comic Sans MS" w:hAnsi="Comic Sans MS"/>
              <w:noProof/>
            </w:rPr>
          </w:pPr>
        </w:p>
        <w:p w14:paraId="27DB6803" w14:textId="77777777" w:rsidR="005617BE" w:rsidRDefault="008756A1" w:rsidP="00ED005D">
          <w:pPr>
            <w:rPr>
              <w:rFonts w:ascii="Comic Sans MS" w:hAnsi="Comic Sans MS"/>
            </w:rPr>
          </w:pPr>
          <w:r>
            <w:rPr>
              <w:noProof/>
            </w:rPr>
            <w:drawing>
              <wp:anchor distT="0" distB="0" distL="114300" distR="114300" simplePos="0" relativeHeight="251772416" behindDoc="0" locked="0" layoutInCell="1" allowOverlap="1" wp14:anchorId="27DB7139" wp14:editId="27DB713A">
                <wp:simplePos x="0" y="0"/>
                <wp:positionH relativeFrom="column">
                  <wp:posOffset>1242695</wp:posOffset>
                </wp:positionH>
                <wp:positionV relativeFrom="paragraph">
                  <wp:posOffset>1270</wp:posOffset>
                </wp:positionV>
                <wp:extent cx="4524375" cy="3393281"/>
                <wp:effectExtent l="0" t="0" r="0"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4_10_12_16_02_36_Fuji.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522879" cy="3392159"/>
                        </a:xfrm>
                        <a:prstGeom prst="rect">
                          <a:avLst/>
                        </a:prstGeom>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4896" behindDoc="0" locked="0" layoutInCell="0" allowOverlap="1" wp14:anchorId="27DB713B" wp14:editId="27DB713C">
                    <wp:simplePos x="0" y="0"/>
                    <wp:positionH relativeFrom="page">
                      <wp:posOffset>30480</wp:posOffset>
                    </wp:positionH>
                    <wp:positionV relativeFrom="page">
                      <wp:posOffset>3313430</wp:posOffset>
                    </wp:positionV>
                    <wp:extent cx="6995160" cy="640080"/>
                    <wp:effectExtent l="0" t="0" r="22860" b="19685"/>
                    <wp:wrapNone/>
                    <wp:docPr id="362"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5160" cy="640080"/>
                            </a:xfrm>
                            <a:prstGeom prst="rect">
                              <a:avLst/>
                            </a:prstGeom>
                            <a:solidFill>
                              <a:schemeClr val="accent1"/>
                            </a:solidFill>
                            <a:ln w="12700">
                              <a:solidFill>
                                <a:schemeClr val="bg1"/>
                              </a:solidFill>
                              <a:miter lim="800000"/>
                              <a:headEnd/>
                              <a:tailEnd/>
                            </a:ln>
                            <a:extLst/>
                          </wps:spPr>
                          <wps:txbx>
                            <w:txbxContent>
                              <w:sdt>
                                <w:sdtPr>
                                  <w:rPr>
                                    <w:color w:val="FFFFFF" w:themeColor="background1"/>
                                    <w:sz w:val="64"/>
                                    <w:szCs w:val="64"/>
                                  </w:rPr>
                                  <w:alias w:val="Title"/>
                                  <w:id w:val="103676091"/>
                                  <w:dataBinding w:prefixMappings="xmlns:ns0='http://schemas.openxmlformats.org/package/2006/metadata/core-properties' xmlns:ns1='http://purl.org/dc/elements/1.1/'" w:xpath="/ns0:coreProperties[1]/ns1:title[1]" w:storeItemID="{6C3C8BC8-F283-45AE-878A-BAB7291924A1}"/>
                                  <w:text/>
                                </w:sdtPr>
                                <w:sdtEndPr/>
                                <w:sdtContent>
                                  <w:p w14:paraId="27DB727E" w14:textId="77777777" w:rsidR="00242CBE" w:rsidRDefault="00242CBE">
                                    <w:pPr>
                                      <w:pStyle w:val="NoSpacing"/>
                                      <w:jc w:val="right"/>
                                      <w:rPr>
                                        <w:color w:val="FFFFFF" w:themeColor="background1"/>
                                        <w:sz w:val="72"/>
                                        <w:szCs w:val="72"/>
                                      </w:rPr>
                                    </w:pPr>
                                    <w:r w:rsidRPr="008756A1">
                                      <w:rPr>
                                        <w:color w:val="FFFFFF" w:themeColor="background1"/>
                                        <w:sz w:val="64"/>
                                        <w:szCs w:val="64"/>
                                      </w:rPr>
                                      <w:t>HIGHER PHYSICS HOMEWORK BOOK1</w:t>
                                    </w:r>
                                  </w:p>
                                </w:sdtContent>
                              </w:sdt>
                            </w:txbxContent>
                          </wps:txbx>
                          <wps:bodyPr rot="0" vert="horz" wrap="square" lIns="182880" tIns="45720" rIns="182880" bIns="45720" anchor="ctr" anchorCtr="0" upright="1">
                            <a:spAutoFit/>
                          </wps:bodyPr>
                        </wps:wsp>
                      </a:graphicData>
                    </a:graphic>
                    <wp14:sizeRelH relativeFrom="page">
                      <wp14:pctWidth>90000</wp14:pctWidth>
                    </wp14:sizeRelH>
                    <wp14:sizeRelV relativeFrom="page">
                      <wp14:pctHeight>7300</wp14:pctHeight>
                    </wp14:sizeRelV>
                  </wp:anchor>
                </w:drawing>
              </mc:Choice>
              <mc:Fallback>
                <w:pict>
                  <v:rect w14:anchorId="27DB713B" id="Rectangle 16" o:spid="_x0000_s1032" style="position:absolute;margin-left:2.4pt;margin-top:260.9pt;width:550.8pt;height:50.4pt;z-index:251664896;visibility:visible;mso-wrap-style:square;mso-width-percent:900;mso-height-percent:73;mso-wrap-distance-left:9pt;mso-wrap-distance-top:0;mso-wrap-distance-right:9pt;mso-wrap-distance-bottom:0;mso-position-horizontal:absolute;mso-position-horizontal-relative:page;mso-position-vertical:absolute;mso-position-vertical-relative:page;mso-width-percent:900;mso-height-percent: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" o:allowincell="f" fillcolor="#4f81bd [3204]" strokecolor="white [3212]" strokeweight="1pt">
                    <v:textbox style="mso-fit-shape-to-text:t" inset="14.4pt,,14.4pt">
                      <w:txbxContent>
                        <w:sdt>
                          <w:sdtPr>
                            <w:rPr>
                              <w:color w:val="FFFFFF" w:themeColor="background1"/>
                              <w:sz w:val="64"/>
                              <w:szCs w:val="64"/>
                            </w:rPr>
                            <w:alias w:val="Title"/>
                            <w:id w:val="103676091"/>
                            <w:dataBinding w:prefixMappings="xmlns:ns0='http://schemas.openxmlformats.org/package/2006/metadata/core-properties' xmlns:ns1='http://purl.org/dc/elements/1.1/'" w:xpath="/ns0:coreProperties[1]/ns1:title[1]" w:storeItemID="{6C3C8BC8-F283-45AE-878A-BAB7291924A1}"/>
                            <w:text/>
                          </w:sdtPr>
                          <w:sdtEndPr/>
                          <w:sdtContent>
                            <w:p w14:paraId="27DB727E" w14:textId="77777777" w:rsidR="00242CBE" w:rsidRDefault="00242CBE">
                              <w:pPr>
                                <w:pStyle w:val="NoSpacing"/>
                                <w:jc w:val="right"/>
                                <w:rPr>
                                  <w:color w:val="FFFFFF" w:themeColor="background1"/>
                                  <w:sz w:val="72"/>
                                  <w:szCs w:val="72"/>
                                </w:rPr>
                              </w:pPr>
                              <w:r w:rsidRPr="008756A1">
                                <w:rPr>
                                  <w:color w:val="FFFFFF" w:themeColor="background1"/>
                                  <w:sz w:val="64"/>
                                  <w:szCs w:val="64"/>
                                </w:rPr>
                                <w:t>HIGHER PHYSICS HOMEWORK BOOK1</w:t>
                              </w:r>
                            </w:p>
                          </w:sdtContent>
                        </w:sdt>
                      </w:txbxContent>
                    </v:textbox>
                    <w10:wrap anchorx="page" anchory="page"/>
                  </v:rect>
                </w:pict>
              </mc:Fallback>
            </mc:AlternateContent>
          </w:r>
          <w:r w:rsidR="005617BE">
            <w:rPr>
              <w:rFonts w:ascii="Comic Sans MS" w:hAnsi="Comic Sans MS"/>
            </w:rPr>
            <w:br w:type="page"/>
          </w:r>
        </w:p>
      </w:sdtContent>
    </w:sdt>
    <w:p w14:paraId="27DB6804" w14:textId="77777777" w:rsidR="00D96D7C" w:rsidRDefault="00D96D7C" w:rsidP="0005160B">
      <w:pPr>
        <w:pStyle w:val="Heading1"/>
        <w:rPr>
          <w:rFonts w:ascii="Times New Roman" w:hAnsi="Times New Roman"/>
        </w:rPr>
      </w:pPr>
      <w:bookmarkStart w:id="2" w:name="_Toc451636191"/>
      <w:r>
        <w:lastRenderedPageBreak/>
        <w:t>Relationships required for Higher Physics</w:t>
      </w:r>
      <w:bookmarkEnd w:id="2"/>
      <w:r>
        <w:t xml:space="preserve"> </w:t>
      </w:r>
    </w:p>
    <w:tbl>
      <w:tblPr>
        <w:tblW w:w="9498" w:type="dxa"/>
        <w:tblLook w:val="0000" w:firstRow="0" w:lastRow="0" w:firstColumn="0" w:lastColumn="0" w:noHBand="0" w:noVBand="0"/>
      </w:tblPr>
      <w:tblGrid>
        <w:gridCol w:w="2807"/>
        <w:gridCol w:w="3963"/>
        <w:gridCol w:w="2728"/>
      </w:tblGrid>
      <w:tr w:rsidR="00D96D7C" w14:paraId="27DB6808" w14:textId="77777777" w:rsidTr="00827212">
        <w:trPr>
          <w:trHeight w:val="684"/>
        </w:trPr>
        <w:tc>
          <w:tcPr>
            <w:tcW w:w="2807" w:type="dxa"/>
            <w:vAlign w:val="center"/>
          </w:tcPr>
          <w:p w14:paraId="27DB6805" w14:textId="77777777" w:rsidR="00D96D7C" w:rsidRDefault="00D96D7C" w:rsidP="00AD4F03">
            <w:pPr>
              <w:tabs>
                <w:tab w:val="left" w:pos="459"/>
              </w:tabs>
              <w:ind w:right="-914"/>
              <w:rPr>
                <w:sz w:val="36"/>
              </w:rPr>
            </w:pPr>
            <w:r>
              <w:rPr>
                <w:position w:val="-2"/>
                <w:sz w:val="36"/>
              </w:rPr>
              <w:object w:dxaOrig="620" w:dyaOrig="220" w14:anchorId="27DB71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1.25pt" o:ole="">
                  <v:imagedata r:id="rId15" o:title=""/>
                </v:shape>
                <o:OLEObject Type="Embed" ProgID="Equation.DSMT4" ShapeID="_x0000_i1025" DrawAspect="Content" ObjectID="_1696836919" r:id="rId16"/>
              </w:object>
            </w:r>
          </w:p>
        </w:tc>
        <w:tc>
          <w:tcPr>
            <w:tcW w:w="3963" w:type="dxa"/>
            <w:vAlign w:val="center"/>
          </w:tcPr>
          <w:p w14:paraId="27DB6806" w14:textId="77777777" w:rsidR="00D96D7C" w:rsidRDefault="00D96D7C" w:rsidP="00ED005D">
            <w:pPr>
              <w:tabs>
                <w:tab w:val="left" w:pos="459"/>
              </w:tabs>
              <w:ind w:right="-914"/>
              <w:rPr>
                <w:sz w:val="36"/>
              </w:rPr>
            </w:pPr>
            <w:r>
              <w:rPr>
                <w:position w:val="-6"/>
                <w:sz w:val="36"/>
              </w:rPr>
              <w:object w:dxaOrig="880" w:dyaOrig="240" w14:anchorId="27DB713E">
                <v:shape id="_x0000_i1026" type="#_x0000_t75" style="width:45pt;height:12.75pt" o:ole="">
                  <v:imagedata r:id="rId17" o:title=""/>
                </v:shape>
                <o:OLEObject Type="Embed" ProgID="Equation.DSMT4" ShapeID="_x0000_i1026" DrawAspect="Content" ObjectID="_1696836920" r:id="rId18"/>
              </w:object>
            </w:r>
          </w:p>
        </w:tc>
        <w:tc>
          <w:tcPr>
            <w:tcW w:w="2728" w:type="dxa"/>
            <w:vAlign w:val="center"/>
          </w:tcPr>
          <w:p w14:paraId="27DB6807" w14:textId="77777777" w:rsidR="00D96D7C" w:rsidRDefault="00D96D7C" w:rsidP="00ED005D">
            <w:pPr>
              <w:tabs>
                <w:tab w:val="left" w:pos="459"/>
              </w:tabs>
              <w:ind w:right="-914"/>
              <w:rPr>
                <w:sz w:val="36"/>
              </w:rPr>
            </w:pPr>
            <w:r>
              <w:rPr>
                <w:position w:val="-12"/>
                <w:sz w:val="36"/>
              </w:rPr>
              <w:object w:dxaOrig="1420" w:dyaOrig="380" w14:anchorId="27DB713F">
                <v:shape id="_x0000_i1027" type="#_x0000_t75" style="width:1in;height:19.5pt" o:ole="">
                  <v:imagedata r:id="rId19" o:title=""/>
                </v:shape>
                <o:OLEObject Type="Embed" ProgID="Equation.DSMT4" ShapeID="_x0000_i1027" DrawAspect="Content" ObjectID="_1696836921" r:id="rId20"/>
              </w:object>
            </w:r>
          </w:p>
        </w:tc>
      </w:tr>
      <w:tr w:rsidR="00D96D7C" w14:paraId="27DB680C" w14:textId="77777777" w:rsidTr="00827212">
        <w:trPr>
          <w:trHeight w:val="684"/>
        </w:trPr>
        <w:tc>
          <w:tcPr>
            <w:tcW w:w="2807" w:type="dxa"/>
            <w:vAlign w:val="center"/>
          </w:tcPr>
          <w:p w14:paraId="27DB6809" w14:textId="77777777" w:rsidR="00D96D7C" w:rsidRDefault="00D96D7C" w:rsidP="00ED005D">
            <w:pPr>
              <w:tabs>
                <w:tab w:val="left" w:pos="459"/>
              </w:tabs>
              <w:ind w:right="-914"/>
              <w:rPr>
                <w:sz w:val="36"/>
              </w:rPr>
            </w:pPr>
            <w:r>
              <w:rPr>
                <w:position w:val="-2"/>
                <w:sz w:val="36"/>
              </w:rPr>
              <w:object w:dxaOrig="580" w:dyaOrig="200" w14:anchorId="27DB7140">
                <v:shape id="_x0000_i1028" type="#_x0000_t75" style="width:28.5pt;height:11.25pt" o:ole="">
                  <v:imagedata r:id="rId21" o:title=""/>
                </v:shape>
                <o:OLEObject Type="Embed" ProgID="Equation.DSMT4" ShapeID="_x0000_i1028" DrawAspect="Content" ObjectID="_1696836922" r:id="rId22"/>
              </w:object>
            </w:r>
          </w:p>
        </w:tc>
        <w:tc>
          <w:tcPr>
            <w:tcW w:w="3963" w:type="dxa"/>
            <w:vAlign w:val="center"/>
          </w:tcPr>
          <w:p w14:paraId="27DB680A" w14:textId="77777777" w:rsidR="00D96D7C" w:rsidRDefault="00D96D7C" w:rsidP="00ED005D">
            <w:pPr>
              <w:tabs>
                <w:tab w:val="left" w:pos="459"/>
              </w:tabs>
              <w:ind w:right="-914"/>
              <w:rPr>
                <w:sz w:val="36"/>
              </w:rPr>
            </w:pPr>
            <w:r>
              <w:rPr>
                <w:position w:val="-2"/>
                <w:sz w:val="36"/>
              </w:rPr>
              <w:object w:dxaOrig="860" w:dyaOrig="260" w14:anchorId="27DB7141">
                <v:shape id="_x0000_i1029" type="#_x0000_t75" style="width:43.5pt;height:12.75pt" o:ole="">
                  <v:imagedata r:id="rId23" o:title=""/>
                </v:shape>
                <o:OLEObject Type="Embed" ProgID="Equation.DSMT4" ShapeID="_x0000_i1029" DrawAspect="Content" ObjectID="_1696836923" r:id="rId24"/>
              </w:object>
            </w:r>
          </w:p>
        </w:tc>
        <w:tc>
          <w:tcPr>
            <w:tcW w:w="2728" w:type="dxa"/>
            <w:vAlign w:val="center"/>
          </w:tcPr>
          <w:p w14:paraId="27DB680B" w14:textId="77777777" w:rsidR="00D96D7C" w:rsidRDefault="00D96D7C" w:rsidP="00ED005D">
            <w:pPr>
              <w:tabs>
                <w:tab w:val="left" w:pos="459"/>
              </w:tabs>
              <w:ind w:right="-914"/>
              <w:rPr>
                <w:sz w:val="36"/>
              </w:rPr>
            </w:pPr>
            <w:r>
              <w:rPr>
                <w:position w:val="-12"/>
                <w:sz w:val="36"/>
              </w:rPr>
              <w:object w:dxaOrig="1340" w:dyaOrig="380" w14:anchorId="27DB7142">
                <v:shape id="_x0000_i1030" type="#_x0000_t75" style="width:67.45pt;height:19.5pt" o:ole="">
                  <v:imagedata r:id="rId25" o:title=""/>
                </v:shape>
                <o:OLEObject Type="Embed" ProgID="Equation.DSMT4" ShapeID="_x0000_i1030" DrawAspect="Content" ObjectID="_1696836924" r:id="rId26"/>
              </w:object>
            </w:r>
          </w:p>
        </w:tc>
      </w:tr>
      <w:tr w:rsidR="00D96D7C" w14:paraId="27DB6810" w14:textId="77777777" w:rsidTr="00827212">
        <w:trPr>
          <w:trHeight w:val="684"/>
        </w:trPr>
        <w:tc>
          <w:tcPr>
            <w:tcW w:w="2807" w:type="dxa"/>
            <w:vAlign w:val="center"/>
          </w:tcPr>
          <w:p w14:paraId="27DB680D" w14:textId="77777777" w:rsidR="00D96D7C" w:rsidRDefault="00D96D7C" w:rsidP="00ED005D">
            <w:pPr>
              <w:tabs>
                <w:tab w:val="left" w:pos="459"/>
              </w:tabs>
              <w:ind w:right="-914"/>
              <w:rPr>
                <w:sz w:val="36"/>
              </w:rPr>
            </w:pPr>
            <w:r>
              <w:rPr>
                <w:position w:val="-2"/>
                <w:sz w:val="36"/>
              </w:rPr>
              <w:object w:dxaOrig="960" w:dyaOrig="180" w14:anchorId="27DB7143">
                <v:shape id="_x0000_i1031" type="#_x0000_t75" style="width:48pt;height:9.75pt" o:ole="">
                  <v:imagedata r:id="rId27" o:title=""/>
                </v:shape>
                <o:OLEObject Type="Embed" ProgID="Equation.DSMT4" ShapeID="_x0000_i1031" DrawAspect="Content" ObjectID="_1696836925" r:id="rId28"/>
              </w:object>
            </w:r>
          </w:p>
        </w:tc>
        <w:tc>
          <w:tcPr>
            <w:tcW w:w="3963" w:type="dxa"/>
            <w:vAlign w:val="center"/>
          </w:tcPr>
          <w:p w14:paraId="27DB680E" w14:textId="77777777" w:rsidR="00D96D7C" w:rsidRDefault="00D96D7C" w:rsidP="00ED005D">
            <w:pPr>
              <w:tabs>
                <w:tab w:val="left" w:pos="459"/>
              </w:tabs>
              <w:ind w:right="-914"/>
              <w:rPr>
                <w:sz w:val="36"/>
              </w:rPr>
            </w:pPr>
            <w:r>
              <w:rPr>
                <w:position w:val="-8"/>
                <w:sz w:val="36"/>
              </w:rPr>
              <w:object w:dxaOrig="720" w:dyaOrig="280" w14:anchorId="27DB7144">
                <v:shape id="_x0000_i1032" type="#_x0000_t75" style="width:36.75pt;height:14.25pt" o:ole="">
                  <v:imagedata r:id="rId29" o:title=""/>
                </v:shape>
                <o:OLEObject Type="Embed" ProgID="Equation.DSMT4" ShapeID="_x0000_i1032" DrawAspect="Content" ObjectID="_1696836926" r:id="rId30"/>
              </w:object>
            </w:r>
          </w:p>
        </w:tc>
        <w:tc>
          <w:tcPr>
            <w:tcW w:w="2728" w:type="dxa"/>
            <w:vAlign w:val="center"/>
          </w:tcPr>
          <w:p w14:paraId="27DB680F" w14:textId="77777777" w:rsidR="00D96D7C" w:rsidRDefault="00D96D7C" w:rsidP="00ED005D">
            <w:pPr>
              <w:tabs>
                <w:tab w:val="left" w:pos="459"/>
              </w:tabs>
              <w:ind w:right="-914"/>
              <w:rPr>
                <w:sz w:val="36"/>
              </w:rPr>
            </w:pPr>
            <w:r>
              <w:rPr>
                <w:position w:val="-6"/>
                <w:sz w:val="36"/>
              </w:rPr>
              <w:object w:dxaOrig="620" w:dyaOrig="240" w14:anchorId="27DB7145">
                <v:shape id="_x0000_i1033" type="#_x0000_t75" style="width:30.75pt;height:12.75pt" o:ole="">
                  <v:imagedata r:id="rId31" o:title=""/>
                </v:shape>
                <o:OLEObject Type="Embed" ProgID="Equation.DSMT4" ShapeID="_x0000_i1033" DrawAspect="Content" ObjectID="_1696836927" r:id="rId32"/>
              </w:object>
            </w:r>
          </w:p>
        </w:tc>
      </w:tr>
      <w:tr w:rsidR="00D96D7C" w14:paraId="27DB6814" w14:textId="77777777" w:rsidTr="00827212">
        <w:trPr>
          <w:trHeight w:val="684"/>
        </w:trPr>
        <w:tc>
          <w:tcPr>
            <w:tcW w:w="2807" w:type="dxa"/>
            <w:vAlign w:val="center"/>
          </w:tcPr>
          <w:p w14:paraId="27DB6811" w14:textId="77777777" w:rsidR="00D96D7C" w:rsidRDefault="00D96D7C" w:rsidP="00ED005D">
            <w:pPr>
              <w:tabs>
                <w:tab w:val="left" w:pos="459"/>
              </w:tabs>
              <w:ind w:right="-914"/>
              <w:rPr>
                <w:sz w:val="36"/>
              </w:rPr>
            </w:pPr>
            <w:r>
              <w:rPr>
                <w:position w:val="-22"/>
                <w:sz w:val="36"/>
              </w:rPr>
              <w:object w:dxaOrig="1280" w:dyaOrig="580" w14:anchorId="27DB7146">
                <v:shape id="_x0000_i1034" type="#_x0000_t75" style="width:63.75pt;height:28.5pt" o:ole="">
                  <v:imagedata r:id="rId33" o:title=""/>
                </v:shape>
                <o:OLEObject Type="Embed" ProgID="Equation.DSMT4" ShapeID="_x0000_i1034" DrawAspect="Content" ObjectID="_1696836928" r:id="rId34"/>
              </w:object>
            </w:r>
          </w:p>
        </w:tc>
        <w:tc>
          <w:tcPr>
            <w:tcW w:w="3963" w:type="dxa"/>
            <w:vAlign w:val="center"/>
          </w:tcPr>
          <w:p w14:paraId="27DB6812" w14:textId="77777777" w:rsidR="00D96D7C" w:rsidRDefault="00D96D7C" w:rsidP="00ED005D">
            <w:pPr>
              <w:tabs>
                <w:tab w:val="left" w:pos="459"/>
              </w:tabs>
              <w:ind w:right="-914"/>
              <w:rPr>
                <w:sz w:val="36"/>
              </w:rPr>
            </w:pPr>
            <w:r>
              <w:rPr>
                <w:position w:val="-8"/>
                <w:sz w:val="36"/>
              </w:rPr>
              <w:object w:dxaOrig="1300" w:dyaOrig="280" w14:anchorId="27DB7147">
                <v:shape id="_x0000_i1035" type="#_x0000_t75" style="width:65.25pt;height:14.25pt" o:ole="">
                  <v:imagedata r:id="rId35" o:title=""/>
                </v:shape>
                <o:OLEObject Type="Embed" ProgID="Equation.DSMT4" ShapeID="_x0000_i1035" DrawAspect="Content" ObjectID="_1696836929" r:id="rId36"/>
              </w:object>
            </w:r>
          </w:p>
        </w:tc>
        <w:tc>
          <w:tcPr>
            <w:tcW w:w="2728" w:type="dxa"/>
            <w:vAlign w:val="center"/>
          </w:tcPr>
          <w:p w14:paraId="27DB6813" w14:textId="77777777" w:rsidR="00D96D7C" w:rsidRDefault="00D96D7C" w:rsidP="00ED005D">
            <w:pPr>
              <w:tabs>
                <w:tab w:val="left" w:pos="459"/>
              </w:tabs>
              <w:ind w:right="-914"/>
              <w:rPr>
                <w:sz w:val="36"/>
              </w:rPr>
            </w:pPr>
            <w:r>
              <w:rPr>
                <w:position w:val="-2"/>
                <w:sz w:val="36"/>
              </w:rPr>
              <w:object w:dxaOrig="680" w:dyaOrig="200" w14:anchorId="27DB7148">
                <v:shape id="_x0000_i1036" type="#_x0000_t75" style="width:33.75pt;height:9.75pt" o:ole="">
                  <v:imagedata r:id="rId37" o:title=""/>
                </v:shape>
                <o:OLEObject Type="Embed" ProgID="Equation.DSMT4" ShapeID="_x0000_i1036" DrawAspect="Content" ObjectID="_1696836930" r:id="rId38"/>
              </w:object>
            </w:r>
          </w:p>
        </w:tc>
      </w:tr>
      <w:tr w:rsidR="00D96D7C" w14:paraId="27DB6818" w14:textId="77777777" w:rsidTr="00827212">
        <w:trPr>
          <w:trHeight w:val="684"/>
        </w:trPr>
        <w:tc>
          <w:tcPr>
            <w:tcW w:w="2807" w:type="dxa"/>
            <w:vAlign w:val="center"/>
          </w:tcPr>
          <w:p w14:paraId="27DB6815" w14:textId="77777777" w:rsidR="00D96D7C" w:rsidRDefault="00D96D7C" w:rsidP="00ED005D">
            <w:pPr>
              <w:tabs>
                <w:tab w:val="left" w:pos="459"/>
              </w:tabs>
              <w:ind w:right="-914"/>
              <w:rPr>
                <w:sz w:val="36"/>
              </w:rPr>
            </w:pPr>
            <w:r>
              <w:rPr>
                <w:position w:val="-2"/>
                <w:sz w:val="36"/>
              </w:rPr>
              <w:object w:dxaOrig="1280" w:dyaOrig="260" w14:anchorId="27DB7149">
                <v:shape id="_x0000_i1037" type="#_x0000_t75" style="width:63.75pt;height:12.75pt" o:ole="">
                  <v:imagedata r:id="rId39" o:title=""/>
                </v:shape>
                <o:OLEObject Type="Embed" ProgID="Equation.DSMT4" ShapeID="_x0000_i1037" DrawAspect="Content" ObjectID="_1696836931" r:id="rId40"/>
              </w:object>
            </w:r>
          </w:p>
        </w:tc>
        <w:tc>
          <w:tcPr>
            <w:tcW w:w="3963" w:type="dxa"/>
            <w:vAlign w:val="center"/>
          </w:tcPr>
          <w:p w14:paraId="27DB6816" w14:textId="77777777" w:rsidR="00D96D7C" w:rsidRPr="00AD4F03" w:rsidRDefault="00437626" w:rsidP="00ED005D">
            <w:pPr>
              <w:tabs>
                <w:tab w:val="left" w:pos="459"/>
              </w:tabs>
              <w:ind w:right="-914"/>
              <w:rPr>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r>
                  <w:rPr>
                    <w:rFonts w:ascii="Cambria Math" w:hAnsi="Cambria Math"/>
                    <w:sz w:val="28"/>
                    <w:szCs w:val="28"/>
                  </w:rPr>
                  <m:t>=hf</m:t>
                </m:r>
              </m:oMath>
            </m:oMathPara>
          </w:p>
        </w:tc>
        <w:tc>
          <w:tcPr>
            <w:tcW w:w="2728" w:type="dxa"/>
            <w:vAlign w:val="center"/>
          </w:tcPr>
          <w:p w14:paraId="27DB6817" w14:textId="77777777" w:rsidR="00D96D7C" w:rsidRDefault="00D96D7C" w:rsidP="00ED005D">
            <w:pPr>
              <w:tabs>
                <w:tab w:val="left" w:pos="459"/>
              </w:tabs>
              <w:ind w:right="-914"/>
              <w:rPr>
                <w:sz w:val="36"/>
              </w:rPr>
            </w:pPr>
            <w:r>
              <w:rPr>
                <w:position w:val="-22"/>
                <w:sz w:val="36"/>
              </w:rPr>
              <w:object w:dxaOrig="1820" w:dyaOrig="620" w14:anchorId="27DB714A">
                <v:shape id="_x0000_i1038" type="#_x0000_t75" style="width:91.45pt;height:32.25pt" o:ole="">
                  <v:imagedata r:id="rId41" o:title=""/>
                </v:shape>
                <o:OLEObject Type="Embed" ProgID="Equation.DSMT4" ShapeID="_x0000_i1038" DrawAspect="Content" ObjectID="_1696836932" r:id="rId42"/>
              </w:object>
            </w:r>
          </w:p>
        </w:tc>
      </w:tr>
      <w:tr w:rsidR="00D96D7C" w14:paraId="27DB681C" w14:textId="77777777" w:rsidTr="00827212">
        <w:trPr>
          <w:trHeight w:val="684"/>
        </w:trPr>
        <w:tc>
          <w:tcPr>
            <w:tcW w:w="2807" w:type="dxa"/>
            <w:vAlign w:val="center"/>
          </w:tcPr>
          <w:p w14:paraId="27DB6819" w14:textId="77777777" w:rsidR="00D96D7C" w:rsidRDefault="00D96D7C" w:rsidP="00ED005D">
            <w:pPr>
              <w:tabs>
                <w:tab w:val="left" w:pos="459"/>
              </w:tabs>
              <w:ind w:right="-914"/>
              <w:rPr>
                <w:sz w:val="36"/>
              </w:rPr>
            </w:pPr>
            <w:r>
              <w:rPr>
                <w:position w:val="-22"/>
                <w:sz w:val="36"/>
              </w:rPr>
              <w:object w:dxaOrig="1280" w:dyaOrig="580" w14:anchorId="27DB714B">
                <v:shape id="_x0000_i1039" type="#_x0000_t75" style="width:63.75pt;height:28.5pt" o:ole="">
                  <v:imagedata r:id="rId43" o:title=""/>
                </v:shape>
                <o:OLEObject Type="Embed" ProgID="Equation.DSMT4" ShapeID="_x0000_i1039" DrawAspect="Content" ObjectID="_1696836933" r:id="rId44"/>
              </w:object>
            </w:r>
          </w:p>
        </w:tc>
        <w:tc>
          <w:tcPr>
            <w:tcW w:w="3963" w:type="dxa"/>
            <w:vAlign w:val="center"/>
          </w:tcPr>
          <w:p w14:paraId="27DB681A" w14:textId="77777777" w:rsidR="00D96D7C" w:rsidRDefault="00D96D7C" w:rsidP="00ED005D">
            <w:pPr>
              <w:tabs>
                <w:tab w:val="left" w:pos="459"/>
              </w:tabs>
              <w:ind w:right="-914"/>
              <w:rPr>
                <w:sz w:val="36"/>
              </w:rPr>
            </w:pPr>
            <w:r>
              <w:rPr>
                <w:position w:val="-26"/>
                <w:sz w:val="36"/>
              </w:rPr>
              <w:object w:dxaOrig="640" w:dyaOrig="620" w14:anchorId="27DB714C">
                <v:shape id="_x0000_i1040" type="#_x0000_t75" style="width:33.75pt;height:30.75pt" o:ole="">
                  <v:imagedata r:id="rId45" o:title=""/>
                </v:shape>
                <o:OLEObject Type="Embed" ProgID="Equation.DSMT4" ShapeID="_x0000_i1040" DrawAspect="Content" ObjectID="_1696836934" r:id="rId46"/>
              </w:object>
            </w:r>
          </w:p>
        </w:tc>
        <w:tc>
          <w:tcPr>
            <w:tcW w:w="2728" w:type="dxa"/>
            <w:vAlign w:val="center"/>
          </w:tcPr>
          <w:p w14:paraId="27DB681B" w14:textId="77777777" w:rsidR="00D96D7C" w:rsidRDefault="00D96D7C" w:rsidP="00ED005D">
            <w:pPr>
              <w:tabs>
                <w:tab w:val="left" w:pos="459"/>
              </w:tabs>
              <w:ind w:right="-914"/>
              <w:rPr>
                <w:sz w:val="36"/>
              </w:rPr>
            </w:pPr>
            <w:r>
              <w:rPr>
                <w:position w:val="-8"/>
                <w:sz w:val="36"/>
              </w:rPr>
              <w:object w:dxaOrig="1660" w:dyaOrig="280" w14:anchorId="27DB714D">
                <v:shape id="_x0000_i1041" type="#_x0000_t75" style="width:83.25pt;height:14.25pt" o:ole="">
                  <v:imagedata r:id="rId47" o:title=""/>
                </v:shape>
                <o:OLEObject Type="Embed" ProgID="Equation.DSMT4" ShapeID="_x0000_i1041" DrawAspect="Content" ObjectID="_1696836935" r:id="rId48"/>
              </w:object>
            </w:r>
          </w:p>
        </w:tc>
      </w:tr>
      <w:tr w:rsidR="00D96D7C" w14:paraId="27DB6820" w14:textId="77777777" w:rsidTr="00827212">
        <w:trPr>
          <w:trHeight w:val="684"/>
        </w:trPr>
        <w:tc>
          <w:tcPr>
            <w:tcW w:w="2807" w:type="dxa"/>
            <w:vAlign w:val="center"/>
          </w:tcPr>
          <w:p w14:paraId="27DB681D" w14:textId="77777777" w:rsidR="00D96D7C" w:rsidRDefault="00D96D7C" w:rsidP="00ED005D">
            <w:pPr>
              <w:tabs>
                <w:tab w:val="left" w:pos="459"/>
              </w:tabs>
              <w:ind w:right="-914"/>
              <w:rPr>
                <w:sz w:val="18"/>
              </w:rPr>
            </w:pPr>
            <w:r>
              <w:rPr>
                <w:position w:val="-8"/>
                <w:sz w:val="36"/>
              </w:rPr>
              <w:object w:dxaOrig="840" w:dyaOrig="260" w14:anchorId="27DB714E">
                <v:shape id="_x0000_i1042" type="#_x0000_t75" style="width:43.5pt;height:12.75pt" o:ole="">
                  <v:imagedata r:id="rId49" o:title=""/>
                </v:shape>
                <o:OLEObject Type="Embed" ProgID="Equation.DSMT4" ShapeID="_x0000_i1042" DrawAspect="Content" ObjectID="_1696836936" r:id="rId50"/>
              </w:object>
            </w:r>
          </w:p>
        </w:tc>
        <w:tc>
          <w:tcPr>
            <w:tcW w:w="3963" w:type="dxa"/>
            <w:vAlign w:val="center"/>
          </w:tcPr>
          <w:p w14:paraId="27DB681E" w14:textId="77777777" w:rsidR="00D96D7C" w:rsidRDefault="00D96D7C" w:rsidP="00ED005D">
            <w:pPr>
              <w:tabs>
                <w:tab w:val="left" w:pos="459"/>
              </w:tabs>
              <w:ind w:right="-914"/>
              <w:rPr>
                <w:sz w:val="36"/>
              </w:rPr>
            </w:pPr>
            <w:r>
              <w:rPr>
                <w:position w:val="-8"/>
                <w:sz w:val="36"/>
              </w:rPr>
              <w:object w:dxaOrig="660" w:dyaOrig="280" w14:anchorId="27DB714F">
                <v:shape id="_x0000_i1043" type="#_x0000_t75" style="width:33.75pt;height:14.25pt" o:ole="">
                  <v:imagedata r:id="rId51" o:title=""/>
                </v:shape>
                <o:OLEObject Type="Embed" ProgID="Equation.DSMT4" ShapeID="_x0000_i1043" DrawAspect="Content" ObjectID="_1696836937" r:id="rId52"/>
              </w:object>
            </w:r>
          </w:p>
        </w:tc>
        <w:tc>
          <w:tcPr>
            <w:tcW w:w="2728" w:type="dxa"/>
            <w:vAlign w:val="center"/>
          </w:tcPr>
          <w:p w14:paraId="27DB681F" w14:textId="77777777" w:rsidR="00D96D7C" w:rsidRDefault="00D96D7C" w:rsidP="00ED005D">
            <w:pPr>
              <w:tabs>
                <w:tab w:val="left" w:pos="459"/>
              </w:tabs>
              <w:ind w:right="-914"/>
              <w:rPr>
                <w:sz w:val="36"/>
              </w:rPr>
            </w:pPr>
            <w:r>
              <w:rPr>
                <w:position w:val="-26"/>
                <w:sz w:val="36"/>
              </w:rPr>
              <w:object w:dxaOrig="1780" w:dyaOrig="620" w14:anchorId="27DB7150">
                <v:shape id="_x0000_i1044" type="#_x0000_t75" style="width:87.75pt;height:30.75pt" o:ole="">
                  <v:imagedata r:id="rId53" o:title=""/>
                </v:shape>
                <o:OLEObject Type="Embed" ProgID="Equation.DSMT4" ShapeID="_x0000_i1044" DrawAspect="Content" ObjectID="_1696836938" r:id="rId54"/>
              </w:object>
            </w:r>
          </w:p>
        </w:tc>
      </w:tr>
      <w:tr w:rsidR="00D96D7C" w14:paraId="27DB6824" w14:textId="77777777" w:rsidTr="00827212">
        <w:trPr>
          <w:trHeight w:val="684"/>
        </w:trPr>
        <w:tc>
          <w:tcPr>
            <w:tcW w:w="2807" w:type="dxa"/>
            <w:vAlign w:val="center"/>
          </w:tcPr>
          <w:p w14:paraId="27DB6821" w14:textId="77777777" w:rsidR="00D96D7C" w:rsidRDefault="00D96D7C" w:rsidP="00ED005D">
            <w:pPr>
              <w:tabs>
                <w:tab w:val="left" w:pos="459"/>
              </w:tabs>
              <w:ind w:right="-914"/>
              <w:rPr>
                <w:sz w:val="36"/>
              </w:rPr>
            </w:pPr>
            <w:r>
              <w:rPr>
                <w:position w:val="-2"/>
                <w:sz w:val="36"/>
              </w:rPr>
              <w:object w:dxaOrig="760" w:dyaOrig="200" w14:anchorId="27DB7151">
                <v:shape id="_x0000_i1045" type="#_x0000_t75" style="width:36.75pt;height:9.75pt" o:ole="">
                  <v:imagedata r:id="rId55" o:title=""/>
                </v:shape>
                <o:OLEObject Type="Embed" ProgID="Equation.DSMT4" ShapeID="_x0000_i1045" DrawAspect="Content" ObjectID="_1696836939" r:id="rId56"/>
              </w:object>
            </w:r>
          </w:p>
        </w:tc>
        <w:tc>
          <w:tcPr>
            <w:tcW w:w="3963" w:type="dxa"/>
            <w:vAlign w:val="center"/>
          </w:tcPr>
          <w:p w14:paraId="27DB6822" w14:textId="77777777" w:rsidR="00D96D7C" w:rsidRPr="00827212" w:rsidRDefault="00827212" w:rsidP="00ED005D">
            <w:pPr>
              <w:tabs>
                <w:tab w:val="left" w:pos="459"/>
              </w:tabs>
              <w:ind w:right="-914"/>
              <w:rPr>
                <w:szCs w:val="24"/>
              </w:rPr>
            </w:pPr>
            <w:r>
              <w:rPr>
                <w:position w:val="-28"/>
                <w:sz w:val="36"/>
              </w:rPr>
              <w:object w:dxaOrig="980" w:dyaOrig="640" w14:anchorId="27DB7152">
                <v:shape id="_x0000_i1046" type="#_x0000_t75" style="width:48pt;height:33.75pt" o:ole="">
                  <v:imagedata r:id="rId57" o:title=""/>
                </v:shape>
                <o:OLEObject Type="Embed" ProgID="Equation.DSMT4" ShapeID="_x0000_i1046" DrawAspect="Content" ObjectID="_1696836940" r:id="rId58"/>
              </w:object>
            </w:r>
          </w:p>
        </w:tc>
        <w:tc>
          <w:tcPr>
            <w:tcW w:w="2728" w:type="dxa"/>
            <w:vAlign w:val="center"/>
          </w:tcPr>
          <w:p w14:paraId="27DB6823" w14:textId="77777777" w:rsidR="00D96D7C" w:rsidRDefault="00D96D7C" w:rsidP="00ED005D">
            <w:pPr>
              <w:tabs>
                <w:tab w:val="left" w:pos="459"/>
              </w:tabs>
              <w:ind w:right="-914"/>
              <w:rPr>
                <w:sz w:val="36"/>
              </w:rPr>
            </w:pPr>
            <w:r>
              <w:rPr>
                <w:position w:val="-2"/>
                <w:sz w:val="36"/>
              </w:rPr>
              <w:object w:dxaOrig="1040" w:dyaOrig="200" w14:anchorId="27DB7153">
                <v:shape id="_x0000_i1047" type="#_x0000_t75" style="width:52.5pt;height:9.75pt" o:ole="">
                  <v:imagedata r:id="rId59" o:title=""/>
                </v:shape>
                <o:OLEObject Type="Embed" ProgID="Equation.DSMT4" ShapeID="_x0000_i1047" DrawAspect="Content" ObjectID="_1696836941" r:id="rId60"/>
              </w:object>
            </w:r>
          </w:p>
        </w:tc>
      </w:tr>
      <w:tr w:rsidR="00D96D7C" w14:paraId="27DB6828" w14:textId="77777777" w:rsidTr="00827212">
        <w:trPr>
          <w:trHeight w:val="684"/>
        </w:trPr>
        <w:tc>
          <w:tcPr>
            <w:tcW w:w="2807" w:type="dxa"/>
            <w:vAlign w:val="center"/>
          </w:tcPr>
          <w:p w14:paraId="27DB6825" w14:textId="77777777" w:rsidR="00D96D7C" w:rsidRDefault="00D96D7C" w:rsidP="00ED005D">
            <w:pPr>
              <w:tabs>
                <w:tab w:val="left" w:pos="459"/>
              </w:tabs>
              <w:ind w:right="-914"/>
              <w:rPr>
                <w:sz w:val="36"/>
              </w:rPr>
            </w:pPr>
            <w:r>
              <w:rPr>
                <w:position w:val="-8"/>
                <w:sz w:val="36"/>
              </w:rPr>
              <w:object w:dxaOrig="880" w:dyaOrig="280" w14:anchorId="27DB7154">
                <v:shape id="_x0000_i1048" type="#_x0000_t75" style="width:45pt;height:14.25pt" o:ole="">
                  <v:imagedata r:id="rId61" o:title=""/>
                </v:shape>
                <o:OLEObject Type="Embed" ProgID="Equation.DSMT4" ShapeID="_x0000_i1048" DrawAspect="Content" ObjectID="_1696836942" r:id="rId62"/>
              </w:object>
            </w:r>
          </w:p>
        </w:tc>
        <w:tc>
          <w:tcPr>
            <w:tcW w:w="3963" w:type="dxa"/>
            <w:vAlign w:val="center"/>
          </w:tcPr>
          <w:p w14:paraId="27DB6826" w14:textId="77777777" w:rsidR="00D96D7C" w:rsidRDefault="00D96D7C" w:rsidP="00ED005D">
            <w:pPr>
              <w:tabs>
                <w:tab w:val="left" w:pos="459"/>
              </w:tabs>
              <w:ind w:right="-914"/>
              <w:rPr>
                <w:sz w:val="36"/>
              </w:rPr>
            </w:pPr>
          </w:p>
        </w:tc>
        <w:tc>
          <w:tcPr>
            <w:tcW w:w="2728" w:type="dxa"/>
            <w:vAlign w:val="center"/>
          </w:tcPr>
          <w:p w14:paraId="27DB6827" w14:textId="77777777" w:rsidR="00D96D7C" w:rsidRDefault="00D96D7C" w:rsidP="00ED005D">
            <w:pPr>
              <w:tabs>
                <w:tab w:val="left" w:pos="459"/>
              </w:tabs>
              <w:ind w:right="-914"/>
              <w:rPr>
                <w:sz w:val="36"/>
              </w:rPr>
            </w:pPr>
            <w:r>
              <w:rPr>
                <w:position w:val="-28"/>
                <w:sz w:val="36"/>
              </w:rPr>
              <w:object w:dxaOrig="1580" w:dyaOrig="700" w14:anchorId="27DB7155">
                <v:shape id="_x0000_i1049" type="#_x0000_t75" style="width:77.95pt;height:36.75pt" o:ole="">
                  <v:imagedata r:id="rId63" o:title=""/>
                </v:shape>
                <o:OLEObject Type="Embed" ProgID="Equation.DSMT4" ShapeID="_x0000_i1049" DrawAspect="Content" ObjectID="_1696836943" r:id="rId64"/>
              </w:object>
            </w:r>
          </w:p>
        </w:tc>
      </w:tr>
      <w:tr w:rsidR="00D96D7C" w14:paraId="27DB682C" w14:textId="77777777" w:rsidTr="00827212">
        <w:trPr>
          <w:trHeight w:val="684"/>
        </w:trPr>
        <w:tc>
          <w:tcPr>
            <w:tcW w:w="2807" w:type="dxa"/>
            <w:vAlign w:val="center"/>
          </w:tcPr>
          <w:p w14:paraId="27DB6829" w14:textId="77777777" w:rsidR="00D96D7C" w:rsidRDefault="00D96D7C" w:rsidP="00ED005D">
            <w:pPr>
              <w:tabs>
                <w:tab w:val="left" w:pos="459"/>
              </w:tabs>
              <w:ind w:right="-914"/>
              <w:rPr>
                <w:sz w:val="36"/>
              </w:rPr>
            </w:pPr>
            <w:r>
              <w:rPr>
                <w:position w:val="-12"/>
                <w:sz w:val="36"/>
              </w:rPr>
              <w:object w:dxaOrig="1000" w:dyaOrig="320" w14:anchorId="27DB7156">
                <v:shape id="_x0000_i1050" type="#_x0000_t75" style="width:51pt;height:15.75pt" o:ole="">
                  <v:imagedata r:id="rId65" o:title=""/>
                </v:shape>
                <o:OLEObject Type="Embed" ProgID="Equation.DSMT4" ShapeID="_x0000_i1050" DrawAspect="Content" ObjectID="_1696836944" r:id="rId66"/>
              </w:object>
            </w:r>
          </w:p>
        </w:tc>
        <w:tc>
          <w:tcPr>
            <w:tcW w:w="3963" w:type="dxa"/>
            <w:vAlign w:val="center"/>
          </w:tcPr>
          <w:p w14:paraId="27DB682A" w14:textId="77777777" w:rsidR="0088312C" w:rsidRDefault="00827212" w:rsidP="00827212">
            <w:pPr>
              <w:tabs>
                <w:tab w:val="left" w:pos="459"/>
              </w:tabs>
              <w:ind w:right="-914"/>
              <w:rPr>
                <w:sz w:val="36"/>
              </w:rPr>
            </w:pPr>
            <w:r>
              <w:rPr>
                <w:position w:val="-28"/>
                <w:sz w:val="36"/>
              </w:rPr>
              <w:object w:dxaOrig="1580" w:dyaOrig="640" w14:anchorId="27DB7157">
                <v:shape id="_x0000_i1051" type="#_x0000_t75" style="width:77.95pt;height:33.75pt" o:ole="">
                  <v:imagedata r:id="rId67" o:title=""/>
                </v:shape>
                <o:OLEObject Type="Embed" ProgID="Equation.DSMT4" ShapeID="_x0000_i1051" DrawAspect="Content" ObjectID="_1696836945" r:id="rId68"/>
              </w:object>
            </w:r>
          </w:p>
        </w:tc>
        <w:tc>
          <w:tcPr>
            <w:tcW w:w="2728" w:type="dxa"/>
            <w:vAlign w:val="center"/>
          </w:tcPr>
          <w:p w14:paraId="27DB682B" w14:textId="77777777" w:rsidR="00D96D7C" w:rsidRDefault="00D96D7C" w:rsidP="00ED005D">
            <w:pPr>
              <w:tabs>
                <w:tab w:val="left" w:pos="459"/>
              </w:tabs>
              <w:ind w:right="-914"/>
              <w:rPr>
                <w:sz w:val="36"/>
              </w:rPr>
            </w:pPr>
            <w:r>
              <w:rPr>
                <w:position w:val="-28"/>
                <w:sz w:val="36"/>
              </w:rPr>
              <w:object w:dxaOrig="820" w:dyaOrig="640" w14:anchorId="27DB7158">
                <v:shape id="_x0000_i1052" type="#_x0000_t75" style="width:41.25pt;height:33.75pt" o:ole="">
                  <v:imagedata r:id="rId69" o:title=""/>
                </v:shape>
                <o:OLEObject Type="Embed" ProgID="Equation.DSMT4" ShapeID="_x0000_i1052" DrawAspect="Content" ObjectID="_1696836946" r:id="rId70"/>
              </w:object>
            </w:r>
          </w:p>
        </w:tc>
      </w:tr>
      <w:tr w:rsidR="00D96D7C" w14:paraId="27DB6830" w14:textId="77777777" w:rsidTr="00827212">
        <w:trPr>
          <w:trHeight w:val="684"/>
        </w:trPr>
        <w:tc>
          <w:tcPr>
            <w:tcW w:w="2807" w:type="dxa"/>
            <w:vAlign w:val="center"/>
          </w:tcPr>
          <w:p w14:paraId="27DB682D" w14:textId="77777777" w:rsidR="00D96D7C" w:rsidRDefault="00D96D7C" w:rsidP="00ED005D">
            <w:pPr>
              <w:tabs>
                <w:tab w:val="left" w:pos="459"/>
              </w:tabs>
              <w:ind w:right="-914"/>
              <w:rPr>
                <w:sz w:val="36"/>
              </w:rPr>
            </w:pPr>
            <w:r>
              <w:rPr>
                <w:position w:val="-22"/>
                <w:sz w:val="36"/>
              </w:rPr>
              <w:object w:dxaOrig="1120" w:dyaOrig="580" w14:anchorId="27DB7159">
                <v:shape id="_x0000_i1053" type="#_x0000_t75" style="width:56.2pt;height:28.5pt" o:ole="">
                  <v:imagedata r:id="rId71" o:title=""/>
                </v:shape>
                <o:OLEObject Type="Embed" ProgID="Equation.DSMT4" ShapeID="_x0000_i1053" DrawAspect="Content" ObjectID="_1696836947" r:id="rId72"/>
              </w:object>
            </w:r>
          </w:p>
        </w:tc>
        <w:tc>
          <w:tcPr>
            <w:tcW w:w="3963" w:type="dxa"/>
            <w:vAlign w:val="center"/>
          </w:tcPr>
          <w:p w14:paraId="27DB682E" w14:textId="77777777" w:rsidR="00D96D7C" w:rsidRDefault="00827212" w:rsidP="00ED005D">
            <w:pPr>
              <w:tabs>
                <w:tab w:val="left" w:pos="459"/>
              </w:tabs>
              <w:ind w:right="-914"/>
              <w:rPr>
                <w:sz w:val="36"/>
              </w:rPr>
            </w:pPr>
            <w:r>
              <w:rPr>
                <w:position w:val="-22"/>
                <w:sz w:val="36"/>
              </w:rPr>
              <w:object w:dxaOrig="980" w:dyaOrig="580" w14:anchorId="27DB715A">
                <v:shape id="_x0000_i1054" type="#_x0000_t75" style="width:48pt;height:28.5pt" o:ole="">
                  <v:imagedata r:id="rId73" o:title=""/>
                </v:shape>
                <o:OLEObject Type="Embed" ProgID="Equation.DSMT4" ShapeID="_x0000_i1054" DrawAspect="Content" ObjectID="_1696836948" r:id="rId74"/>
              </w:object>
            </w:r>
          </w:p>
        </w:tc>
        <w:tc>
          <w:tcPr>
            <w:tcW w:w="2728" w:type="dxa"/>
            <w:vAlign w:val="center"/>
          </w:tcPr>
          <w:p w14:paraId="27DB682F" w14:textId="77777777" w:rsidR="00D96D7C" w:rsidRDefault="00D96D7C" w:rsidP="00ED005D">
            <w:pPr>
              <w:tabs>
                <w:tab w:val="left" w:pos="459"/>
              </w:tabs>
              <w:ind w:right="-914"/>
              <w:rPr>
                <w:sz w:val="36"/>
              </w:rPr>
            </w:pPr>
            <w:r>
              <w:rPr>
                <w:position w:val="-22"/>
                <w:sz w:val="36"/>
              </w:rPr>
              <w:object w:dxaOrig="660" w:dyaOrig="580" w14:anchorId="27DB715B">
                <v:shape id="_x0000_i1055" type="#_x0000_t75" style="width:33.75pt;height:28.5pt" o:ole="">
                  <v:imagedata r:id="rId75" o:title=""/>
                </v:shape>
                <o:OLEObject Type="Embed" ProgID="Equation.DSMT4" ShapeID="_x0000_i1055" DrawAspect="Content" ObjectID="_1696836949" r:id="rId76"/>
              </w:object>
            </w:r>
          </w:p>
        </w:tc>
      </w:tr>
      <w:tr w:rsidR="00D96D7C" w:rsidRPr="0088312C" w14:paraId="27DB6834" w14:textId="77777777" w:rsidTr="00827212">
        <w:trPr>
          <w:trHeight w:val="684"/>
        </w:trPr>
        <w:tc>
          <w:tcPr>
            <w:tcW w:w="2807" w:type="dxa"/>
            <w:vAlign w:val="center"/>
          </w:tcPr>
          <w:p w14:paraId="27DB6831" w14:textId="77777777" w:rsidR="00D96D7C" w:rsidRDefault="00D96D7C" w:rsidP="00ED005D">
            <w:pPr>
              <w:tabs>
                <w:tab w:val="left" w:pos="459"/>
              </w:tabs>
              <w:ind w:right="-914"/>
              <w:rPr>
                <w:sz w:val="36"/>
              </w:rPr>
            </w:pPr>
            <w:r>
              <w:rPr>
                <w:position w:val="-22"/>
                <w:sz w:val="36"/>
              </w:rPr>
              <w:object w:dxaOrig="680" w:dyaOrig="580" w14:anchorId="27DB715C">
                <v:shape id="_x0000_i1056" type="#_x0000_t75" style="width:35.25pt;height:28.5pt" o:ole="">
                  <v:imagedata r:id="rId77" o:title=""/>
                </v:shape>
                <o:OLEObject Type="Embed" ProgID="Equation.DSMT4" ShapeID="_x0000_i1056" DrawAspect="Content" ObjectID="_1696836950" r:id="rId78"/>
              </w:object>
            </w:r>
          </w:p>
        </w:tc>
        <w:tc>
          <w:tcPr>
            <w:tcW w:w="3963" w:type="dxa"/>
            <w:vAlign w:val="center"/>
          </w:tcPr>
          <w:p w14:paraId="27DB6832" w14:textId="77777777" w:rsidR="00D96D7C" w:rsidRDefault="00827212" w:rsidP="00ED005D">
            <w:pPr>
              <w:tabs>
                <w:tab w:val="left" w:pos="459"/>
              </w:tabs>
              <w:ind w:right="-914"/>
              <w:rPr>
                <w:sz w:val="36"/>
              </w:rPr>
            </w:pPr>
            <w:r>
              <w:rPr>
                <w:position w:val="-22"/>
                <w:sz w:val="36"/>
              </w:rPr>
              <w:object w:dxaOrig="660" w:dyaOrig="580" w14:anchorId="27DB715D">
                <v:shape id="_x0000_i1057" type="#_x0000_t75" style="width:33.75pt;height:28.5pt" o:ole="">
                  <v:imagedata r:id="rId79" o:title=""/>
                </v:shape>
                <o:OLEObject Type="Embed" ProgID="Equation.DSMT4" ShapeID="_x0000_i1057" DrawAspect="Content" ObjectID="_1696836951" r:id="rId80"/>
              </w:object>
            </w:r>
          </w:p>
        </w:tc>
        <w:tc>
          <w:tcPr>
            <w:tcW w:w="2728" w:type="dxa"/>
            <w:vAlign w:val="center"/>
          </w:tcPr>
          <w:p w14:paraId="27DB6833" w14:textId="77777777" w:rsidR="00D96D7C" w:rsidRPr="0088312C" w:rsidRDefault="00E447A7" w:rsidP="0088312C">
            <w:pPr>
              <w:tabs>
                <w:tab w:val="left" w:pos="459"/>
              </w:tabs>
              <w:ind w:right="-914"/>
              <w:rPr>
                <w:szCs w:val="24"/>
              </w:rPr>
            </w:pPr>
            <m:oMathPara>
              <m:oMathParaPr>
                <m:jc m:val="left"/>
              </m:oMathParaPr>
              <m:oMath>
                <m:r>
                  <w:rPr>
                    <w:rFonts w:ascii="Cambria Math" w:hAnsi="Cambria Math"/>
                    <w:szCs w:val="24"/>
                  </w:rPr>
                  <m:t>E=</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QV=</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C</m:t>
                </m:r>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r>
                  <w:rPr>
                    <w:rFonts w:ascii="Cambria Math" w:hAnsi="Cambria Math"/>
                    <w:szCs w:val="24"/>
                  </w:rPr>
                  <m:t>=</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Q</m:t>
                        </m:r>
                      </m:e>
                      <m:sup>
                        <m:r>
                          <w:rPr>
                            <w:rFonts w:ascii="Cambria Math" w:hAnsi="Cambria Math"/>
                            <w:szCs w:val="24"/>
                          </w:rPr>
                          <m:t>2</m:t>
                        </m:r>
                      </m:sup>
                    </m:sSup>
                  </m:num>
                  <m:den>
                    <m:r>
                      <w:rPr>
                        <w:rFonts w:ascii="Cambria Math" w:hAnsi="Cambria Math"/>
                        <w:szCs w:val="24"/>
                      </w:rPr>
                      <m:t>C</m:t>
                    </m:r>
                  </m:den>
                </m:f>
              </m:oMath>
            </m:oMathPara>
          </w:p>
        </w:tc>
      </w:tr>
      <w:tr w:rsidR="00D96D7C" w14:paraId="27DB6838" w14:textId="77777777" w:rsidTr="00827212">
        <w:trPr>
          <w:trHeight w:val="684"/>
        </w:trPr>
        <w:tc>
          <w:tcPr>
            <w:tcW w:w="2807" w:type="dxa"/>
            <w:vAlign w:val="center"/>
          </w:tcPr>
          <w:p w14:paraId="27DB6835" w14:textId="77777777" w:rsidR="00D96D7C" w:rsidRDefault="00D96D7C" w:rsidP="00ED005D">
            <w:pPr>
              <w:tabs>
                <w:tab w:val="left" w:pos="459"/>
              </w:tabs>
              <w:ind w:right="-914"/>
              <w:rPr>
                <w:sz w:val="36"/>
              </w:rPr>
            </w:pPr>
            <w:r>
              <w:rPr>
                <w:position w:val="-8"/>
                <w:sz w:val="36"/>
              </w:rPr>
              <w:object w:dxaOrig="740" w:dyaOrig="220" w14:anchorId="27DB715E">
                <v:shape id="_x0000_i1058" type="#_x0000_t75" style="width:36.75pt;height:11.25pt" o:ole="">
                  <v:imagedata r:id="rId81" o:title=""/>
                </v:shape>
                <o:OLEObject Type="Embed" ProgID="Equation.DSMT4" ShapeID="_x0000_i1058" DrawAspect="Content" ObjectID="_1696836952" r:id="rId82"/>
              </w:object>
            </w:r>
          </w:p>
        </w:tc>
        <w:tc>
          <w:tcPr>
            <w:tcW w:w="3963" w:type="dxa"/>
            <w:vAlign w:val="center"/>
          </w:tcPr>
          <w:p w14:paraId="27DB6836" w14:textId="77777777" w:rsidR="00D96D7C" w:rsidRDefault="00827212" w:rsidP="00ED005D">
            <w:pPr>
              <w:tabs>
                <w:tab w:val="left" w:pos="459"/>
              </w:tabs>
              <w:ind w:right="-914"/>
              <w:rPr>
                <w:sz w:val="36"/>
              </w:rPr>
            </w:pPr>
            <w:r>
              <w:rPr>
                <w:position w:val="-22"/>
                <w:sz w:val="36"/>
              </w:rPr>
              <w:object w:dxaOrig="580" w:dyaOrig="580" w14:anchorId="27DB715F">
                <v:shape id="_x0000_i1059" type="#_x0000_t75" style="width:28.5pt;height:28.5pt" o:ole="">
                  <v:imagedata r:id="rId83" o:title=""/>
                </v:shape>
                <o:OLEObject Type="Embed" ProgID="Equation.DSMT4" ShapeID="_x0000_i1059" DrawAspect="Content" ObjectID="_1696836953" r:id="rId84"/>
              </w:object>
            </w:r>
          </w:p>
        </w:tc>
        <w:tc>
          <w:tcPr>
            <w:tcW w:w="2728" w:type="dxa"/>
            <w:vAlign w:val="center"/>
          </w:tcPr>
          <w:p w14:paraId="27DB6837" w14:textId="77777777" w:rsidR="00D96D7C" w:rsidRDefault="00D96D7C" w:rsidP="00ED005D">
            <w:pPr>
              <w:tabs>
                <w:tab w:val="left" w:pos="459"/>
              </w:tabs>
              <w:ind w:right="-914"/>
              <w:rPr>
                <w:sz w:val="36"/>
              </w:rPr>
            </w:pPr>
          </w:p>
        </w:tc>
      </w:tr>
      <w:tr w:rsidR="00D96D7C" w14:paraId="27DB683C" w14:textId="77777777" w:rsidTr="00827212">
        <w:trPr>
          <w:trHeight w:val="684"/>
        </w:trPr>
        <w:tc>
          <w:tcPr>
            <w:tcW w:w="2807" w:type="dxa"/>
            <w:vAlign w:val="center"/>
          </w:tcPr>
          <w:p w14:paraId="27DB6839" w14:textId="77777777" w:rsidR="00D96D7C" w:rsidRDefault="00D96D7C" w:rsidP="00ED005D">
            <w:pPr>
              <w:tabs>
                <w:tab w:val="left" w:pos="459"/>
              </w:tabs>
              <w:ind w:right="-914"/>
              <w:rPr>
                <w:sz w:val="36"/>
              </w:rPr>
            </w:pPr>
            <w:r>
              <w:rPr>
                <w:position w:val="-2"/>
                <w:sz w:val="36"/>
              </w:rPr>
              <w:object w:dxaOrig="1340" w:dyaOrig="200" w14:anchorId="27DB7160">
                <v:shape id="_x0000_i1060" type="#_x0000_t75" style="width:67.45pt;height:9.75pt" o:ole="">
                  <v:imagedata r:id="rId85" o:title=""/>
                </v:shape>
                <o:OLEObject Type="Embed" ProgID="Equation.DSMT4" ShapeID="_x0000_i1060" DrawAspect="Content" ObjectID="_1696836954" r:id="rId86"/>
              </w:object>
            </w:r>
          </w:p>
        </w:tc>
        <w:tc>
          <w:tcPr>
            <w:tcW w:w="3963" w:type="dxa"/>
            <w:vAlign w:val="center"/>
          </w:tcPr>
          <w:p w14:paraId="27DB683A" w14:textId="77777777" w:rsidR="00D96D7C" w:rsidRDefault="00827212" w:rsidP="00ED005D">
            <w:pPr>
              <w:tabs>
                <w:tab w:val="left" w:pos="459"/>
              </w:tabs>
              <w:ind w:right="-914"/>
              <w:rPr>
                <w:sz w:val="36"/>
              </w:rPr>
            </w:pPr>
            <w:r>
              <w:rPr>
                <w:position w:val="-8"/>
                <w:sz w:val="36"/>
              </w:rPr>
              <w:object w:dxaOrig="800" w:dyaOrig="280" w14:anchorId="27DB7161">
                <v:shape id="_x0000_i1061" type="#_x0000_t75" style="width:38.25pt;height:14.25pt" o:ole="">
                  <v:imagedata r:id="rId87" o:title=""/>
                </v:shape>
                <o:OLEObject Type="Embed" ProgID="Equation.DSMT4" ShapeID="_x0000_i1061" DrawAspect="Content" ObjectID="_1696836955" r:id="rId88"/>
              </w:object>
            </w:r>
          </w:p>
        </w:tc>
        <w:tc>
          <w:tcPr>
            <w:tcW w:w="2728" w:type="dxa"/>
            <w:vAlign w:val="center"/>
          </w:tcPr>
          <w:p w14:paraId="27DB683B" w14:textId="77777777" w:rsidR="00D96D7C" w:rsidRDefault="00D96D7C" w:rsidP="00ED005D">
            <w:pPr>
              <w:tabs>
                <w:tab w:val="left" w:pos="459"/>
              </w:tabs>
              <w:ind w:right="-914"/>
              <w:rPr>
                <w:sz w:val="36"/>
              </w:rPr>
            </w:pPr>
          </w:p>
        </w:tc>
      </w:tr>
      <w:tr w:rsidR="00D96D7C" w14:paraId="27DB6840" w14:textId="77777777" w:rsidTr="00827212">
        <w:trPr>
          <w:trHeight w:val="684"/>
        </w:trPr>
        <w:tc>
          <w:tcPr>
            <w:tcW w:w="2807" w:type="dxa"/>
            <w:vAlign w:val="center"/>
          </w:tcPr>
          <w:p w14:paraId="27DB683D" w14:textId="77777777" w:rsidR="00D96D7C" w:rsidRDefault="00D96D7C" w:rsidP="00ED005D">
            <w:pPr>
              <w:tabs>
                <w:tab w:val="left" w:pos="459"/>
              </w:tabs>
              <w:ind w:right="-914"/>
              <w:rPr>
                <w:sz w:val="36"/>
              </w:rPr>
            </w:pPr>
            <w:r>
              <w:rPr>
                <w:position w:val="-20"/>
                <w:sz w:val="36"/>
              </w:rPr>
              <w:object w:dxaOrig="1220" w:dyaOrig="560" w14:anchorId="27DB7162">
                <v:shape id="_x0000_i1062" type="#_x0000_t75" style="width:60.75pt;height:27pt" o:ole="">
                  <v:imagedata r:id="rId89" o:title=""/>
                </v:shape>
                <o:OLEObject Type="Embed" ProgID="Equation.DSMT4" ShapeID="_x0000_i1062" DrawAspect="Content" ObjectID="_1696836956" r:id="rId90"/>
              </w:object>
            </w:r>
          </w:p>
        </w:tc>
        <w:tc>
          <w:tcPr>
            <w:tcW w:w="3963" w:type="dxa"/>
            <w:vAlign w:val="center"/>
          </w:tcPr>
          <w:p w14:paraId="27DB683E" w14:textId="77777777" w:rsidR="00D96D7C" w:rsidRDefault="00827212" w:rsidP="00ED005D">
            <w:pPr>
              <w:tabs>
                <w:tab w:val="left" w:pos="459"/>
              </w:tabs>
              <w:ind w:right="-914"/>
              <w:rPr>
                <w:sz w:val="36"/>
              </w:rPr>
            </w:pPr>
            <w:r>
              <w:rPr>
                <w:position w:val="-20"/>
                <w:sz w:val="36"/>
              </w:rPr>
              <w:object w:dxaOrig="560" w:dyaOrig="560" w14:anchorId="27DB7163">
                <v:shape id="_x0000_i1063" type="#_x0000_t75" style="width:27pt;height:28.5pt" o:ole="">
                  <v:imagedata r:id="rId91" o:title=""/>
                </v:shape>
                <o:OLEObject Type="Embed" ProgID="Equation.DSMT4" ShapeID="_x0000_i1063" DrawAspect="Content" ObjectID="_1696836957" r:id="rId92"/>
              </w:object>
            </w:r>
          </w:p>
        </w:tc>
        <w:tc>
          <w:tcPr>
            <w:tcW w:w="2728" w:type="dxa"/>
            <w:vAlign w:val="center"/>
          </w:tcPr>
          <w:p w14:paraId="27DB683F" w14:textId="77777777" w:rsidR="00D96D7C" w:rsidRDefault="00D96D7C" w:rsidP="00ED005D">
            <w:pPr>
              <w:tabs>
                <w:tab w:val="left" w:pos="459"/>
              </w:tabs>
              <w:ind w:right="-914"/>
              <w:rPr>
                <w:sz w:val="36"/>
              </w:rPr>
            </w:pPr>
          </w:p>
        </w:tc>
      </w:tr>
      <w:tr w:rsidR="00D96D7C" w14:paraId="27DB6844" w14:textId="77777777" w:rsidTr="00827212">
        <w:trPr>
          <w:trHeight w:val="684"/>
        </w:trPr>
        <w:tc>
          <w:tcPr>
            <w:tcW w:w="2807" w:type="dxa"/>
            <w:vAlign w:val="center"/>
          </w:tcPr>
          <w:p w14:paraId="27DB6841" w14:textId="77777777" w:rsidR="00D96D7C" w:rsidRPr="00060748" w:rsidRDefault="00437626" w:rsidP="00060748">
            <w:pPr>
              <w:tabs>
                <w:tab w:val="left" w:pos="459"/>
              </w:tabs>
              <w:ind w:right="-914"/>
              <w:rPr>
                <w:szCs w:val="24"/>
              </w:rPr>
            </w:pPr>
            <m:oMathPara>
              <m:oMathParaPr>
                <m:jc m:val="left"/>
              </m:oMathParaPr>
              <m:oMath>
                <m:sSup>
                  <m:sSupPr>
                    <m:ctrlPr>
                      <w:rPr>
                        <w:rFonts w:ascii="Cambria Math" w:hAnsi="Cambria Math"/>
                        <w:i/>
                        <w:szCs w:val="24"/>
                      </w:rPr>
                    </m:ctrlPr>
                  </m:sSupPr>
                  <m:e>
                    <m:r>
                      <w:rPr>
                        <w:rFonts w:ascii="Cambria Math" w:hAnsi="Cambria Math"/>
                        <w:szCs w:val="24"/>
                      </w:rPr>
                      <m:t>t</m:t>
                    </m:r>
                  </m:e>
                  <m:sup>
                    <m:r>
                      <w:rPr>
                        <w:rFonts w:ascii="Cambria Math" w:hAnsi="Cambria Math"/>
                        <w:szCs w:val="24"/>
                      </w:rPr>
                      <m:t>'</m:t>
                    </m:r>
                  </m:sup>
                </m:sSup>
                <m:r>
                  <w:rPr>
                    <w:rFonts w:ascii="Cambria Math" w:hAnsi="Cambria Math"/>
                    <w:szCs w:val="24"/>
                  </w:rPr>
                  <m:t>=</m:t>
                </m:r>
                <m:f>
                  <m:fPr>
                    <m:ctrlPr>
                      <w:rPr>
                        <w:rFonts w:ascii="Cambria Math" w:hAnsi="Cambria Math"/>
                        <w:i/>
                        <w:szCs w:val="24"/>
                      </w:rPr>
                    </m:ctrlPr>
                  </m:fPr>
                  <m:num>
                    <m:r>
                      <w:rPr>
                        <w:rFonts w:ascii="Cambria Math" w:hAnsi="Cambria Math"/>
                        <w:szCs w:val="24"/>
                      </w:rPr>
                      <m:t>t</m:t>
                    </m:r>
                  </m:num>
                  <m:den>
                    <m:rad>
                      <m:radPr>
                        <m:degHide m:val="1"/>
                        <m:ctrlPr>
                          <w:rPr>
                            <w:rFonts w:ascii="Cambria Math" w:hAnsi="Cambria Math"/>
                            <w:i/>
                            <w:szCs w:val="24"/>
                          </w:rPr>
                        </m:ctrlPr>
                      </m:radPr>
                      <m:deg/>
                      <m:e>
                        <m:r>
                          <w:rPr>
                            <w:rFonts w:ascii="Cambria Math" w:hAnsi="Cambria Math"/>
                            <w:szCs w:val="24"/>
                          </w:rPr>
                          <m:t>1-</m:t>
                        </m:r>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num>
                          <m:den>
                            <m:sSup>
                              <m:sSupPr>
                                <m:ctrlPr>
                                  <w:rPr>
                                    <w:rFonts w:ascii="Cambria Math" w:hAnsi="Cambria Math"/>
                                    <w:i/>
                                    <w:szCs w:val="24"/>
                                  </w:rPr>
                                </m:ctrlPr>
                              </m:sSupPr>
                              <m:e>
                                <m:r>
                                  <w:rPr>
                                    <w:rFonts w:ascii="Cambria Math" w:hAnsi="Cambria Math"/>
                                    <w:szCs w:val="24"/>
                                  </w:rPr>
                                  <m:t>c</m:t>
                                </m:r>
                              </m:e>
                              <m:sup>
                                <m:r>
                                  <w:rPr>
                                    <w:rFonts w:ascii="Cambria Math" w:hAnsi="Cambria Math"/>
                                    <w:szCs w:val="24"/>
                                  </w:rPr>
                                  <m:t>2</m:t>
                                </m:r>
                              </m:sup>
                            </m:sSup>
                          </m:den>
                        </m:f>
                      </m:e>
                    </m:rad>
                  </m:den>
                </m:f>
              </m:oMath>
            </m:oMathPara>
          </w:p>
        </w:tc>
        <w:tc>
          <w:tcPr>
            <w:tcW w:w="3963" w:type="dxa"/>
            <w:vAlign w:val="center"/>
          </w:tcPr>
          <w:p w14:paraId="27DB6842" w14:textId="77777777" w:rsidR="00D96D7C" w:rsidRPr="0087104C" w:rsidRDefault="0087104C" w:rsidP="00ED005D">
            <w:pPr>
              <w:tabs>
                <w:tab w:val="left" w:pos="459"/>
              </w:tabs>
              <w:ind w:right="-914"/>
              <w:rPr>
                <w:position w:val="-26"/>
                <w:sz w:val="36"/>
              </w:rPr>
            </w:pPr>
            <m:oMathPara>
              <m:oMathParaPr>
                <m:jc m:val="left"/>
              </m:oMathParaPr>
              <m:oMath>
                <m:r>
                  <w:rPr>
                    <w:rFonts w:ascii="Cambria Math" w:hAnsi="Cambria Math"/>
                    <w:szCs w:val="24"/>
                  </w:rPr>
                  <m:t>dsinθ=mλ</m:t>
                </m:r>
              </m:oMath>
            </m:oMathPara>
          </w:p>
        </w:tc>
        <w:tc>
          <w:tcPr>
            <w:tcW w:w="2728" w:type="dxa"/>
            <w:vAlign w:val="center"/>
          </w:tcPr>
          <w:p w14:paraId="27DB6843" w14:textId="77777777" w:rsidR="00D96D7C" w:rsidRDefault="00D96D7C" w:rsidP="00ED005D">
            <w:pPr>
              <w:tabs>
                <w:tab w:val="left" w:pos="459"/>
              </w:tabs>
              <w:ind w:right="-914"/>
              <w:rPr>
                <w:sz w:val="36"/>
              </w:rPr>
            </w:pPr>
          </w:p>
        </w:tc>
      </w:tr>
      <w:tr w:rsidR="0087104C" w14:paraId="27DB6847" w14:textId="77777777" w:rsidTr="00A111DB">
        <w:trPr>
          <w:trHeight w:val="684"/>
        </w:trPr>
        <w:tc>
          <w:tcPr>
            <w:tcW w:w="2807" w:type="dxa"/>
            <w:vAlign w:val="center"/>
          </w:tcPr>
          <w:p w14:paraId="27DB6845" w14:textId="77777777" w:rsidR="0087104C" w:rsidRDefault="0087104C" w:rsidP="00ED005D">
            <w:pPr>
              <w:tabs>
                <w:tab w:val="left" w:pos="459"/>
              </w:tabs>
              <w:ind w:right="-914"/>
              <w:rPr>
                <w:sz w:val="36"/>
              </w:rPr>
            </w:pPr>
            <w:r>
              <w:rPr>
                <w:position w:val="-28"/>
                <w:sz w:val="36"/>
              </w:rPr>
              <w:object w:dxaOrig="1400" w:dyaOrig="760" w14:anchorId="27DB7164">
                <v:shape id="_x0000_i1064" type="#_x0000_t75" style="width:70.5pt;height:36.75pt" o:ole="">
                  <v:imagedata r:id="rId93" o:title=""/>
                </v:shape>
                <o:OLEObject Type="Embed" ProgID="Equation.DSMT4" ShapeID="_x0000_i1064" DrawAspect="Content" ObjectID="_1696836958" r:id="rId94"/>
              </w:object>
            </w:r>
          </w:p>
        </w:tc>
        <w:tc>
          <w:tcPr>
            <w:tcW w:w="6691" w:type="dxa"/>
            <w:gridSpan w:val="2"/>
            <w:vAlign w:val="center"/>
          </w:tcPr>
          <w:p w14:paraId="27DB6846" w14:textId="77777777" w:rsidR="0087104C" w:rsidRDefault="0087104C" w:rsidP="00ED005D">
            <w:pPr>
              <w:tabs>
                <w:tab w:val="left" w:pos="459"/>
              </w:tabs>
              <w:ind w:right="-914"/>
              <w:rPr>
                <w:sz w:val="36"/>
              </w:rPr>
            </w:pPr>
            <w:r>
              <w:rPr>
                <w:szCs w:val="24"/>
              </w:rPr>
              <w:t>Path difference= m</w:t>
            </w:r>
            <w:r>
              <w:rPr>
                <w:szCs w:val="24"/>
              </w:rPr>
              <w:sym w:font="Symbol" w:char="F06C"/>
            </w:r>
            <w:r>
              <w:rPr>
                <w:szCs w:val="24"/>
              </w:rPr>
              <w:t xml:space="preserve"> or (m+ ½)</w:t>
            </w:r>
            <w:r>
              <w:rPr>
                <w:szCs w:val="24"/>
              </w:rPr>
              <w:sym w:font="Symbol" w:char="F06C"/>
            </w:r>
            <w:r>
              <w:rPr>
                <w:szCs w:val="24"/>
              </w:rPr>
              <w:t xml:space="preserve"> where m = 0,1,2 …..  </w:t>
            </w:r>
          </w:p>
        </w:tc>
      </w:tr>
      <w:tr w:rsidR="0087104C" w14:paraId="27DB684A" w14:textId="77777777" w:rsidTr="00827212">
        <w:trPr>
          <w:trHeight w:val="684"/>
        </w:trPr>
        <w:tc>
          <w:tcPr>
            <w:tcW w:w="2807" w:type="dxa"/>
            <w:vAlign w:val="center"/>
          </w:tcPr>
          <w:p w14:paraId="27DB6848" w14:textId="77777777" w:rsidR="0087104C" w:rsidRDefault="0087104C" w:rsidP="00ED005D">
            <w:pPr>
              <w:tabs>
                <w:tab w:val="left" w:pos="459"/>
              </w:tabs>
              <w:ind w:right="-914"/>
              <w:rPr>
                <w:sz w:val="36"/>
              </w:rPr>
            </w:pPr>
            <w:r>
              <w:rPr>
                <w:position w:val="-30"/>
                <w:sz w:val="36"/>
              </w:rPr>
              <w:object w:dxaOrig="1460" w:dyaOrig="720" w14:anchorId="27DB7165">
                <v:shape id="_x0000_i1065" type="#_x0000_t75" style="width:73.5pt;height:36.75pt" o:ole="">
                  <v:imagedata r:id="rId95" o:title=""/>
                </v:shape>
                <o:OLEObject Type="Embed" ProgID="Equation.DSMT4" ShapeID="_x0000_i1065" DrawAspect="Content" ObjectID="_1696836959" r:id="rId96"/>
              </w:object>
            </w:r>
          </w:p>
        </w:tc>
        <w:tc>
          <w:tcPr>
            <w:tcW w:w="6691" w:type="dxa"/>
            <w:gridSpan w:val="2"/>
            <w:vAlign w:val="center"/>
          </w:tcPr>
          <w:p w14:paraId="27DB6849" w14:textId="77777777" w:rsidR="0087104C" w:rsidRDefault="0087104C" w:rsidP="00ED005D">
            <w:pPr>
              <w:tabs>
                <w:tab w:val="left" w:pos="459"/>
              </w:tabs>
              <w:ind w:right="-914"/>
              <w:rPr>
                <w:sz w:val="36"/>
              </w:rPr>
            </w:pPr>
            <w:r>
              <w:rPr>
                <w:position w:val="-22"/>
                <w:sz w:val="36"/>
              </w:rPr>
              <w:object w:dxaOrig="4560" w:dyaOrig="580" w14:anchorId="27DB7166">
                <v:shape id="_x0000_i1066" type="#_x0000_t75" style="width:233.25pt;height:28.5pt" o:ole="">
                  <v:imagedata r:id="rId97" o:title=""/>
                </v:shape>
                <o:OLEObject Type="Embed" ProgID="Equation.DSMT4" ShapeID="_x0000_i1066" DrawAspect="Content" ObjectID="_1696836960" r:id="rId98"/>
              </w:object>
            </w:r>
          </w:p>
        </w:tc>
      </w:tr>
      <w:tr w:rsidR="0087104C" w14:paraId="27DB684D" w14:textId="77777777" w:rsidTr="00A111DB">
        <w:trPr>
          <w:trHeight w:val="684"/>
        </w:trPr>
        <w:tc>
          <w:tcPr>
            <w:tcW w:w="2807" w:type="dxa"/>
            <w:vAlign w:val="center"/>
          </w:tcPr>
          <w:p w14:paraId="27DB684B" w14:textId="77777777" w:rsidR="0087104C" w:rsidRDefault="0087104C" w:rsidP="00ED005D">
            <w:pPr>
              <w:tabs>
                <w:tab w:val="left" w:pos="459"/>
              </w:tabs>
              <w:ind w:right="-914"/>
              <w:rPr>
                <w:sz w:val="36"/>
              </w:rPr>
            </w:pPr>
            <w:r>
              <w:rPr>
                <w:position w:val="-26"/>
                <w:sz w:val="36"/>
              </w:rPr>
              <w:object w:dxaOrig="1740" w:dyaOrig="620" w14:anchorId="27DB7167">
                <v:shape id="_x0000_i1067" type="#_x0000_t75" style="width:86.2pt;height:30.75pt" o:ole="">
                  <v:imagedata r:id="rId99" o:title=""/>
                </v:shape>
                <o:OLEObject Type="Embed" ProgID="Equation.DSMT4" ShapeID="_x0000_i1067" DrawAspect="Content" ObjectID="_1696836961" r:id="rId100"/>
              </w:object>
            </w:r>
          </w:p>
        </w:tc>
        <w:tc>
          <w:tcPr>
            <w:tcW w:w="6691" w:type="dxa"/>
            <w:gridSpan w:val="2"/>
            <w:vAlign w:val="center"/>
          </w:tcPr>
          <w:p w14:paraId="27DB684C" w14:textId="77777777" w:rsidR="0087104C" w:rsidRDefault="0087104C" w:rsidP="00ED005D">
            <w:pPr>
              <w:tabs>
                <w:tab w:val="left" w:pos="459"/>
              </w:tabs>
              <w:ind w:right="-914"/>
              <w:rPr>
                <w:sz w:val="36"/>
              </w:rPr>
            </w:pPr>
          </w:p>
        </w:tc>
      </w:tr>
    </w:tbl>
    <w:p w14:paraId="27DB684E" w14:textId="77777777" w:rsidR="00933D15" w:rsidRDefault="00933D15">
      <w:r>
        <w:br w:type="page"/>
      </w:r>
    </w:p>
    <w:p w14:paraId="27DB684F" w14:textId="77777777" w:rsidR="00933D15" w:rsidRDefault="00933D15" w:rsidP="0005160B">
      <w:pPr>
        <w:pStyle w:val="Heading1"/>
      </w:pPr>
      <w:bookmarkStart w:id="3" w:name="_Toc451636192"/>
      <w:r>
        <w:t>Data Sheet</w:t>
      </w:r>
      <w:bookmarkEnd w:id="3"/>
    </w:p>
    <w:p w14:paraId="27DB6850" w14:textId="77777777" w:rsidR="00933D15" w:rsidRPr="00933D15" w:rsidRDefault="00933D15" w:rsidP="00933D15"/>
    <w:p w14:paraId="27DB6851" w14:textId="77777777" w:rsidR="00933D15" w:rsidRDefault="00933D15">
      <w:r>
        <w:rPr>
          <w:noProof/>
        </w:rPr>
        <w:drawing>
          <wp:inline distT="0" distB="0" distL="0" distR="0" wp14:anchorId="27DB7168" wp14:editId="27DB7169">
            <wp:extent cx="6064076" cy="7959436"/>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rotWithShape="1">
                    <a:blip r:embed="rId101">
                      <a:extLst>
                        <a:ext uri="{28A0092B-C50C-407E-A947-70E740481C1C}">
                          <a14:useLocalDpi xmlns:a14="http://schemas.microsoft.com/office/drawing/2010/main" val="0"/>
                        </a:ext>
                      </a:extLst>
                    </a:blip>
                    <a:srcRect t="2544"/>
                    <a:stretch/>
                  </pic:blipFill>
                  <pic:spPr bwMode="auto">
                    <a:xfrm>
                      <a:off x="0" y="0"/>
                      <a:ext cx="6073826" cy="7972233"/>
                    </a:xfrm>
                    <a:prstGeom prst="rect">
                      <a:avLst/>
                    </a:prstGeom>
                    <a:noFill/>
                    <a:ln>
                      <a:noFill/>
                    </a:ln>
                    <a:extLst>
                      <a:ext uri="{53640926-AAD7-44D8-BBD7-CCE9431645EC}">
                        <a14:shadowObscured xmlns:a14="http://schemas.microsoft.com/office/drawing/2010/main"/>
                      </a:ext>
                    </a:extLst>
                  </pic:spPr>
                </pic:pic>
              </a:graphicData>
            </a:graphic>
          </wp:inline>
        </w:drawing>
      </w:r>
    </w:p>
    <w:tbl>
      <w:tblPr>
        <w:tblW w:w="9498" w:type="dxa"/>
        <w:tblLook w:val="0000" w:firstRow="0" w:lastRow="0" w:firstColumn="0" w:lastColumn="0" w:noHBand="0" w:noVBand="0"/>
      </w:tblPr>
      <w:tblGrid>
        <w:gridCol w:w="2807"/>
        <w:gridCol w:w="3963"/>
        <w:gridCol w:w="2728"/>
      </w:tblGrid>
      <w:tr w:rsidR="0087104C" w14:paraId="27DB6857" w14:textId="77777777" w:rsidTr="00827212">
        <w:trPr>
          <w:trHeight w:val="684"/>
        </w:trPr>
        <w:tc>
          <w:tcPr>
            <w:tcW w:w="2807" w:type="dxa"/>
            <w:vAlign w:val="center"/>
          </w:tcPr>
          <w:p w14:paraId="27DB6852" w14:textId="77777777" w:rsidR="0087104C" w:rsidRDefault="0087104C" w:rsidP="00ED005D">
            <w:pPr>
              <w:tabs>
                <w:tab w:val="left" w:pos="459"/>
              </w:tabs>
              <w:ind w:right="-914"/>
              <w:rPr>
                <w:position w:val="-26"/>
                <w:sz w:val="36"/>
              </w:rPr>
            </w:pPr>
          </w:p>
        </w:tc>
        <w:tc>
          <w:tcPr>
            <w:tcW w:w="3963" w:type="dxa"/>
            <w:vAlign w:val="center"/>
          </w:tcPr>
          <w:p w14:paraId="27DB6853" w14:textId="77777777" w:rsidR="0087104C" w:rsidRDefault="0087104C" w:rsidP="00ED005D">
            <w:pPr>
              <w:tabs>
                <w:tab w:val="left" w:pos="459"/>
              </w:tabs>
              <w:ind w:right="-914"/>
              <w:rPr>
                <w:sz w:val="36"/>
              </w:rPr>
            </w:pPr>
          </w:p>
          <w:p w14:paraId="27DB6854" w14:textId="77777777" w:rsidR="00933D15" w:rsidRDefault="00933D15" w:rsidP="00ED005D">
            <w:pPr>
              <w:tabs>
                <w:tab w:val="left" w:pos="459"/>
              </w:tabs>
              <w:ind w:right="-914"/>
              <w:rPr>
                <w:sz w:val="36"/>
              </w:rPr>
            </w:pPr>
          </w:p>
          <w:p w14:paraId="27DB6855" w14:textId="77777777" w:rsidR="00933D15" w:rsidRDefault="00933D15" w:rsidP="00ED005D">
            <w:pPr>
              <w:tabs>
                <w:tab w:val="left" w:pos="459"/>
              </w:tabs>
              <w:ind w:right="-914"/>
              <w:rPr>
                <w:sz w:val="36"/>
              </w:rPr>
            </w:pPr>
          </w:p>
        </w:tc>
        <w:tc>
          <w:tcPr>
            <w:tcW w:w="2728" w:type="dxa"/>
            <w:vAlign w:val="center"/>
          </w:tcPr>
          <w:p w14:paraId="27DB6856" w14:textId="77777777" w:rsidR="0087104C" w:rsidRDefault="0087104C" w:rsidP="00ED005D">
            <w:pPr>
              <w:tabs>
                <w:tab w:val="left" w:pos="459"/>
              </w:tabs>
              <w:ind w:right="-914"/>
              <w:rPr>
                <w:sz w:val="36"/>
              </w:rPr>
            </w:pPr>
          </w:p>
        </w:tc>
      </w:tr>
    </w:tbl>
    <w:p w14:paraId="27DB6858" w14:textId="77777777" w:rsidR="00AE3FF2" w:rsidRDefault="00AE3FF2">
      <w:r w:rsidRPr="00502CAC">
        <w:rPr>
          <w:noProof/>
          <w:szCs w:val="24"/>
        </w:rPr>
        <w:drawing>
          <wp:anchor distT="0" distB="0" distL="114300" distR="114300" simplePos="0" relativeHeight="251774464" behindDoc="0" locked="0" layoutInCell="1" allowOverlap="1" wp14:anchorId="27DB716A" wp14:editId="27DB716B">
            <wp:simplePos x="0" y="0"/>
            <wp:positionH relativeFrom="column">
              <wp:posOffset>-342900</wp:posOffset>
            </wp:positionH>
            <wp:positionV relativeFrom="paragraph">
              <wp:posOffset>102235</wp:posOffset>
            </wp:positionV>
            <wp:extent cx="6496050" cy="9203055"/>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6496050" cy="9203055"/>
                    </a:xfrm>
                    <a:prstGeom prst="rect">
                      <a:avLst/>
                    </a:prstGeom>
                    <a:noFill/>
                    <a:ln>
                      <a:noFill/>
                    </a:ln>
                  </pic:spPr>
                </pic:pic>
              </a:graphicData>
            </a:graphic>
            <wp14:sizeRelH relativeFrom="margin">
              <wp14:pctWidth>0</wp14:pctWidth>
            </wp14:sizeRelH>
            <wp14:sizeRelV relativeFrom="margin">
              <wp14:pctHeight>0</wp14:pctHeight>
            </wp14:sizeRelV>
          </wp:anchor>
        </w:drawing>
      </w:r>
      <w:r>
        <w:br w:type="page"/>
      </w:r>
    </w:p>
    <w:sdt>
      <w:sdtPr>
        <w:rPr>
          <w:b w:val="0"/>
          <w:bCs w:val="0"/>
          <w:caps w:val="0"/>
          <w:color w:val="auto"/>
          <w:spacing w:val="0"/>
          <w:sz w:val="24"/>
          <w:szCs w:val="20"/>
          <w:lang w:bidi="ar-SA"/>
        </w:rPr>
        <w:id w:val="-1462186820"/>
        <w:docPartObj>
          <w:docPartGallery w:val="Table of Contents"/>
          <w:docPartUnique/>
        </w:docPartObj>
      </w:sdtPr>
      <w:sdtEndPr>
        <w:rPr>
          <w:noProof/>
        </w:rPr>
      </w:sdtEndPr>
      <w:sdtContent>
        <w:p w14:paraId="27DB6859" w14:textId="77777777" w:rsidR="00EC095E" w:rsidRDefault="00EC095E">
          <w:pPr>
            <w:pStyle w:val="TOCHeading"/>
          </w:pPr>
          <w:r>
            <w:t>Table of Contents</w:t>
          </w:r>
        </w:p>
        <w:p w14:paraId="27DB685A" w14:textId="77777777" w:rsidR="005A4F62" w:rsidRDefault="00D44C9C" w:rsidP="004719A4">
          <w:pPr>
            <w:pStyle w:val="TOC1"/>
            <w:tabs>
              <w:tab w:val="right" w:leader="dot" w:pos="9062"/>
            </w:tabs>
            <w:spacing w:before="60" w:after="60" w:line="240" w:lineRule="auto"/>
            <w:rPr>
              <w:b w:val="0"/>
              <w:bCs w:val="0"/>
              <w:caps w:val="0"/>
              <w:noProof/>
              <w:sz w:val="22"/>
              <w:szCs w:val="22"/>
            </w:rPr>
          </w:pPr>
          <w:r>
            <w:rPr>
              <w:b w:val="0"/>
              <w:bCs w:val="0"/>
              <w:caps w:val="0"/>
            </w:rPr>
            <w:fldChar w:fldCharType="begin"/>
          </w:r>
          <w:r>
            <w:rPr>
              <w:b w:val="0"/>
              <w:bCs w:val="0"/>
              <w:caps w:val="0"/>
            </w:rPr>
            <w:instrText xml:space="preserve"> TOC \o "1-3" \h \z \t "Title,1" </w:instrText>
          </w:r>
          <w:r>
            <w:rPr>
              <w:b w:val="0"/>
              <w:bCs w:val="0"/>
              <w:caps w:val="0"/>
            </w:rPr>
            <w:fldChar w:fldCharType="separate"/>
          </w:r>
          <w:hyperlink w:anchor="_Toc451636191" w:history="1">
            <w:r w:rsidR="005A4F62" w:rsidRPr="00770216">
              <w:rPr>
                <w:rStyle w:val="Hyperlink"/>
                <w:noProof/>
              </w:rPr>
              <w:t>Relationships required for Higher Physics</w:t>
            </w:r>
            <w:r w:rsidR="005A4F62">
              <w:rPr>
                <w:noProof/>
                <w:webHidden/>
              </w:rPr>
              <w:tab/>
            </w:r>
            <w:r w:rsidR="005A4F62">
              <w:rPr>
                <w:noProof/>
                <w:webHidden/>
              </w:rPr>
              <w:fldChar w:fldCharType="begin"/>
            </w:r>
            <w:r w:rsidR="005A4F62">
              <w:rPr>
                <w:noProof/>
                <w:webHidden/>
              </w:rPr>
              <w:instrText xml:space="preserve"> PAGEREF _Toc451636191 \h </w:instrText>
            </w:r>
            <w:r w:rsidR="005A4F62">
              <w:rPr>
                <w:noProof/>
                <w:webHidden/>
              </w:rPr>
            </w:r>
            <w:r w:rsidR="005A4F62">
              <w:rPr>
                <w:noProof/>
                <w:webHidden/>
              </w:rPr>
              <w:fldChar w:fldCharType="separate"/>
            </w:r>
            <w:r w:rsidR="0069683F">
              <w:rPr>
                <w:noProof/>
                <w:webHidden/>
              </w:rPr>
              <w:t>2</w:t>
            </w:r>
            <w:r w:rsidR="005A4F62">
              <w:rPr>
                <w:noProof/>
                <w:webHidden/>
              </w:rPr>
              <w:fldChar w:fldCharType="end"/>
            </w:r>
          </w:hyperlink>
        </w:p>
        <w:p w14:paraId="27DB685B" w14:textId="77777777" w:rsidR="005A4F62" w:rsidRDefault="00437626" w:rsidP="004719A4">
          <w:pPr>
            <w:pStyle w:val="TOC1"/>
            <w:tabs>
              <w:tab w:val="right" w:leader="dot" w:pos="9062"/>
            </w:tabs>
            <w:spacing w:before="60" w:after="60" w:line="240" w:lineRule="auto"/>
            <w:rPr>
              <w:b w:val="0"/>
              <w:bCs w:val="0"/>
              <w:caps w:val="0"/>
              <w:noProof/>
              <w:sz w:val="22"/>
              <w:szCs w:val="22"/>
            </w:rPr>
          </w:pPr>
          <w:hyperlink w:anchor="_Toc451636192" w:history="1">
            <w:r w:rsidR="005A4F62" w:rsidRPr="00770216">
              <w:rPr>
                <w:rStyle w:val="Hyperlink"/>
                <w:noProof/>
              </w:rPr>
              <w:t>Data Sheet</w:t>
            </w:r>
            <w:r w:rsidR="005A4F62">
              <w:rPr>
                <w:noProof/>
                <w:webHidden/>
              </w:rPr>
              <w:tab/>
            </w:r>
            <w:r w:rsidR="005A4F62">
              <w:rPr>
                <w:noProof/>
                <w:webHidden/>
              </w:rPr>
              <w:fldChar w:fldCharType="begin"/>
            </w:r>
            <w:r w:rsidR="005A4F62">
              <w:rPr>
                <w:noProof/>
                <w:webHidden/>
              </w:rPr>
              <w:instrText xml:space="preserve"> PAGEREF _Toc451636192 \h </w:instrText>
            </w:r>
            <w:r w:rsidR="005A4F62">
              <w:rPr>
                <w:noProof/>
                <w:webHidden/>
              </w:rPr>
            </w:r>
            <w:r w:rsidR="005A4F62">
              <w:rPr>
                <w:noProof/>
                <w:webHidden/>
              </w:rPr>
              <w:fldChar w:fldCharType="separate"/>
            </w:r>
            <w:r w:rsidR="0069683F">
              <w:rPr>
                <w:noProof/>
                <w:webHidden/>
              </w:rPr>
              <w:t>3</w:t>
            </w:r>
            <w:r w:rsidR="005A4F62">
              <w:rPr>
                <w:noProof/>
                <w:webHidden/>
              </w:rPr>
              <w:fldChar w:fldCharType="end"/>
            </w:r>
          </w:hyperlink>
        </w:p>
        <w:p w14:paraId="27DB685C" w14:textId="77777777" w:rsidR="005A4F62" w:rsidRDefault="00437626" w:rsidP="004719A4">
          <w:pPr>
            <w:pStyle w:val="TOC1"/>
            <w:tabs>
              <w:tab w:val="right" w:leader="dot" w:pos="9062"/>
            </w:tabs>
            <w:spacing w:before="60" w:after="60" w:line="240" w:lineRule="auto"/>
            <w:rPr>
              <w:b w:val="0"/>
              <w:bCs w:val="0"/>
              <w:caps w:val="0"/>
              <w:noProof/>
              <w:sz w:val="22"/>
              <w:szCs w:val="22"/>
            </w:rPr>
          </w:pPr>
          <w:hyperlink w:anchor="_Toc451636193" w:history="1">
            <w:r w:rsidR="005A4F62" w:rsidRPr="00770216">
              <w:rPr>
                <w:rStyle w:val="Hyperlink"/>
                <w:noProof/>
              </w:rPr>
              <w:t>CHAPTER 1 REVISION</w:t>
            </w:r>
            <w:r w:rsidR="005A4F62">
              <w:rPr>
                <w:noProof/>
                <w:webHidden/>
              </w:rPr>
              <w:tab/>
            </w:r>
            <w:r w:rsidR="005A4F62">
              <w:rPr>
                <w:noProof/>
                <w:webHidden/>
              </w:rPr>
              <w:fldChar w:fldCharType="begin"/>
            </w:r>
            <w:r w:rsidR="005A4F62">
              <w:rPr>
                <w:noProof/>
                <w:webHidden/>
              </w:rPr>
              <w:instrText xml:space="preserve"> PAGEREF _Toc451636193 \h </w:instrText>
            </w:r>
            <w:r w:rsidR="005A4F62">
              <w:rPr>
                <w:noProof/>
                <w:webHidden/>
              </w:rPr>
            </w:r>
            <w:r w:rsidR="005A4F62">
              <w:rPr>
                <w:noProof/>
                <w:webHidden/>
              </w:rPr>
              <w:fldChar w:fldCharType="separate"/>
            </w:r>
            <w:r w:rsidR="0069683F">
              <w:rPr>
                <w:noProof/>
                <w:webHidden/>
              </w:rPr>
              <w:t>6</w:t>
            </w:r>
            <w:r w:rsidR="005A4F62">
              <w:rPr>
                <w:noProof/>
                <w:webHidden/>
              </w:rPr>
              <w:fldChar w:fldCharType="end"/>
            </w:r>
          </w:hyperlink>
        </w:p>
        <w:p w14:paraId="27DB685D" w14:textId="77777777" w:rsidR="005A4F62" w:rsidRDefault="00437626" w:rsidP="004719A4">
          <w:pPr>
            <w:pStyle w:val="TOC1"/>
            <w:tabs>
              <w:tab w:val="right" w:leader="dot" w:pos="9062"/>
            </w:tabs>
            <w:spacing w:before="60" w:after="60" w:line="240" w:lineRule="auto"/>
            <w:rPr>
              <w:b w:val="0"/>
              <w:bCs w:val="0"/>
              <w:caps w:val="0"/>
              <w:noProof/>
              <w:sz w:val="22"/>
              <w:szCs w:val="22"/>
            </w:rPr>
          </w:pPr>
          <w:hyperlink w:anchor="_Toc451636194" w:history="1">
            <w:r w:rsidR="005A4F62" w:rsidRPr="00770216">
              <w:rPr>
                <w:rStyle w:val="Hyperlink"/>
                <w:noProof/>
              </w:rPr>
              <w:t>Units, Prefixes &amp; Scientific Notation -</w:t>
            </w:r>
            <w:r w:rsidR="005A4F62" w:rsidRPr="00770216">
              <w:rPr>
                <w:rStyle w:val="Hyperlink"/>
                <w:rFonts w:cs="Arial"/>
                <w:noProof/>
              </w:rPr>
              <w:t>Tutorial 1</w:t>
            </w:r>
            <w:r w:rsidR="005A4F62">
              <w:rPr>
                <w:noProof/>
                <w:webHidden/>
              </w:rPr>
              <w:tab/>
            </w:r>
            <w:r w:rsidR="005A4F62">
              <w:rPr>
                <w:noProof/>
                <w:webHidden/>
              </w:rPr>
              <w:fldChar w:fldCharType="begin"/>
            </w:r>
            <w:r w:rsidR="005A4F62">
              <w:rPr>
                <w:noProof/>
                <w:webHidden/>
              </w:rPr>
              <w:instrText xml:space="preserve"> PAGEREF _Toc451636194 \h </w:instrText>
            </w:r>
            <w:r w:rsidR="005A4F62">
              <w:rPr>
                <w:noProof/>
                <w:webHidden/>
              </w:rPr>
            </w:r>
            <w:r w:rsidR="005A4F62">
              <w:rPr>
                <w:noProof/>
                <w:webHidden/>
              </w:rPr>
              <w:fldChar w:fldCharType="separate"/>
            </w:r>
            <w:r w:rsidR="0069683F">
              <w:rPr>
                <w:noProof/>
                <w:webHidden/>
              </w:rPr>
              <w:t>6</w:t>
            </w:r>
            <w:r w:rsidR="005A4F62">
              <w:rPr>
                <w:noProof/>
                <w:webHidden/>
              </w:rPr>
              <w:fldChar w:fldCharType="end"/>
            </w:r>
          </w:hyperlink>
        </w:p>
        <w:p w14:paraId="27DB685E" w14:textId="77777777" w:rsidR="005A4F62" w:rsidRDefault="00437626" w:rsidP="004719A4">
          <w:pPr>
            <w:pStyle w:val="TOC1"/>
            <w:tabs>
              <w:tab w:val="right" w:leader="dot" w:pos="9062"/>
            </w:tabs>
            <w:spacing w:before="60" w:after="60" w:line="240" w:lineRule="auto"/>
            <w:rPr>
              <w:b w:val="0"/>
              <w:bCs w:val="0"/>
              <w:caps w:val="0"/>
              <w:noProof/>
              <w:sz w:val="22"/>
              <w:szCs w:val="22"/>
            </w:rPr>
          </w:pPr>
          <w:hyperlink w:anchor="_Toc451636195" w:history="1">
            <w:r w:rsidR="005A4F62" w:rsidRPr="00770216">
              <w:rPr>
                <w:rStyle w:val="Hyperlink"/>
                <w:noProof/>
              </w:rPr>
              <w:t>Units, Prefixes &amp; Scientific Notation –</w:t>
            </w:r>
            <w:r w:rsidR="005A4F62">
              <w:rPr>
                <w:noProof/>
                <w:webHidden/>
              </w:rPr>
              <w:tab/>
            </w:r>
            <w:r w:rsidR="005A4F62">
              <w:rPr>
                <w:noProof/>
                <w:webHidden/>
              </w:rPr>
              <w:fldChar w:fldCharType="begin"/>
            </w:r>
            <w:r w:rsidR="005A4F62">
              <w:rPr>
                <w:noProof/>
                <w:webHidden/>
              </w:rPr>
              <w:instrText xml:space="preserve"> PAGEREF _Toc451636195 \h </w:instrText>
            </w:r>
            <w:r w:rsidR="005A4F62">
              <w:rPr>
                <w:noProof/>
                <w:webHidden/>
              </w:rPr>
            </w:r>
            <w:r w:rsidR="005A4F62">
              <w:rPr>
                <w:noProof/>
                <w:webHidden/>
              </w:rPr>
              <w:fldChar w:fldCharType="separate"/>
            </w:r>
            <w:r w:rsidR="0069683F">
              <w:rPr>
                <w:noProof/>
                <w:webHidden/>
              </w:rPr>
              <w:t>7</w:t>
            </w:r>
            <w:r w:rsidR="005A4F62">
              <w:rPr>
                <w:noProof/>
                <w:webHidden/>
              </w:rPr>
              <w:fldChar w:fldCharType="end"/>
            </w:r>
          </w:hyperlink>
        </w:p>
        <w:p w14:paraId="27DB685F" w14:textId="77777777" w:rsidR="005A4F62" w:rsidRDefault="00437626" w:rsidP="004719A4">
          <w:pPr>
            <w:pStyle w:val="TOC1"/>
            <w:tabs>
              <w:tab w:val="right" w:leader="dot" w:pos="9062"/>
            </w:tabs>
            <w:spacing w:before="60" w:after="60" w:line="240" w:lineRule="auto"/>
            <w:rPr>
              <w:b w:val="0"/>
              <w:bCs w:val="0"/>
              <w:caps w:val="0"/>
              <w:noProof/>
              <w:sz w:val="22"/>
              <w:szCs w:val="22"/>
            </w:rPr>
          </w:pPr>
          <w:hyperlink w:anchor="_Toc451636196" w:history="1">
            <w:r w:rsidR="005A4F62" w:rsidRPr="00770216">
              <w:rPr>
                <w:rStyle w:val="Hyperlink"/>
                <w:noProof/>
              </w:rPr>
              <w:t>CHAPTER 2 OPEN-ENDED QUESTIONS</w:t>
            </w:r>
            <w:r w:rsidR="005A4F62">
              <w:rPr>
                <w:noProof/>
                <w:webHidden/>
              </w:rPr>
              <w:tab/>
            </w:r>
            <w:r w:rsidR="005A4F62">
              <w:rPr>
                <w:noProof/>
                <w:webHidden/>
              </w:rPr>
              <w:fldChar w:fldCharType="begin"/>
            </w:r>
            <w:r w:rsidR="005A4F62">
              <w:rPr>
                <w:noProof/>
                <w:webHidden/>
              </w:rPr>
              <w:instrText xml:space="preserve"> PAGEREF _Toc451636196 \h </w:instrText>
            </w:r>
            <w:r w:rsidR="005A4F62">
              <w:rPr>
                <w:noProof/>
                <w:webHidden/>
              </w:rPr>
            </w:r>
            <w:r w:rsidR="005A4F62">
              <w:rPr>
                <w:noProof/>
                <w:webHidden/>
              </w:rPr>
              <w:fldChar w:fldCharType="separate"/>
            </w:r>
            <w:r w:rsidR="0069683F">
              <w:rPr>
                <w:noProof/>
                <w:webHidden/>
              </w:rPr>
              <w:t>8</w:t>
            </w:r>
            <w:r w:rsidR="005A4F62">
              <w:rPr>
                <w:noProof/>
                <w:webHidden/>
              </w:rPr>
              <w:fldChar w:fldCharType="end"/>
            </w:r>
          </w:hyperlink>
        </w:p>
        <w:p w14:paraId="27DB6860" w14:textId="77777777" w:rsidR="005A4F62" w:rsidRDefault="00437626" w:rsidP="004719A4">
          <w:pPr>
            <w:pStyle w:val="TOC1"/>
            <w:tabs>
              <w:tab w:val="right" w:leader="dot" w:pos="9062"/>
            </w:tabs>
            <w:spacing w:before="60" w:after="60" w:line="240" w:lineRule="auto"/>
            <w:rPr>
              <w:b w:val="0"/>
              <w:bCs w:val="0"/>
              <w:caps w:val="0"/>
              <w:noProof/>
              <w:sz w:val="22"/>
              <w:szCs w:val="22"/>
            </w:rPr>
          </w:pPr>
          <w:hyperlink w:anchor="_Toc451636197" w:history="1">
            <w:r w:rsidR="005A4F62" w:rsidRPr="00770216">
              <w:rPr>
                <w:rStyle w:val="Hyperlink"/>
                <w:noProof/>
              </w:rPr>
              <w:t>OPEN ENDED QUESTIONS</w:t>
            </w:r>
            <w:r w:rsidR="005A4F62">
              <w:rPr>
                <w:noProof/>
                <w:webHidden/>
              </w:rPr>
              <w:tab/>
            </w:r>
            <w:r w:rsidR="005A4F62">
              <w:rPr>
                <w:noProof/>
                <w:webHidden/>
              </w:rPr>
              <w:fldChar w:fldCharType="begin"/>
            </w:r>
            <w:r w:rsidR="005A4F62">
              <w:rPr>
                <w:noProof/>
                <w:webHidden/>
              </w:rPr>
              <w:instrText xml:space="preserve"> PAGEREF _Toc451636197 \h </w:instrText>
            </w:r>
            <w:r w:rsidR="005A4F62">
              <w:rPr>
                <w:noProof/>
                <w:webHidden/>
              </w:rPr>
            </w:r>
            <w:r w:rsidR="005A4F62">
              <w:rPr>
                <w:noProof/>
                <w:webHidden/>
              </w:rPr>
              <w:fldChar w:fldCharType="separate"/>
            </w:r>
            <w:r w:rsidR="0069683F">
              <w:rPr>
                <w:noProof/>
                <w:webHidden/>
              </w:rPr>
              <w:t>8</w:t>
            </w:r>
            <w:r w:rsidR="005A4F62">
              <w:rPr>
                <w:noProof/>
                <w:webHidden/>
              </w:rPr>
              <w:fldChar w:fldCharType="end"/>
            </w:r>
          </w:hyperlink>
        </w:p>
        <w:p w14:paraId="27DB6861" w14:textId="77777777" w:rsidR="005A4F62" w:rsidRDefault="00437626" w:rsidP="004719A4">
          <w:pPr>
            <w:pStyle w:val="TOC1"/>
            <w:tabs>
              <w:tab w:val="right" w:leader="dot" w:pos="9062"/>
            </w:tabs>
            <w:spacing w:before="60" w:after="60" w:line="240" w:lineRule="auto"/>
            <w:rPr>
              <w:b w:val="0"/>
              <w:bCs w:val="0"/>
              <w:caps w:val="0"/>
              <w:noProof/>
              <w:sz w:val="22"/>
              <w:szCs w:val="22"/>
            </w:rPr>
          </w:pPr>
          <w:hyperlink w:anchor="_Toc451636198" w:history="1">
            <w:r w:rsidR="005A4F62" w:rsidRPr="00770216">
              <w:rPr>
                <w:rStyle w:val="Hyperlink"/>
                <w:noProof/>
              </w:rPr>
              <w:t>Estimate</w:t>
            </w:r>
            <w:r w:rsidR="005A4F62">
              <w:rPr>
                <w:noProof/>
                <w:webHidden/>
              </w:rPr>
              <w:tab/>
            </w:r>
            <w:r w:rsidR="005A4F62">
              <w:rPr>
                <w:noProof/>
                <w:webHidden/>
              </w:rPr>
              <w:fldChar w:fldCharType="begin"/>
            </w:r>
            <w:r w:rsidR="005A4F62">
              <w:rPr>
                <w:noProof/>
                <w:webHidden/>
              </w:rPr>
              <w:instrText xml:space="preserve"> PAGEREF _Toc451636198 \h </w:instrText>
            </w:r>
            <w:r w:rsidR="005A4F62">
              <w:rPr>
                <w:noProof/>
                <w:webHidden/>
              </w:rPr>
            </w:r>
            <w:r w:rsidR="005A4F62">
              <w:rPr>
                <w:noProof/>
                <w:webHidden/>
              </w:rPr>
              <w:fldChar w:fldCharType="separate"/>
            </w:r>
            <w:r w:rsidR="0069683F">
              <w:rPr>
                <w:noProof/>
                <w:webHidden/>
              </w:rPr>
              <w:t>9</w:t>
            </w:r>
            <w:r w:rsidR="005A4F62">
              <w:rPr>
                <w:noProof/>
                <w:webHidden/>
              </w:rPr>
              <w:fldChar w:fldCharType="end"/>
            </w:r>
          </w:hyperlink>
        </w:p>
        <w:p w14:paraId="27DB6862" w14:textId="77777777" w:rsidR="005A4F62" w:rsidRDefault="00437626" w:rsidP="004719A4">
          <w:pPr>
            <w:pStyle w:val="TOC1"/>
            <w:tabs>
              <w:tab w:val="right" w:leader="dot" w:pos="9062"/>
            </w:tabs>
            <w:spacing w:before="60" w:after="60" w:line="240" w:lineRule="auto"/>
            <w:rPr>
              <w:b w:val="0"/>
              <w:bCs w:val="0"/>
              <w:caps w:val="0"/>
              <w:noProof/>
              <w:sz w:val="22"/>
              <w:szCs w:val="22"/>
            </w:rPr>
          </w:pPr>
          <w:hyperlink w:anchor="_Toc451636199" w:history="1">
            <w:r w:rsidR="005A4F62" w:rsidRPr="00770216">
              <w:rPr>
                <w:rStyle w:val="Hyperlink"/>
                <w:noProof/>
              </w:rPr>
              <w:t>Chapter 3 Uncertainties</w:t>
            </w:r>
            <w:r w:rsidR="005A4F62">
              <w:rPr>
                <w:noProof/>
                <w:webHidden/>
              </w:rPr>
              <w:tab/>
            </w:r>
            <w:r w:rsidR="005A4F62">
              <w:rPr>
                <w:noProof/>
                <w:webHidden/>
              </w:rPr>
              <w:fldChar w:fldCharType="begin"/>
            </w:r>
            <w:r w:rsidR="005A4F62">
              <w:rPr>
                <w:noProof/>
                <w:webHidden/>
              </w:rPr>
              <w:instrText xml:space="preserve"> PAGEREF _Toc451636199 \h </w:instrText>
            </w:r>
            <w:r w:rsidR="005A4F62">
              <w:rPr>
                <w:noProof/>
                <w:webHidden/>
              </w:rPr>
            </w:r>
            <w:r w:rsidR="005A4F62">
              <w:rPr>
                <w:noProof/>
                <w:webHidden/>
              </w:rPr>
              <w:fldChar w:fldCharType="separate"/>
            </w:r>
            <w:r w:rsidR="0069683F">
              <w:rPr>
                <w:noProof/>
                <w:webHidden/>
              </w:rPr>
              <w:t>10</w:t>
            </w:r>
            <w:r w:rsidR="005A4F62">
              <w:rPr>
                <w:noProof/>
                <w:webHidden/>
              </w:rPr>
              <w:fldChar w:fldCharType="end"/>
            </w:r>
          </w:hyperlink>
        </w:p>
        <w:p w14:paraId="27DB6863" w14:textId="77777777" w:rsidR="005A4F62" w:rsidRDefault="00437626" w:rsidP="004719A4">
          <w:pPr>
            <w:pStyle w:val="TOC1"/>
            <w:tabs>
              <w:tab w:val="right" w:leader="dot" w:pos="9062"/>
            </w:tabs>
            <w:spacing w:before="60" w:after="60" w:line="240" w:lineRule="auto"/>
            <w:rPr>
              <w:b w:val="0"/>
              <w:bCs w:val="0"/>
              <w:caps w:val="0"/>
              <w:noProof/>
              <w:sz w:val="22"/>
              <w:szCs w:val="22"/>
            </w:rPr>
          </w:pPr>
          <w:hyperlink w:anchor="_Toc451636200" w:history="1">
            <w:r w:rsidR="005A4F62" w:rsidRPr="00770216">
              <w:rPr>
                <w:rStyle w:val="Hyperlink"/>
                <w:noProof/>
              </w:rPr>
              <w:t>Uncertainties</w:t>
            </w:r>
            <w:r w:rsidR="005A4F62">
              <w:rPr>
                <w:noProof/>
                <w:webHidden/>
              </w:rPr>
              <w:tab/>
            </w:r>
            <w:r w:rsidR="005A4F62">
              <w:rPr>
                <w:noProof/>
                <w:webHidden/>
              </w:rPr>
              <w:fldChar w:fldCharType="begin"/>
            </w:r>
            <w:r w:rsidR="005A4F62">
              <w:rPr>
                <w:noProof/>
                <w:webHidden/>
              </w:rPr>
              <w:instrText xml:space="preserve"> PAGEREF _Toc451636200 \h </w:instrText>
            </w:r>
            <w:r w:rsidR="005A4F62">
              <w:rPr>
                <w:noProof/>
                <w:webHidden/>
              </w:rPr>
            </w:r>
            <w:r w:rsidR="005A4F62">
              <w:rPr>
                <w:noProof/>
                <w:webHidden/>
              </w:rPr>
              <w:fldChar w:fldCharType="separate"/>
            </w:r>
            <w:r w:rsidR="0069683F">
              <w:rPr>
                <w:noProof/>
                <w:webHidden/>
              </w:rPr>
              <w:t>10</w:t>
            </w:r>
            <w:r w:rsidR="005A4F62">
              <w:rPr>
                <w:noProof/>
                <w:webHidden/>
              </w:rPr>
              <w:fldChar w:fldCharType="end"/>
            </w:r>
          </w:hyperlink>
        </w:p>
        <w:p w14:paraId="27DB6864" w14:textId="77777777" w:rsidR="005A4F62" w:rsidRDefault="00437626" w:rsidP="004719A4">
          <w:pPr>
            <w:pStyle w:val="TOC1"/>
            <w:tabs>
              <w:tab w:val="right" w:leader="dot" w:pos="9062"/>
            </w:tabs>
            <w:spacing w:before="60" w:after="60" w:line="240" w:lineRule="auto"/>
            <w:rPr>
              <w:b w:val="0"/>
              <w:bCs w:val="0"/>
              <w:caps w:val="0"/>
              <w:noProof/>
              <w:sz w:val="22"/>
              <w:szCs w:val="22"/>
            </w:rPr>
          </w:pPr>
          <w:hyperlink w:anchor="_Toc451636201" w:history="1">
            <w:r w:rsidR="005A4F62" w:rsidRPr="00770216">
              <w:rPr>
                <w:rStyle w:val="Hyperlink"/>
                <w:noProof/>
              </w:rPr>
              <w:t>Chapter 4 Exam Questions ODU</w:t>
            </w:r>
            <w:r w:rsidR="005A4F62">
              <w:rPr>
                <w:noProof/>
                <w:webHidden/>
              </w:rPr>
              <w:tab/>
            </w:r>
            <w:r w:rsidR="005A4F62">
              <w:rPr>
                <w:noProof/>
                <w:webHidden/>
              </w:rPr>
              <w:fldChar w:fldCharType="begin"/>
            </w:r>
            <w:r w:rsidR="005A4F62">
              <w:rPr>
                <w:noProof/>
                <w:webHidden/>
              </w:rPr>
              <w:instrText xml:space="preserve"> PAGEREF _Toc451636201 \h </w:instrText>
            </w:r>
            <w:r w:rsidR="005A4F62">
              <w:rPr>
                <w:noProof/>
                <w:webHidden/>
              </w:rPr>
            </w:r>
            <w:r w:rsidR="005A4F62">
              <w:rPr>
                <w:noProof/>
                <w:webHidden/>
              </w:rPr>
              <w:fldChar w:fldCharType="separate"/>
            </w:r>
            <w:r w:rsidR="0069683F">
              <w:rPr>
                <w:noProof/>
                <w:webHidden/>
              </w:rPr>
              <w:t>13</w:t>
            </w:r>
            <w:r w:rsidR="005A4F62">
              <w:rPr>
                <w:noProof/>
                <w:webHidden/>
              </w:rPr>
              <w:fldChar w:fldCharType="end"/>
            </w:r>
          </w:hyperlink>
        </w:p>
        <w:p w14:paraId="27DB6865" w14:textId="77777777" w:rsidR="005A4F62" w:rsidRDefault="00437626" w:rsidP="004719A4">
          <w:pPr>
            <w:pStyle w:val="TOC1"/>
            <w:tabs>
              <w:tab w:val="right" w:leader="dot" w:pos="9062"/>
            </w:tabs>
            <w:spacing w:before="60" w:after="60" w:line="240" w:lineRule="auto"/>
            <w:rPr>
              <w:b w:val="0"/>
              <w:bCs w:val="0"/>
              <w:caps w:val="0"/>
              <w:noProof/>
              <w:sz w:val="22"/>
              <w:szCs w:val="22"/>
            </w:rPr>
          </w:pPr>
          <w:hyperlink w:anchor="_Toc451636202" w:history="1">
            <w:r w:rsidR="005A4F62" w:rsidRPr="00770216">
              <w:rPr>
                <w:rStyle w:val="Hyperlink"/>
                <w:noProof/>
              </w:rPr>
              <w:t>Uncertainties in Mechanics</w:t>
            </w:r>
            <w:r w:rsidR="005A4F62">
              <w:rPr>
                <w:noProof/>
                <w:webHidden/>
              </w:rPr>
              <w:tab/>
            </w:r>
            <w:r w:rsidR="005A4F62">
              <w:rPr>
                <w:noProof/>
                <w:webHidden/>
              </w:rPr>
              <w:fldChar w:fldCharType="begin"/>
            </w:r>
            <w:r w:rsidR="005A4F62">
              <w:rPr>
                <w:noProof/>
                <w:webHidden/>
              </w:rPr>
              <w:instrText xml:space="preserve"> PAGEREF _Toc451636202 \h </w:instrText>
            </w:r>
            <w:r w:rsidR="005A4F62">
              <w:rPr>
                <w:noProof/>
                <w:webHidden/>
              </w:rPr>
            </w:r>
            <w:r w:rsidR="005A4F62">
              <w:rPr>
                <w:noProof/>
                <w:webHidden/>
              </w:rPr>
              <w:fldChar w:fldCharType="separate"/>
            </w:r>
            <w:r w:rsidR="0069683F">
              <w:rPr>
                <w:noProof/>
                <w:webHidden/>
              </w:rPr>
              <w:t>13</w:t>
            </w:r>
            <w:r w:rsidR="005A4F62">
              <w:rPr>
                <w:noProof/>
                <w:webHidden/>
              </w:rPr>
              <w:fldChar w:fldCharType="end"/>
            </w:r>
          </w:hyperlink>
        </w:p>
        <w:p w14:paraId="27DB6866" w14:textId="77777777" w:rsidR="005A4F62" w:rsidRDefault="00437626" w:rsidP="004719A4">
          <w:pPr>
            <w:pStyle w:val="TOC1"/>
            <w:tabs>
              <w:tab w:val="right" w:leader="dot" w:pos="9062"/>
            </w:tabs>
            <w:spacing w:before="60" w:after="60" w:line="240" w:lineRule="auto"/>
            <w:rPr>
              <w:b w:val="0"/>
              <w:bCs w:val="0"/>
              <w:caps w:val="0"/>
              <w:noProof/>
              <w:sz w:val="22"/>
              <w:szCs w:val="22"/>
            </w:rPr>
          </w:pPr>
          <w:hyperlink w:anchor="_Toc451636203" w:history="1">
            <w:r w:rsidR="005A4F62" w:rsidRPr="00770216">
              <w:rPr>
                <w:rStyle w:val="Hyperlink"/>
                <w:noProof/>
              </w:rPr>
              <w:t>Vectors</w:t>
            </w:r>
            <w:r w:rsidR="005A4F62">
              <w:rPr>
                <w:noProof/>
                <w:webHidden/>
              </w:rPr>
              <w:tab/>
            </w:r>
            <w:r w:rsidR="005A4F62">
              <w:rPr>
                <w:noProof/>
                <w:webHidden/>
              </w:rPr>
              <w:fldChar w:fldCharType="begin"/>
            </w:r>
            <w:r w:rsidR="005A4F62">
              <w:rPr>
                <w:noProof/>
                <w:webHidden/>
              </w:rPr>
              <w:instrText xml:space="preserve"> PAGEREF _Toc451636203 \h </w:instrText>
            </w:r>
            <w:r w:rsidR="005A4F62">
              <w:rPr>
                <w:noProof/>
                <w:webHidden/>
              </w:rPr>
            </w:r>
            <w:r w:rsidR="005A4F62">
              <w:rPr>
                <w:noProof/>
                <w:webHidden/>
              </w:rPr>
              <w:fldChar w:fldCharType="separate"/>
            </w:r>
            <w:r w:rsidR="0069683F">
              <w:rPr>
                <w:noProof/>
                <w:webHidden/>
              </w:rPr>
              <w:t>16</w:t>
            </w:r>
            <w:r w:rsidR="005A4F62">
              <w:rPr>
                <w:noProof/>
                <w:webHidden/>
              </w:rPr>
              <w:fldChar w:fldCharType="end"/>
            </w:r>
          </w:hyperlink>
        </w:p>
        <w:p w14:paraId="27DB6867" w14:textId="77777777" w:rsidR="005A4F62" w:rsidRDefault="00437626" w:rsidP="004719A4">
          <w:pPr>
            <w:pStyle w:val="TOC1"/>
            <w:tabs>
              <w:tab w:val="right" w:leader="dot" w:pos="9062"/>
            </w:tabs>
            <w:spacing w:before="60" w:after="60" w:line="240" w:lineRule="auto"/>
            <w:rPr>
              <w:b w:val="0"/>
              <w:bCs w:val="0"/>
              <w:caps w:val="0"/>
              <w:noProof/>
              <w:sz w:val="22"/>
              <w:szCs w:val="22"/>
            </w:rPr>
          </w:pPr>
          <w:hyperlink w:anchor="_Toc451636204" w:history="1">
            <w:r w:rsidR="005A4F62" w:rsidRPr="00770216">
              <w:rPr>
                <w:rStyle w:val="Hyperlink"/>
                <w:noProof/>
              </w:rPr>
              <w:t>Equations of Motion</w:t>
            </w:r>
            <w:r w:rsidR="005A4F62">
              <w:rPr>
                <w:noProof/>
                <w:webHidden/>
              </w:rPr>
              <w:tab/>
            </w:r>
            <w:r w:rsidR="005A4F62">
              <w:rPr>
                <w:noProof/>
                <w:webHidden/>
              </w:rPr>
              <w:fldChar w:fldCharType="begin"/>
            </w:r>
            <w:r w:rsidR="005A4F62">
              <w:rPr>
                <w:noProof/>
                <w:webHidden/>
              </w:rPr>
              <w:instrText xml:space="preserve"> PAGEREF _Toc451636204 \h </w:instrText>
            </w:r>
            <w:r w:rsidR="005A4F62">
              <w:rPr>
                <w:noProof/>
                <w:webHidden/>
              </w:rPr>
            </w:r>
            <w:r w:rsidR="005A4F62">
              <w:rPr>
                <w:noProof/>
                <w:webHidden/>
              </w:rPr>
              <w:fldChar w:fldCharType="separate"/>
            </w:r>
            <w:r w:rsidR="0069683F">
              <w:rPr>
                <w:noProof/>
                <w:webHidden/>
              </w:rPr>
              <w:t>18</w:t>
            </w:r>
            <w:r w:rsidR="005A4F62">
              <w:rPr>
                <w:noProof/>
                <w:webHidden/>
              </w:rPr>
              <w:fldChar w:fldCharType="end"/>
            </w:r>
          </w:hyperlink>
        </w:p>
        <w:p w14:paraId="27DB6868" w14:textId="77777777" w:rsidR="005A4F62" w:rsidRDefault="00437626" w:rsidP="004719A4">
          <w:pPr>
            <w:pStyle w:val="TOC1"/>
            <w:tabs>
              <w:tab w:val="right" w:leader="dot" w:pos="9062"/>
            </w:tabs>
            <w:spacing w:before="60" w:after="60" w:line="240" w:lineRule="auto"/>
            <w:rPr>
              <w:b w:val="0"/>
              <w:bCs w:val="0"/>
              <w:caps w:val="0"/>
              <w:noProof/>
              <w:sz w:val="22"/>
              <w:szCs w:val="22"/>
            </w:rPr>
          </w:pPr>
          <w:hyperlink w:anchor="_Toc451636205" w:history="1">
            <w:r w:rsidR="005A4F62" w:rsidRPr="00770216">
              <w:rPr>
                <w:rStyle w:val="Hyperlink"/>
                <w:noProof/>
              </w:rPr>
              <w:t>Force, Energy and Power</w:t>
            </w:r>
            <w:r w:rsidR="005A4F62">
              <w:rPr>
                <w:noProof/>
                <w:webHidden/>
              </w:rPr>
              <w:tab/>
            </w:r>
            <w:r w:rsidR="005A4F62">
              <w:rPr>
                <w:noProof/>
                <w:webHidden/>
              </w:rPr>
              <w:fldChar w:fldCharType="begin"/>
            </w:r>
            <w:r w:rsidR="005A4F62">
              <w:rPr>
                <w:noProof/>
                <w:webHidden/>
              </w:rPr>
              <w:instrText xml:space="preserve"> PAGEREF _Toc451636205 \h </w:instrText>
            </w:r>
            <w:r w:rsidR="005A4F62">
              <w:rPr>
                <w:noProof/>
                <w:webHidden/>
              </w:rPr>
            </w:r>
            <w:r w:rsidR="005A4F62">
              <w:rPr>
                <w:noProof/>
                <w:webHidden/>
              </w:rPr>
              <w:fldChar w:fldCharType="separate"/>
            </w:r>
            <w:r w:rsidR="0069683F">
              <w:rPr>
                <w:noProof/>
                <w:webHidden/>
              </w:rPr>
              <w:t>21</w:t>
            </w:r>
            <w:r w:rsidR="005A4F62">
              <w:rPr>
                <w:noProof/>
                <w:webHidden/>
              </w:rPr>
              <w:fldChar w:fldCharType="end"/>
            </w:r>
          </w:hyperlink>
        </w:p>
        <w:p w14:paraId="27DB6869" w14:textId="77777777" w:rsidR="005A4F62" w:rsidRDefault="00437626" w:rsidP="004719A4">
          <w:pPr>
            <w:pStyle w:val="TOC1"/>
            <w:tabs>
              <w:tab w:val="right" w:leader="dot" w:pos="9062"/>
            </w:tabs>
            <w:spacing w:before="60" w:after="60" w:line="240" w:lineRule="auto"/>
            <w:rPr>
              <w:b w:val="0"/>
              <w:bCs w:val="0"/>
              <w:caps w:val="0"/>
              <w:noProof/>
              <w:sz w:val="22"/>
              <w:szCs w:val="22"/>
            </w:rPr>
          </w:pPr>
          <w:hyperlink w:anchor="_Toc451636206" w:history="1">
            <w:r w:rsidR="005A4F62" w:rsidRPr="00770216">
              <w:rPr>
                <w:rStyle w:val="Hyperlink"/>
                <w:noProof/>
              </w:rPr>
              <w:t>Collisions and Explosions</w:t>
            </w:r>
            <w:r w:rsidR="005A4F62">
              <w:rPr>
                <w:noProof/>
                <w:webHidden/>
              </w:rPr>
              <w:tab/>
            </w:r>
            <w:r w:rsidR="005A4F62">
              <w:rPr>
                <w:noProof/>
                <w:webHidden/>
              </w:rPr>
              <w:fldChar w:fldCharType="begin"/>
            </w:r>
            <w:r w:rsidR="005A4F62">
              <w:rPr>
                <w:noProof/>
                <w:webHidden/>
              </w:rPr>
              <w:instrText xml:space="preserve"> PAGEREF _Toc451636206 \h </w:instrText>
            </w:r>
            <w:r w:rsidR="005A4F62">
              <w:rPr>
                <w:noProof/>
                <w:webHidden/>
              </w:rPr>
            </w:r>
            <w:r w:rsidR="005A4F62">
              <w:rPr>
                <w:noProof/>
                <w:webHidden/>
              </w:rPr>
              <w:fldChar w:fldCharType="separate"/>
            </w:r>
            <w:r w:rsidR="0069683F">
              <w:rPr>
                <w:noProof/>
                <w:webHidden/>
              </w:rPr>
              <w:t>25</w:t>
            </w:r>
            <w:r w:rsidR="005A4F62">
              <w:rPr>
                <w:noProof/>
                <w:webHidden/>
              </w:rPr>
              <w:fldChar w:fldCharType="end"/>
            </w:r>
          </w:hyperlink>
        </w:p>
        <w:p w14:paraId="27DB686A" w14:textId="77777777" w:rsidR="005A4F62" w:rsidRDefault="00437626" w:rsidP="004719A4">
          <w:pPr>
            <w:pStyle w:val="TOC1"/>
            <w:tabs>
              <w:tab w:val="right" w:leader="dot" w:pos="9062"/>
            </w:tabs>
            <w:spacing w:before="60" w:after="60" w:line="240" w:lineRule="auto"/>
            <w:rPr>
              <w:b w:val="0"/>
              <w:bCs w:val="0"/>
              <w:caps w:val="0"/>
              <w:noProof/>
              <w:sz w:val="22"/>
              <w:szCs w:val="22"/>
            </w:rPr>
          </w:pPr>
          <w:hyperlink w:anchor="_Toc451636207" w:history="1">
            <w:r w:rsidR="005A4F62" w:rsidRPr="00770216">
              <w:rPr>
                <w:rStyle w:val="Hyperlink"/>
                <w:noProof/>
              </w:rPr>
              <w:t>Gravitation</w:t>
            </w:r>
            <w:r w:rsidR="005A4F62">
              <w:rPr>
                <w:noProof/>
                <w:webHidden/>
              </w:rPr>
              <w:tab/>
            </w:r>
            <w:r w:rsidR="005A4F62">
              <w:rPr>
                <w:noProof/>
                <w:webHidden/>
              </w:rPr>
              <w:fldChar w:fldCharType="begin"/>
            </w:r>
            <w:r w:rsidR="005A4F62">
              <w:rPr>
                <w:noProof/>
                <w:webHidden/>
              </w:rPr>
              <w:instrText xml:space="preserve"> PAGEREF _Toc451636207 \h </w:instrText>
            </w:r>
            <w:r w:rsidR="005A4F62">
              <w:rPr>
                <w:noProof/>
                <w:webHidden/>
              </w:rPr>
            </w:r>
            <w:r w:rsidR="005A4F62">
              <w:rPr>
                <w:noProof/>
                <w:webHidden/>
              </w:rPr>
              <w:fldChar w:fldCharType="separate"/>
            </w:r>
            <w:r w:rsidR="0069683F">
              <w:rPr>
                <w:noProof/>
                <w:webHidden/>
              </w:rPr>
              <w:t>29</w:t>
            </w:r>
            <w:r w:rsidR="005A4F62">
              <w:rPr>
                <w:noProof/>
                <w:webHidden/>
              </w:rPr>
              <w:fldChar w:fldCharType="end"/>
            </w:r>
          </w:hyperlink>
        </w:p>
        <w:p w14:paraId="27DB686B" w14:textId="77777777" w:rsidR="005A4F62" w:rsidRDefault="00437626" w:rsidP="004719A4">
          <w:pPr>
            <w:pStyle w:val="TOC1"/>
            <w:tabs>
              <w:tab w:val="right" w:leader="dot" w:pos="9062"/>
            </w:tabs>
            <w:spacing w:before="60" w:after="60" w:line="240" w:lineRule="auto"/>
            <w:rPr>
              <w:b w:val="0"/>
              <w:bCs w:val="0"/>
              <w:caps w:val="0"/>
              <w:noProof/>
              <w:sz w:val="22"/>
              <w:szCs w:val="22"/>
            </w:rPr>
          </w:pPr>
          <w:hyperlink w:anchor="_Toc451636208" w:history="1">
            <w:r w:rsidR="005A4F62" w:rsidRPr="00770216">
              <w:rPr>
                <w:rStyle w:val="Hyperlink"/>
                <w:noProof/>
              </w:rPr>
              <w:t>Special Relativity</w:t>
            </w:r>
            <w:r w:rsidR="005A4F62">
              <w:rPr>
                <w:noProof/>
                <w:webHidden/>
              </w:rPr>
              <w:tab/>
            </w:r>
            <w:r w:rsidR="005A4F62">
              <w:rPr>
                <w:noProof/>
                <w:webHidden/>
              </w:rPr>
              <w:fldChar w:fldCharType="begin"/>
            </w:r>
            <w:r w:rsidR="005A4F62">
              <w:rPr>
                <w:noProof/>
                <w:webHidden/>
              </w:rPr>
              <w:instrText xml:space="preserve"> PAGEREF _Toc451636208 \h </w:instrText>
            </w:r>
            <w:r w:rsidR="005A4F62">
              <w:rPr>
                <w:noProof/>
                <w:webHidden/>
              </w:rPr>
            </w:r>
            <w:r w:rsidR="005A4F62">
              <w:rPr>
                <w:noProof/>
                <w:webHidden/>
              </w:rPr>
              <w:fldChar w:fldCharType="separate"/>
            </w:r>
            <w:r w:rsidR="0069683F">
              <w:rPr>
                <w:noProof/>
                <w:webHidden/>
              </w:rPr>
              <w:t>34</w:t>
            </w:r>
            <w:r w:rsidR="005A4F62">
              <w:rPr>
                <w:noProof/>
                <w:webHidden/>
              </w:rPr>
              <w:fldChar w:fldCharType="end"/>
            </w:r>
          </w:hyperlink>
        </w:p>
        <w:p w14:paraId="27DB686C" w14:textId="77777777" w:rsidR="005A4F62" w:rsidRDefault="00437626" w:rsidP="004719A4">
          <w:pPr>
            <w:pStyle w:val="TOC1"/>
            <w:tabs>
              <w:tab w:val="right" w:leader="dot" w:pos="9062"/>
            </w:tabs>
            <w:spacing w:before="60" w:after="60" w:line="240" w:lineRule="auto"/>
            <w:rPr>
              <w:b w:val="0"/>
              <w:bCs w:val="0"/>
              <w:caps w:val="0"/>
              <w:noProof/>
              <w:sz w:val="22"/>
              <w:szCs w:val="22"/>
            </w:rPr>
          </w:pPr>
          <w:hyperlink w:anchor="_Toc451636209" w:history="1">
            <w:r w:rsidR="005A4F62" w:rsidRPr="00770216">
              <w:rPr>
                <w:rStyle w:val="Hyperlink"/>
                <w:noProof/>
              </w:rPr>
              <w:t>The Expanding Universe</w:t>
            </w:r>
            <w:r w:rsidR="005A4F62">
              <w:rPr>
                <w:noProof/>
                <w:webHidden/>
              </w:rPr>
              <w:tab/>
            </w:r>
            <w:r w:rsidR="005A4F62">
              <w:rPr>
                <w:noProof/>
                <w:webHidden/>
              </w:rPr>
              <w:fldChar w:fldCharType="begin"/>
            </w:r>
            <w:r w:rsidR="005A4F62">
              <w:rPr>
                <w:noProof/>
                <w:webHidden/>
              </w:rPr>
              <w:instrText xml:space="preserve"> PAGEREF _Toc451636209 \h </w:instrText>
            </w:r>
            <w:r w:rsidR="005A4F62">
              <w:rPr>
                <w:noProof/>
                <w:webHidden/>
              </w:rPr>
            </w:r>
            <w:r w:rsidR="005A4F62">
              <w:rPr>
                <w:noProof/>
                <w:webHidden/>
              </w:rPr>
              <w:fldChar w:fldCharType="separate"/>
            </w:r>
            <w:r w:rsidR="0069683F">
              <w:rPr>
                <w:noProof/>
                <w:webHidden/>
              </w:rPr>
              <w:t>35</w:t>
            </w:r>
            <w:r w:rsidR="005A4F62">
              <w:rPr>
                <w:noProof/>
                <w:webHidden/>
              </w:rPr>
              <w:fldChar w:fldCharType="end"/>
            </w:r>
          </w:hyperlink>
        </w:p>
        <w:p w14:paraId="27DB686D" w14:textId="77777777" w:rsidR="005A4F62" w:rsidRDefault="00437626" w:rsidP="004719A4">
          <w:pPr>
            <w:pStyle w:val="TOC1"/>
            <w:tabs>
              <w:tab w:val="right" w:leader="dot" w:pos="9062"/>
            </w:tabs>
            <w:spacing w:before="60" w:after="60" w:line="240" w:lineRule="auto"/>
            <w:rPr>
              <w:b w:val="0"/>
              <w:bCs w:val="0"/>
              <w:caps w:val="0"/>
              <w:noProof/>
              <w:sz w:val="22"/>
              <w:szCs w:val="22"/>
            </w:rPr>
          </w:pPr>
          <w:hyperlink w:anchor="_Toc451636210" w:history="1">
            <w:r w:rsidR="005A4F62" w:rsidRPr="00770216">
              <w:rPr>
                <w:rStyle w:val="Hyperlink"/>
                <w:noProof/>
              </w:rPr>
              <w:t>Big Bang Theory</w:t>
            </w:r>
            <w:r w:rsidR="005A4F62">
              <w:rPr>
                <w:noProof/>
                <w:webHidden/>
              </w:rPr>
              <w:tab/>
            </w:r>
            <w:r w:rsidR="005A4F62">
              <w:rPr>
                <w:noProof/>
                <w:webHidden/>
              </w:rPr>
              <w:fldChar w:fldCharType="begin"/>
            </w:r>
            <w:r w:rsidR="005A4F62">
              <w:rPr>
                <w:noProof/>
                <w:webHidden/>
              </w:rPr>
              <w:instrText xml:space="preserve"> PAGEREF _Toc451636210 \h </w:instrText>
            </w:r>
            <w:r w:rsidR="005A4F62">
              <w:rPr>
                <w:noProof/>
                <w:webHidden/>
              </w:rPr>
            </w:r>
            <w:r w:rsidR="005A4F62">
              <w:rPr>
                <w:noProof/>
                <w:webHidden/>
              </w:rPr>
              <w:fldChar w:fldCharType="separate"/>
            </w:r>
            <w:r w:rsidR="0069683F">
              <w:rPr>
                <w:noProof/>
                <w:webHidden/>
              </w:rPr>
              <w:t>38</w:t>
            </w:r>
            <w:r w:rsidR="005A4F62">
              <w:rPr>
                <w:noProof/>
                <w:webHidden/>
              </w:rPr>
              <w:fldChar w:fldCharType="end"/>
            </w:r>
          </w:hyperlink>
        </w:p>
        <w:p w14:paraId="27DB686E" w14:textId="77777777" w:rsidR="005A4F62" w:rsidRDefault="00437626" w:rsidP="004719A4">
          <w:pPr>
            <w:pStyle w:val="TOC1"/>
            <w:tabs>
              <w:tab w:val="right" w:leader="dot" w:pos="9062"/>
            </w:tabs>
            <w:spacing w:before="60" w:after="60" w:line="240" w:lineRule="auto"/>
            <w:rPr>
              <w:b w:val="0"/>
              <w:bCs w:val="0"/>
              <w:caps w:val="0"/>
              <w:noProof/>
              <w:sz w:val="22"/>
              <w:szCs w:val="22"/>
            </w:rPr>
          </w:pPr>
          <w:hyperlink w:anchor="_Toc451636211" w:history="1">
            <w:r w:rsidR="005A4F62" w:rsidRPr="00770216">
              <w:rPr>
                <w:rStyle w:val="Hyperlink"/>
                <w:noProof/>
              </w:rPr>
              <w:t>Chapter 5 Particles and Waves</w:t>
            </w:r>
            <w:r w:rsidR="005A4F62">
              <w:rPr>
                <w:noProof/>
                <w:webHidden/>
              </w:rPr>
              <w:tab/>
            </w:r>
            <w:r w:rsidR="005A4F62">
              <w:rPr>
                <w:noProof/>
                <w:webHidden/>
              </w:rPr>
              <w:fldChar w:fldCharType="begin"/>
            </w:r>
            <w:r w:rsidR="005A4F62">
              <w:rPr>
                <w:noProof/>
                <w:webHidden/>
              </w:rPr>
              <w:instrText xml:space="preserve"> PAGEREF _Toc451636211 \h </w:instrText>
            </w:r>
            <w:r w:rsidR="005A4F62">
              <w:rPr>
                <w:noProof/>
                <w:webHidden/>
              </w:rPr>
            </w:r>
            <w:r w:rsidR="005A4F62">
              <w:rPr>
                <w:noProof/>
                <w:webHidden/>
              </w:rPr>
              <w:fldChar w:fldCharType="separate"/>
            </w:r>
            <w:r w:rsidR="0069683F">
              <w:rPr>
                <w:noProof/>
                <w:webHidden/>
              </w:rPr>
              <w:t>39</w:t>
            </w:r>
            <w:r w:rsidR="005A4F62">
              <w:rPr>
                <w:noProof/>
                <w:webHidden/>
              </w:rPr>
              <w:fldChar w:fldCharType="end"/>
            </w:r>
          </w:hyperlink>
        </w:p>
        <w:p w14:paraId="27DB686F" w14:textId="77777777" w:rsidR="005A4F62" w:rsidRDefault="00437626" w:rsidP="004719A4">
          <w:pPr>
            <w:pStyle w:val="TOC1"/>
            <w:tabs>
              <w:tab w:val="right" w:leader="dot" w:pos="9062"/>
            </w:tabs>
            <w:spacing w:before="60" w:after="60" w:line="240" w:lineRule="auto"/>
            <w:rPr>
              <w:b w:val="0"/>
              <w:bCs w:val="0"/>
              <w:caps w:val="0"/>
              <w:noProof/>
              <w:sz w:val="22"/>
              <w:szCs w:val="22"/>
            </w:rPr>
          </w:pPr>
          <w:hyperlink w:anchor="_Toc451636212" w:history="1">
            <w:r w:rsidR="005A4F62" w:rsidRPr="00770216">
              <w:rPr>
                <w:rStyle w:val="Hyperlink"/>
                <w:noProof/>
              </w:rPr>
              <w:t>The Standard Model</w:t>
            </w:r>
            <w:r w:rsidR="005A4F62">
              <w:rPr>
                <w:noProof/>
                <w:webHidden/>
              </w:rPr>
              <w:tab/>
            </w:r>
            <w:r w:rsidR="005A4F62">
              <w:rPr>
                <w:noProof/>
                <w:webHidden/>
              </w:rPr>
              <w:fldChar w:fldCharType="begin"/>
            </w:r>
            <w:r w:rsidR="005A4F62">
              <w:rPr>
                <w:noProof/>
                <w:webHidden/>
              </w:rPr>
              <w:instrText xml:space="preserve"> PAGEREF _Toc451636212 \h </w:instrText>
            </w:r>
            <w:r w:rsidR="005A4F62">
              <w:rPr>
                <w:noProof/>
                <w:webHidden/>
              </w:rPr>
            </w:r>
            <w:r w:rsidR="005A4F62">
              <w:rPr>
                <w:noProof/>
                <w:webHidden/>
              </w:rPr>
              <w:fldChar w:fldCharType="separate"/>
            </w:r>
            <w:r w:rsidR="0069683F">
              <w:rPr>
                <w:noProof/>
                <w:webHidden/>
              </w:rPr>
              <w:t>39</w:t>
            </w:r>
            <w:r w:rsidR="005A4F62">
              <w:rPr>
                <w:noProof/>
                <w:webHidden/>
              </w:rPr>
              <w:fldChar w:fldCharType="end"/>
            </w:r>
          </w:hyperlink>
        </w:p>
        <w:p w14:paraId="27DB6870" w14:textId="77777777" w:rsidR="005A4F62" w:rsidRDefault="00437626" w:rsidP="004719A4">
          <w:pPr>
            <w:pStyle w:val="TOC1"/>
            <w:tabs>
              <w:tab w:val="right" w:leader="dot" w:pos="9062"/>
            </w:tabs>
            <w:spacing w:before="60" w:after="60" w:line="240" w:lineRule="auto"/>
            <w:rPr>
              <w:b w:val="0"/>
              <w:bCs w:val="0"/>
              <w:caps w:val="0"/>
              <w:noProof/>
              <w:sz w:val="22"/>
              <w:szCs w:val="22"/>
            </w:rPr>
          </w:pPr>
          <w:hyperlink w:anchor="_Toc451636213" w:history="1">
            <w:r w:rsidR="005A4F62" w:rsidRPr="00770216">
              <w:rPr>
                <w:rStyle w:val="Hyperlink"/>
                <w:noProof/>
              </w:rPr>
              <w:t>Forces on Charged Particles</w:t>
            </w:r>
            <w:r w:rsidR="005A4F62">
              <w:rPr>
                <w:noProof/>
                <w:webHidden/>
              </w:rPr>
              <w:tab/>
            </w:r>
            <w:r w:rsidR="005A4F62">
              <w:rPr>
                <w:noProof/>
                <w:webHidden/>
              </w:rPr>
              <w:fldChar w:fldCharType="begin"/>
            </w:r>
            <w:r w:rsidR="005A4F62">
              <w:rPr>
                <w:noProof/>
                <w:webHidden/>
              </w:rPr>
              <w:instrText xml:space="preserve"> PAGEREF _Toc451636213 \h </w:instrText>
            </w:r>
            <w:r w:rsidR="005A4F62">
              <w:rPr>
                <w:noProof/>
                <w:webHidden/>
              </w:rPr>
            </w:r>
            <w:r w:rsidR="005A4F62">
              <w:rPr>
                <w:noProof/>
                <w:webHidden/>
              </w:rPr>
              <w:fldChar w:fldCharType="separate"/>
            </w:r>
            <w:r w:rsidR="0069683F">
              <w:rPr>
                <w:noProof/>
                <w:webHidden/>
              </w:rPr>
              <w:t>43</w:t>
            </w:r>
            <w:r w:rsidR="005A4F62">
              <w:rPr>
                <w:noProof/>
                <w:webHidden/>
              </w:rPr>
              <w:fldChar w:fldCharType="end"/>
            </w:r>
          </w:hyperlink>
        </w:p>
        <w:p w14:paraId="27DB6871" w14:textId="77777777" w:rsidR="005A4F62" w:rsidRDefault="00437626" w:rsidP="004719A4">
          <w:pPr>
            <w:pStyle w:val="TOC1"/>
            <w:tabs>
              <w:tab w:val="right" w:leader="dot" w:pos="9062"/>
            </w:tabs>
            <w:spacing w:before="60" w:after="60" w:line="240" w:lineRule="auto"/>
            <w:rPr>
              <w:b w:val="0"/>
              <w:bCs w:val="0"/>
              <w:caps w:val="0"/>
              <w:noProof/>
              <w:sz w:val="22"/>
              <w:szCs w:val="22"/>
            </w:rPr>
          </w:pPr>
          <w:hyperlink w:anchor="_Toc451636214" w:history="1">
            <w:r w:rsidR="005A4F62" w:rsidRPr="00770216">
              <w:rPr>
                <w:rStyle w:val="Hyperlink"/>
                <w:noProof/>
              </w:rPr>
              <w:t>Nuclear Reactions</w:t>
            </w:r>
            <w:r w:rsidR="005A4F62">
              <w:rPr>
                <w:noProof/>
                <w:webHidden/>
              </w:rPr>
              <w:tab/>
            </w:r>
            <w:r w:rsidR="005A4F62">
              <w:rPr>
                <w:noProof/>
                <w:webHidden/>
              </w:rPr>
              <w:fldChar w:fldCharType="begin"/>
            </w:r>
            <w:r w:rsidR="005A4F62">
              <w:rPr>
                <w:noProof/>
                <w:webHidden/>
              </w:rPr>
              <w:instrText xml:space="preserve"> PAGEREF _Toc451636214 \h </w:instrText>
            </w:r>
            <w:r w:rsidR="005A4F62">
              <w:rPr>
                <w:noProof/>
                <w:webHidden/>
              </w:rPr>
            </w:r>
            <w:r w:rsidR="005A4F62">
              <w:rPr>
                <w:noProof/>
                <w:webHidden/>
              </w:rPr>
              <w:fldChar w:fldCharType="separate"/>
            </w:r>
            <w:r w:rsidR="0069683F">
              <w:rPr>
                <w:noProof/>
                <w:webHidden/>
              </w:rPr>
              <w:t>48</w:t>
            </w:r>
            <w:r w:rsidR="005A4F62">
              <w:rPr>
                <w:noProof/>
                <w:webHidden/>
              </w:rPr>
              <w:fldChar w:fldCharType="end"/>
            </w:r>
          </w:hyperlink>
        </w:p>
        <w:p w14:paraId="27DB6872" w14:textId="77777777" w:rsidR="005A4F62" w:rsidRDefault="00437626" w:rsidP="004719A4">
          <w:pPr>
            <w:pStyle w:val="TOC1"/>
            <w:tabs>
              <w:tab w:val="right" w:leader="dot" w:pos="9062"/>
            </w:tabs>
            <w:spacing w:before="60" w:after="60" w:line="240" w:lineRule="auto"/>
            <w:rPr>
              <w:b w:val="0"/>
              <w:bCs w:val="0"/>
              <w:caps w:val="0"/>
              <w:noProof/>
              <w:sz w:val="22"/>
              <w:szCs w:val="22"/>
            </w:rPr>
          </w:pPr>
          <w:hyperlink w:anchor="_Toc451636215" w:history="1">
            <w:r w:rsidR="005A4F62" w:rsidRPr="00770216">
              <w:rPr>
                <w:rStyle w:val="Hyperlink"/>
                <w:noProof/>
              </w:rPr>
              <w:t>Wave-particle Duality</w:t>
            </w:r>
            <w:r w:rsidR="005A4F62">
              <w:rPr>
                <w:noProof/>
                <w:webHidden/>
              </w:rPr>
              <w:tab/>
            </w:r>
            <w:r w:rsidR="005A4F62">
              <w:rPr>
                <w:noProof/>
                <w:webHidden/>
              </w:rPr>
              <w:fldChar w:fldCharType="begin"/>
            </w:r>
            <w:r w:rsidR="005A4F62">
              <w:rPr>
                <w:noProof/>
                <w:webHidden/>
              </w:rPr>
              <w:instrText xml:space="preserve"> PAGEREF _Toc451636215 \h </w:instrText>
            </w:r>
            <w:r w:rsidR="005A4F62">
              <w:rPr>
                <w:noProof/>
                <w:webHidden/>
              </w:rPr>
            </w:r>
            <w:r w:rsidR="005A4F62">
              <w:rPr>
                <w:noProof/>
                <w:webHidden/>
              </w:rPr>
              <w:fldChar w:fldCharType="separate"/>
            </w:r>
            <w:r w:rsidR="0069683F">
              <w:rPr>
                <w:noProof/>
                <w:webHidden/>
              </w:rPr>
              <w:t>51</w:t>
            </w:r>
            <w:r w:rsidR="005A4F62">
              <w:rPr>
                <w:noProof/>
                <w:webHidden/>
              </w:rPr>
              <w:fldChar w:fldCharType="end"/>
            </w:r>
          </w:hyperlink>
        </w:p>
        <w:p w14:paraId="27DB6873" w14:textId="77777777" w:rsidR="005A4F62" w:rsidRDefault="00437626" w:rsidP="004719A4">
          <w:pPr>
            <w:pStyle w:val="TOC1"/>
            <w:tabs>
              <w:tab w:val="right" w:leader="dot" w:pos="9062"/>
            </w:tabs>
            <w:spacing w:before="60" w:after="60" w:line="240" w:lineRule="auto"/>
            <w:rPr>
              <w:b w:val="0"/>
              <w:bCs w:val="0"/>
              <w:caps w:val="0"/>
              <w:noProof/>
              <w:sz w:val="22"/>
              <w:szCs w:val="22"/>
            </w:rPr>
          </w:pPr>
          <w:hyperlink w:anchor="_Toc451636216" w:history="1">
            <w:r w:rsidR="005A4F62" w:rsidRPr="00770216">
              <w:rPr>
                <w:rStyle w:val="Hyperlink"/>
                <w:noProof/>
              </w:rPr>
              <w:t>Interference and Diffraction</w:t>
            </w:r>
            <w:r w:rsidR="005A4F62">
              <w:rPr>
                <w:noProof/>
                <w:webHidden/>
              </w:rPr>
              <w:tab/>
            </w:r>
            <w:r w:rsidR="005A4F62">
              <w:rPr>
                <w:noProof/>
                <w:webHidden/>
              </w:rPr>
              <w:fldChar w:fldCharType="begin"/>
            </w:r>
            <w:r w:rsidR="005A4F62">
              <w:rPr>
                <w:noProof/>
                <w:webHidden/>
              </w:rPr>
              <w:instrText xml:space="preserve"> PAGEREF _Toc451636216 \h </w:instrText>
            </w:r>
            <w:r w:rsidR="005A4F62">
              <w:rPr>
                <w:noProof/>
                <w:webHidden/>
              </w:rPr>
            </w:r>
            <w:r w:rsidR="005A4F62">
              <w:rPr>
                <w:noProof/>
                <w:webHidden/>
              </w:rPr>
              <w:fldChar w:fldCharType="separate"/>
            </w:r>
            <w:r w:rsidR="0069683F">
              <w:rPr>
                <w:noProof/>
                <w:webHidden/>
              </w:rPr>
              <w:t>56</w:t>
            </w:r>
            <w:r w:rsidR="005A4F62">
              <w:rPr>
                <w:noProof/>
                <w:webHidden/>
              </w:rPr>
              <w:fldChar w:fldCharType="end"/>
            </w:r>
          </w:hyperlink>
        </w:p>
        <w:p w14:paraId="27DB6874" w14:textId="77777777" w:rsidR="005A4F62" w:rsidRDefault="00437626" w:rsidP="004719A4">
          <w:pPr>
            <w:pStyle w:val="TOC1"/>
            <w:tabs>
              <w:tab w:val="right" w:leader="dot" w:pos="9062"/>
            </w:tabs>
            <w:spacing w:before="60" w:after="60" w:line="240" w:lineRule="auto"/>
            <w:rPr>
              <w:b w:val="0"/>
              <w:bCs w:val="0"/>
              <w:caps w:val="0"/>
              <w:noProof/>
              <w:sz w:val="22"/>
              <w:szCs w:val="22"/>
            </w:rPr>
          </w:pPr>
          <w:hyperlink w:anchor="_Toc451636217" w:history="1">
            <w:r w:rsidR="005A4F62" w:rsidRPr="00770216">
              <w:rPr>
                <w:rStyle w:val="Hyperlink"/>
                <w:noProof/>
              </w:rPr>
              <w:t>Refraction of Light</w:t>
            </w:r>
            <w:r w:rsidR="005A4F62">
              <w:rPr>
                <w:noProof/>
                <w:webHidden/>
              </w:rPr>
              <w:tab/>
            </w:r>
            <w:r w:rsidR="005A4F62">
              <w:rPr>
                <w:noProof/>
                <w:webHidden/>
              </w:rPr>
              <w:fldChar w:fldCharType="begin"/>
            </w:r>
            <w:r w:rsidR="005A4F62">
              <w:rPr>
                <w:noProof/>
                <w:webHidden/>
              </w:rPr>
              <w:instrText xml:space="preserve"> PAGEREF _Toc451636217 \h </w:instrText>
            </w:r>
            <w:r w:rsidR="005A4F62">
              <w:rPr>
                <w:noProof/>
                <w:webHidden/>
              </w:rPr>
            </w:r>
            <w:r w:rsidR="005A4F62">
              <w:rPr>
                <w:noProof/>
                <w:webHidden/>
              </w:rPr>
              <w:fldChar w:fldCharType="separate"/>
            </w:r>
            <w:r w:rsidR="0069683F">
              <w:rPr>
                <w:noProof/>
                <w:webHidden/>
              </w:rPr>
              <w:t>59</w:t>
            </w:r>
            <w:r w:rsidR="005A4F62">
              <w:rPr>
                <w:noProof/>
                <w:webHidden/>
              </w:rPr>
              <w:fldChar w:fldCharType="end"/>
            </w:r>
          </w:hyperlink>
        </w:p>
        <w:p w14:paraId="27DB6875" w14:textId="77777777" w:rsidR="005A4F62" w:rsidRDefault="00437626" w:rsidP="004719A4">
          <w:pPr>
            <w:pStyle w:val="TOC1"/>
            <w:tabs>
              <w:tab w:val="right" w:leader="dot" w:pos="9062"/>
            </w:tabs>
            <w:spacing w:before="60" w:after="60" w:line="240" w:lineRule="auto"/>
            <w:rPr>
              <w:b w:val="0"/>
              <w:bCs w:val="0"/>
              <w:caps w:val="0"/>
              <w:noProof/>
              <w:sz w:val="22"/>
              <w:szCs w:val="22"/>
            </w:rPr>
          </w:pPr>
          <w:hyperlink w:anchor="_Toc451636218" w:history="1">
            <w:r w:rsidR="005A4F62" w:rsidRPr="00770216">
              <w:rPr>
                <w:rStyle w:val="Hyperlink"/>
                <w:noProof/>
              </w:rPr>
              <w:t>Spectra</w:t>
            </w:r>
            <w:r w:rsidR="005A4F62">
              <w:rPr>
                <w:noProof/>
                <w:webHidden/>
              </w:rPr>
              <w:tab/>
            </w:r>
            <w:r w:rsidR="005A4F62">
              <w:rPr>
                <w:noProof/>
                <w:webHidden/>
              </w:rPr>
              <w:fldChar w:fldCharType="begin"/>
            </w:r>
            <w:r w:rsidR="005A4F62">
              <w:rPr>
                <w:noProof/>
                <w:webHidden/>
              </w:rPr>
              <w:instrText xml:space="preserve"> PAGEREF _Toc451636218 \h </w:instrText>
            </w:r>
            <w:r w:rsidR="005A4F62">
              <w:rPr>
                <w:noProof/>
                <w:webHidden/>
              </w:rPr>
            </w:r>
            <w:r w:rsidR="005A4F62">
              <w:rPr>
                <w:noProof/>
                <w:webHidden/>
              </w:rPr>
              <w:fldChar w:fldCharType="separate"/>
            </w:r>
            <w:r w:rsidR="0069683F">
              <w:rPr>
                <w:noProof/>
                <w:webHidden/>
              </w:rPr>
              <w:t>64</w:t>
            </w:r>
            <w:r w:rsidR="005A4F62">
              <w:rPr>
                <w:noProof/>
                <w:webHidden/>
              </w:rPr>
              <w:fldChar w:fldCharType="end"/>
            </w:r>
          </w:hyperlink>
        </w:p>
        <w:p w14:paraId="27DB6876" w14:textId="77777777" w:rsidR="005A4F62" w:rsidRDefault="00437626" w:rsidP="004719A4">
          <w:pPr>
            <w:pStyle w:val="TOC1"/>
            <w:tabs>
              <w:tab w:val="right" w:leader="dot" w:pos="9062"/>
            </w:tabs>
            <w:spacing w:before="60" w:after="60" w:line="240" w:lineRule="auto"/>
            <w:rPr>
              <w:b w:val="0"/>
              <w:bCs w:val="0"/>
              <w:caps w:val="0"/>
              <w:noProof/>
              <w:sz w:val="22"/>
              <w:szCs w:val="22"/>
            </w:rPr>
          </w:pPr>
          <w:hyperlink w:anchor="_Toc451636219" w:history="1">
            <w:r w:rsidR="005A4F62" w:rsidRPr="00770216">
              <w:rPr>
                <w:rStyle w:val="Hyperlink"/>
                <w:noProof/>
              </w:rPr>
              <w:t>Uncertainties and Experiments in P&amp;W</w:t>
            </w:r>
            <w:r w:rsidR="005A4F62">
              <w:rPr>
                <w:noProof/>
                <w:webHidden/>
              </w:rPr>
              <w:tab/>
            </w:r>
            <w:r w:rsidR="005A4F62">
              <w:rPr>
                <w:noProof/>
                <w:webHidden/>
              </w:rPr>
              <w:fldChar w:fldCharType="begin"/>
            </w:r>
            <w:r w:rsidR="005A4F62">
              <w:rPr>
                <w:noProof/>
                <w:webHidden/>
              </w:rPr>
              <w:instrText xml:space="preserve"> PAGEREF _Toc451636219 \h </w:instrText>
            </w:r>
            <w:r w:rsidR="005A4F62">
              <w:rPr>
                <w:noProof/>
                <w:webHidden/>
              </w:rPr>
            </w:r>
            <w:r w:rsidR="005A4F62">
              <w:rPr>
                <w:noProof/>
                <w:webHidden/>
              </w:rPr>
              <w:fldChar w:fldCharType="separate"/>
            </w:r>
            <w:r w:rsidR="0069683F">
              <w:rPr>
                <w:noProof/>
                <w:webHidden/>
              </w:rPr>
              <w:t>68</w:t>
            </w:r>
            <w:r w:rsidR="005A4F62">
              <w:rPr>
                <w:noProof/>
                <w:webHidden/>
              </w:rPr>
              <w:fldChar w:fldCharType="end"/>
            </w:r>
          </w:hyperlink>
        </w:p>
        <w:p w14:paraId="27DB6877" w14:textId="77777777" w:rsidR="005A4F62" w:rsidRDefault="00437626" w:rsidP="004719A4">
          <w:pPr>
            <w:pStyle w:val="TOC1"/>
            <w:tabs>
              <w:tab w:val="right" w:leader="dot" w:pos="9062"/>
            </w:tabs>
            <w:spacing w:before="60" w:after="60" w:line="240" w:lineRule="auto"/>
            <w:rPr>
              <w:b w:val="0"/>
              <w:bCs w:val="0"/>
              <w:caps w:val="0"/>
              <w:noProof/>
              <w:sz w:val="22"/>
              <w:szCs w:val="22"/>
            </w:rPr>
          </w:pPr>
          <w:hyperlink w:anchor="_Toc451636220" w:history="1">
            <w:r w:rsidR="005A4F62" w:rsidRPr="00770216">
              <w:rPr>
                <w:rStyle w:val="Hyperlink"/>
                <w:noProof/>
              </w:rPr>
              <w:t>Chapter 7- Electricity</w:t>
            </w:r>
            <w:r w:rsidR="005A4F62">
              <w:rPr>
                <w:noProof/>
                <w:webHidden/>
              </w:rPr>
              <w:tab/>
            </w:r>
            <w:r w:rsidR="005A4F62">
              <w:rPr>
                <w:noProof/>
                <w:webHidden/>
              </w:rPr>
              <w:fldChar w:fldCharType="begin"/>
            </w:r>
            <w:r w:rsidR="005A4F62">
              <w:rPr>
                <w:noProof/>
                <w:webHidden/>
              </w:rPr>
              <w:instrText xml:space="preserve"> PAGEREF _Toc451636220 \h </w:instrText>
            </w:r>
            <w:r w:rsidR="005A4F62">
              <w:rPr>
                <w:noProof/>
                <w:webHidden/>
              </w:rPr>
            </w:r>
            <w:r w:rsidR="005A4F62">
              <w:rPr>
                <w:noProof/>
                <w:webHidden/>
              </w:rPr>
              <w:fldChar w:fldCharType="separate"/>
            </w:r>
            <w:r w:rsidR="0069683F">
              <w:rPr>
                <w:noProof/>
                <w:webHidden/>
              </w:rPr>
              <w:t>71</w:t>
            </w:r>
            <w:r w:rsidR="005A4F62">
              <w:rPr>
                <w:noProof/>
                <w:webHidden/>
              </w:rPr>
              <w:fldChar w:fldCharType="end"/>
            </w:r>
          </w:hyperlink>
        </w:p>
        <w:p w14:paraId="27DB6878" w14:textId="77777777" w:rsidR="005A4F62" w:rsidRDefault="00437626" w:rsidP="004719A4">
          <w:pPr>
            <w:pStyle w:val="TOC1"/>
            <w:tabs>
              <w:tab w:val="right" w:leader="dot" w:pos="9062"/>
            </w:tabs>
            <w:spacing w:before="60" w:after="60" w:line="240" w:lineRule="auto"/>
            <w:rPr>
              <w:b w:val="0"/>
              <w:bCs w:val="0"/>
              <w:caps w:val="0"/>
              <w:noProof/>
              <w:sz w:val="22"/>
              <w:szCs w:val="22"/>
            </w:rPr>
          </w:pPr>
          <w:hyperlink w:anchor="_Toc451636221" w:history="1">
            <w:r w:rsidR="005A4F62" w:rsidRPr="00770216">
              <w:rPr>
                <w:rStyle w:val="Hyperlink"/>
                <w:noProof/>
              </w:rPr>
              <w:t>Measuring and monitoring alternating current</w:t>
            </w:r>
            <w:r w:rsidR="005A4F62">
              <w:rPr>
                <w:noProof/>
                <w:webHidden/>
              </w:rPr>
              <w:tab/>
            </w:r>
            <w:r w:rsidR="005A4F62">
              <w:rPr>
                <w:noProof/>
                <w:webHidden/>
              </w:rPr>
              <w:fldChar w:fldCharType="begin"/>
            </w:r>
            <w:r w:rsidR="005A4F62">
              <w:rPr>
                <w:noProof/>
                <w:webHidden/>
              </w:rPr>
              <w:instrText xml:space="preserve"> PAGEREF _Toc451636221 \h </w:instrText>
            </w:r>
            <w:r w:rsidR="005A4F62">
              <w:rPr>
                <w:noProof/>
                <w:webHidden/>
              </w:rPr>
            </w:r>
            <w:r w:rsidR="005A4F62">
              <w:rPr>
                <w:noProof/>
                <w:webHidden/>
              </w:rPr>
              <w:fldChar w:fldCharType="separate"/>
            </w:r>
            <w:r w:rsidR="0069683F">
              <w:rPr>
                <w:noProof/>
                <w:webHidden/>
              </w:rPr>
              <w:t>71</w:t>
            </w:r>
            <w:r w:rsidR="005A4F62">
              <w:rPr>
                <w:noProof/>
                <w:webHidden/>
              </w:rPr>
              <w:fldChar w:fldCharType="end"/>
            </w:r>
          </w:hyperlink>
        </w:p>
        <w:p w14:paraId="27DB6879" w14:textId="77777777" w:rsidR="005A4F62" w:rsidRDefault="00437626" w:rsidP="004719A4">
          <w:pPr>
            <w:pStyle w:val="TOC1"/>
            <w:tabs>
              <w:tab w:val="right" w:leader="dot" w:pos="9062"/>
            </w:tabs>
            <w:spacing w:before="60" w:after="60" w:line="240" w:lineRule="auto"/>
            <w:rPr>
              <w:b w:val="0"/>
              <w:bCs w:val="0"/>
              <w:caps w:val="0"/>
              <w:noProof/>
              <w:sz w:val="22"/>
              <w:szCs w:val="22"/>
            </w:rPr>
          </w:pPr>
          <w:hyperlink w:anchor="_Toc451636222" w:history="1">
            <w:r w:rsidR="005A4F62" w:rsidRPr="00770216">
              <w:rPr>
                <w:rStyle w:val="Hyperlink"/>
                <w:noProof/>
              </w:rPr>
              <w:t>Current, voltage, power and resistance</w:t>
            </w:r>
            <w:r w:rsidR="005A4F62">
              <w:rPr>
                <w:noProof/>
                <w:webHidden/>
              </w:rPr>
              <w:tab/>
            </w:r>
            <w:r w:rsidR="005A4F62">
              <w:rPr>
                <w:noProof/>
                <w:webHidden/>
              </w:rPr>
              <w:fldChar w:fldCharType="begin"/>
            </w:r>
            <w:r w:rsidR="005A4F62">
              <w:rPr>
                <w:noProof/>
                <w:webHidden/>
              </w:rPr>
              <w:instrText xml:space="preserve"> PAGEREF _Toc451636222 \h </w:instrText>
            </w:r>
            <w:r w:rsidR="005A4F62">
              <w:rPr>
                <w:noProof/>
                <w:webHidden/>
              </w:rPr>
            </w:r>
            <w:r w:rsidR="005A4F62">
              <w:rPr>
                <w:noProof/>
                <w:webHidden/>
              </w:rPr>
              <w:fldChar w:fldCharType="separate"/>
            </w:r>
            <w:r w:rsidR="0069683F">
              <w:rPr>
                <w:noProof/>
                <w:webHidden/>
              </w:rPr>
              <w:t>73</w:t>
            </w:r>
            <w:r w:rsidR="005A4F62">
              <w:rPr>
                <w:noProof/>
                <w:webHidden/>
              </w:rPr>
              <w:fldChar w:fldCharType="end"/>
            </w:r>
          </w:hyperlink>
        </w:p>
        <w:p w14:paraId="27DB687A" w14:textId="77777777" w:rsidR="005A4F62" w:rsidRDefault="00437626" w:rsidP="004719A4">
          <w:pPr>
            <w:pStyle w:val="TOC1"/>
            <w:tabs>
              <w:tab w:val="right" w:leader="dot" w:pos="9062"/>
            </w:tabs>
            <w:spacing w:before="60" w:after="60" w:line="240" w:lineRule="auto"/>
            <w:rPr>
              <w:b w:val="0"/>
              <w:bCs w:val="0"/>
              <w:caps w:val="0"/>
              <w:noProof/>
              <w:sz w:val="22"/>
              <w:szCs w:val="22"/>
            </w:rPr>
          </w:pPr>
          <w:hyperlink w:anchor="_Toc451636223" w:history="1">
            <w:r w:rsidR="005A4F62" w:rsidRPr="00770216">
              <w:rPr>
                <w:rStyle w:val="Hyperlink"/>
                <w:noProof/>
              </w:rPr>
              <w:t>Electrical sources and internal resistance</w:t>
            </w:r>
            <w:r w:rsidR="005A4F62">
              <w:rPr>
                <w:noProof/>
                <w:webHidden/>
              </w:rPr>
              <w:tab/>
            </w:r>
            <w:r w:rsidR="005A4F62">
              <w:rPr>
                <w:noProof/>
                <w:webHidden/>
              </w:rPr>
              <w:fldChar w:fldCharType="begin"/>
            </w:r>
            <w:r w:rsidR="005A4F62">
              <w:rPr>
                <w:noProof/>
                <w:webHidden/>
              </w:rPr>
              <w:instrText xml:space="preserve"> PAGEREF _Toc451636223 \h </w:instrText>
            </w:r>
            <w:r w:rsidR="005A4F62">
              <w:rPr>
                <w:noProof/>
                <w:webHidden/>
              </w:rPr>
            </w:r>
            <w:r w:rsidR="005A4F62">
              <w:rPr>
                <w:noProof/>
                <w:webHidden/>
              </w:rPr>
              <w:fldChar w:fldCharType="separate"/>
            </w:r>
            <w:r w:rsidR="0069683F">
              <w:rPr>
                <w:noProof/>
                <w:webHidden/>
              </w:rPr>
              <w:t>74</w:t>
            </w:r>
            <w:r w:rsidR="005A4F62">
              <w:rPr>
                <w:noProof/>
                <w:webHidden/>
              </w:rPr>
              <w:fldChar w:fldCharType="end"/>
            </w:r>
          </w:hyperlink>
        </w:p>
        <w:p w14:paraId="27DB687B" w14:textId="77777777" w:rsidR="005A4F62" w:rsidRDefault="00437626" w:rsidP="004719A4">
          <w:pPr>
            <w:pStyle w:val="TOC1"/>
            <w:tabs>
              <w:tab w:val="right" w:leader="dot" w:pos="9062"/>
            </w:tabs>
            <w:spacing w:before="60" w:after="60" w:line="240" w:lineRule="auto"/>
            <w:rPr>
              <w:b w:val="0"/>
              <w:bCs w:val="0"/>
              <w:caps w:val="0"/>
              <w:noProof/>
              <w:sz w:val="22"/>
              <w:szCs w:val="22"/>
            </w:rPr>
          </w:pPr>
          <w:hyperlink w:anchor="_Toc451636224" w:history="1">
            <w:r w:rsidR="005A4F62" w:rsidRPr="00770216">
              <w:rPr>
                <w:rStyle w:val="Hyperlink"/>
                <w:noProof/>
              </w:rPr>
              <w:t>Capacitors</w:t>
            </w:r>
            <w:r w:rsidR="005A4F62">
              <w:rPr>
                <w:noProof/>
                <w:webHidden/>
              </w:rPr>
              <w:tab/>
            </w:r>
            <w:r w:rsidR="005A4F62">
              <w:rPr>
                <w:noProof/>
                <w:webHidden/>
              </w:rPr>
              <w:fldChar w:fldCharType="begin"/>
            </w:r>
            <w:r w:rsidR="005A4F62">
              <w:rPr>
                <w:noProof/>
                <w:webHidden/>
              </w:rPr>
              <w:instrText xml:space="preserve"> PAGEREF _Toc451636224 \h </w:instrText>
            </w:r>
            <w:r w:rsidR="005A4F62">
              <w:rPr>
                <w:noProof/>
                <w:webHidden/>
              </w:rPr>
            </w:r>
            <w:r w:rsidR="005A4F62">
              <w:rPr>
                <w:noProof/>
                <w:webHidden/>
              </w:rPr>
              <w:fldChar w:fldCharType="separate"/>
            </w:r>
            <w:r w:rsidR="0069683F">
              <w:rPr>
                <w:noProof/>
                <w:webHidden/>
              </w:rPr>
              <w:t>82</w:t>
            </w:r>
            <w:r w:rsidR="005A4F62">
              <w:rPr>
                <w:noProof/>
                <w:webHidden/>
              </w:rPr>
              <w:fldChar w:fldCharType="end"/>
            </w:r>
          </w:hyperlink>
        </w:p>
        <w:p w14:paraId="27DB687C" w14:textId="77777777" w:rsidR="005A4F62" w:rsidRDefault="00437626" w:rsidP="004719A4">
          <w:pPr>
            <w:pStyle w:val="TOC1"/>
            <w:tabs>
              <w:tab w:val="right" w:leader="dot" w:pos="9062"/>
            </w:tabs>
            <w:spacing w:before="60" w:after="60" w:line="240" w:lineRule="auto"/>
            <w:rPr>
              <w:b w:val="0"/>
              <w:bCs w:val="0"/>
              <w:caps w:val="0"/>
              <w:noProof/>
              <w:sz w:val="22"/>
              <w:szCs w:val="22"/>
            </w:rPr>
          </w:pPr>
          <w:hyperlink w:anchor="_Toc451636225" w:history="1">
            <w:r w:rsidR="005A4F62" w:rsidRPr="00770216">
              <w:rPr>
                <w:rStyle w:val="Hyperlink"/>
                <w:noProof/>
              </w:rPr>
              <w:t>P&amp;N Junctions</w:t>
            </w:r>
            <w:r w:rsidR="005A4F62">
              <w:rPr>
                <w:noProof/>
                <w:webHidden/>
              </w:rPr>
              <w:tab/>
            </w:r>
            <w:r w:rsidR="005A4F62">
              <w:rPr>
                <w:noProof/>
                <w:webHidden/>
              </w:rPr>
              <w:fldChar w:fldCharType="begin"/>
            </w:r>
            <w:r w:rsidR="005A4F62">
              <w:rPr>
                <w:noProof/>
                <w:webHidden/>
              </w:rPr>
              <w:instrText xml:space="preserve"> PAGEREF _Toc451636225 \h </w:instrText>
            </w:r>
            <w:r w:rsidR="005A4F62">
              <w:rPr>
                <w:noProof/>
                <w:webHidden/>
              </w:rPr>
            </w:r>
            <w:r w:rsidR="005A4F62">
              <w:rPr>
                <w:noProof/>
                <w:webHidden/>
              </w:rPr>
              <w:fldChar w:fldCharType="separate"/>
            </w:r>
            <w:r w:rsidR="0069683F">
              <w:rPr>
                <w:noProof/>
                <w:webHidden/>
              </w:rPr>
              <w:t>89</w:t>
            </w:r>
            <w:r w:rsidR="005A4F62">
              <w:rPr>
                <w:noProof/>
                <w:webHidden/>
              </w:rPr>
              <w:fldChar w:fldCharType="end"/>
            </w:r>
          </w:hyperlink>
        </w:p>
        <w:p w14:paraId="27DB687D" w14:textId="77777777" w:rsidR="005A4F62" w:rsidRDefault="00437626" w:rsidP="004719A4">
          <w:pPr>
            <w:pStyle w:val="TOC1"/>
            <w:tabs>
              <w:tab w:val="right" w:leader="dot" w:pos="9062"/>
            </w:tabs>
            <w:spacing w:before="60" w:after="60" w:line="240" w:lineRule="auto"/>
            <w:rPr>
              <w:b w:val="0"/>
              <w:bCs w:val="0"/>
              <w:caps w:val="0"/>
              <w:noProof/>
              <w:sz w:val="22"/>
              <w:szCs w:val="22"/>
            </w:rPr>
          </w:pPr>
          <w:hyperlink w:anchor="_Toc451636226" w:history="1">
            <w:r w:rsidR="005A4F62" w:rsidRPr="00770216">
              <w:rPr>
                <w:rStyle w:val="Hyperlink"/>
                <w:noProof/>
              </w:rPr>
              <w:t>Uncertainties in Electricity</w:t>
            </w:r>
            <w:r w:rsidR="005A4F62">
              <w:rPr>
                <w:noProof/>
                <w:webHidden/>
              </w:rPr>
              <w:tab/>
            </w:r>
            <w:r w:rsidR="005A4F62">
              <w:rPr>
                <w:noProof/>
                <w:webHidden/>
              </w:rPr>
              <w:fldChar w:fldCharType="begin"/>
            </w:r>
            <w:r w:rsidR="005A4F62">
              <w:rPr>
                <w:noProof/>
                <w:webHidden/>
              </w:rPr>
              <w:instrText xml:space="preserve"> PAGEREF _Toc451636226 \h </w:instrText>
            </w:r>
            <w:r w:rsidR="005A4F62">
              <w:rPr>
                <w:noProof/>
                <w:webHidden/>
              </w:rPr>
            </w:r>
            <w:r w:rsidR="005A4F62">
              <w:rPr>
                <w:noProof/>
                <w:webHidden/>
              </w:rPr>
              <w:fldChar w:fldCharType="separate"/>
            </w:r>
            <w:r w:rsidR="0069683F">
              <w:rPr>
                <w:noProof/>
                <w:webHidden/>
              </w:rPr>
              <w:t>92</w:t>
            </w:r>
            <w:r w:rsidR="005A4F62">
              <w:rPr>
                <w:noProof/>
                <w:webHidden/>
              </w:rPr>
              <w:fldChar w:fldCharType="end"/>
            </w:r>
          </w:hyperlink>
        </w:p>
        <w:p w14:paraId="27DB687E" w14:textId="77777777" w:rsidR="00EC095E" w:rsidRDefault="00D44C9C" w:rsidP="004719A4">
          <w:pPr>
            <w:spacing w:before="60" w:after="60" w:line="240" w:lineRule="auto"/>
          </w:pPr>
          <w:r>
            <w:rPr>
              <w:b/>
              <w:bCs/>
              <w:caps/>
              <w:sz w:val="20"/>
            </w:rPr>
            <w:fldChar w:fldCharType="end"/>
          </w:r>
        </w:p>
      </w:sdtContent>
    </w:sdt>
    <w:p w14:paraId="27DB687F" w14:textId="77777777" w:rsidR="004719A4" w:rsidRDefault="004719A4">
      <w:pPr>
        <w:spacing w:before="200" w:after="200"/>
        <w:rPr>
          <w:color w:val="4F81BD" w:themeColor="accent1"/>
          <w:kern w:val="28"/>
          <w:sz w:val="44"/>
          <w:szCs w:val="52"/>
        </w:rPr>
      </w:pPr>
      <w:bookmarkStart w:id="4" w:name="_Toc451636193"/>
      <w:r>
        <w:br w:type="page"/>
      </w:r>
    </w:p>
    <w:p w14:paraId="27DB6880" w14:textId="77777777" w:rsidR="00AC3172" w:rsidRPr="000762FB" w:rsidRDefault="00B7757D" w:rsidP="000762FB">
      <w:pPr>
        <w:pStyle w:val="Title"/>
      </w:pPr>
      <w:r w:rsidRPr="000762FB">
        <w:t xml:space="preserve">CHAPTER 1 </w:t>
      </w:r>
      <w:r w:rsidR="00202D50">
        <w:t>REVISION</w:t>
      </w:r>
      <w:bookmarkEnd w:id="4"/>
    </w:p>
    <w:p w14:paraId="27DB6881" w14:textId="77777777" w:rsidR="006474E3" w:rsidRPr="00904AEF" w:rsidRDefault="002331B9" w:rsidP="00ED005D">
      <w:pPr>
        <w:pStyle w:val="Heading1"/>
      </w:pPr>
      <w:bookmarkStart w:id="5" w:name="_Toc451636194"/>
      <w:r>
        <w:rPr>
          <w:caps w:val="0"/>
        </w:rPr>
        <w:t>Units, Prefixes &amp; Scientific Notation -</w:t>
      </w:r>
      <w:r>
        <w:rPr>
          <w:rFonts w:cs="Arial"/>
          <w:caps w:val="0"/>
        </w:rPr>
        <w:t>Tutorial 1</w:t>
      </w:r>
      <w:bookmarkEnd w:id="5"/>
    </w:p>
    <w:p w14:paraId="27DB6882" w14:textId="77777777" w:rsidR="00886BA5" w:rsidRDefault="00886BA5" w:rsidP="007F62E2">
      <w:pPr>
        <w:pStyle w:val="Heading4"/>
      </w:pPr>
      <w:r w:rsidRPr="007F62E2">
        <w:t>PREFIXE</w:t>
      </w:r>
      <w:r>
        <w:t>S</w:t>
      </w:r>
    </w:p>
    <w:p w14:paraId="27DB6883" w14:textId="77777777" w:rsidR="00886BA5" w:rsidRDefault="00886BA5" w:rsidP="007F62E2">
      <w:pPr>
        <w:pStyle w:val="ListParagraph"/>
        <w:numPr>
          <w:ilvl w:val="0"/>
          <w:numId w:val="3"/>
        </w:numPr>
        <w:ind w:left="0" w:firstLine="0"/>
      </w:pPr>
      <w:r>
        <w:t>Use scientific notation to write the measurements in the units shown.</w:t>
      </w:r>
    </w:p>
    <w:tbl>
      <w:tblPr>
        <w:tblW w:w="0" w:type="auto"/>
        <w:tblLayout w:type="fixed"/>
        <w:tblLook w:val="0000" w:firstRow="0" w:lastRow="0" w:firstColumn="0" w:lastColumn="0" w:noHBand="0" w:noVBand="0"/>
      </w:tblPr>
      <w:tblGrid>
        <w:gridCol w:w="817"/>
        <w:gridCol w:w="2084"/>
        <w:gridCol w:w="468"/>
        <w:gridCol w:w="1275"/>
        <w:gridCol w:w="709"/>
        <w:gridCol w:w="1843"/>
      </w:tblGrid>
      <w:tr w:rsidR="00886BA5" w14:paraId="27DB688A" w14:textId="77777777" w:rsidTr="007F62E2">
        <w:tc>
          <w:tcPr>
            <w:tcW w:w="817" w:type="dxa"/>
          </w:tcPr>
          <w:p w14:paraId="27DB6884" w14:textId="77777777" w:rsidR="00886BA5" w:rsidRDefault="006474E3" w:rsidP="00ED005D">
            <w:r>
              <w:t>a</w:t>
            </w:r>
            <w:r w:rsidR="00886BA5">
              <w:t>.</w:t>
            </w:r>
          </w:p>
        </w:tc>
        <w:tc>
          <w:tcPr>
            <w:tcW w:w="2084" w:type="dxa"/>
          </w:tcPr>
          <w:p w14:paraId="27DB6885" w14:textId="77777777" w:rsidR="00886BA5" w:rsidRDefault="00886BA5" w:rsidP="00ED005D">
            <w:r>
              <w:t>12 gigahertz</w:t>
            </w:r>
          </w:p>
        </w:tc>
        <w:tc>
          <w:tcPr>
            <w:tcW w:w="468" w:type="dxa"/>
          </w:tcPr>
          <w:p w14:paraId="27DB6886" w14:textId="77777777" w:rsidR="00886BA5" w:rsidRDefault="00886BA5" w:rsidP="00ED005D">
            <w:r>
              <w:t>=</w:t>
            </w:r>
          </w:p>
        </w:tc>
        <w:tc>
          <w:tcPr>
            <w:tcW w:w="1275" w:type="dxa"/>
          </w:tcPr>
          <w:p w14:paraId="27DB6887" w14:textId="77777777" w:rsidR="00886BA5" w:rsidRDefault="00886BA5" w:rsidP="00ED005D">
            <w:r>
              <w:t>12 GHz</w:t>
            </w:r>
          </w:p>
        </w:tc>
        <w:tc>
          <w:tcPr>
            <w:tcW w:w="709" w:type="dxa"/>
          </w:tcPr>
          <w:p w14:paraId="27DB6888" w14:textId="77777777" w:rsidR="00886BA5" w:rsidRDefault="00886BA5" w:rsidP="00ED005D">
            <w:r>
              <w:t>=</w:t>
            </w:r>
          </w:p>
        </w:tc>
        <w:tc>
          <w:tcPr>
            <w:tcW w:w="1843" w:type="dxa"/>
          </w:tcPr>
          <w:p w14:paraId="27DB6889" w14:textId="77777777" w:rsidR="00886BA5" w:rsidRDefault="00886BA5" w:rsidP="007F62E2">
            <w:pPr>
              <w:jc w:val="right"/>
            </w:pPr>
            <w:r>
              <w:t>Hz</w:t>
            </w:r>
          </w:p>
        </w:tc>
      </w:tr>
      <w:tr w:rsidR="00886BA5" w14:paraId="27DB6891" w14:textId="77777777" w:rsidTr="007F62E2">
        <w:tc>
          <w:tcPr>
            <w:tcW w:w="817" w:type="dxa"/>
          </w:tcPr>
          <w:p w14:paraId="27DB688B" w14:textId="77777777" w:rsidR="00886BA5" w:rsidRDefault="006474E3" w:rsidP="00ED005D">
            <w:r>
              <w:t>b</w:t>
            </w:r>
            <w:r w:rsidR="00886BA5">
              <w:t>.</w:t>
            </w:r>
          </w:p>
        </w:tc>
        <w:tc>
          <w:tcPr>
            <w:tcW w:w="2084" w:type="dxa"/>
          </w:tcPr>
          <w:p w14:paraId="27DB688C" w14:textId="77777777" w:rsidR="00886BA5" w:rsidRDefault="00886BA5" w:rsidP="00ED005D">
            <w:r>
              <w:t>4.7 megohms</w:t>
            </w:r>
          </w:p>
        </w:tc>
        <w:tc>
          <w:tcPr>
            <w:tcW w:w="468" w:type="dxa"/>
          </w:tcPr>
          <w:p w14:paraId="27DB688D" w14:textId="77777777" w:rsidR="00886BA5" w:rsidRDefault="00886BA5" w:rsidP="00ED005D">
            <w:r>
              <w:t>=</w:t>
            </w:r>
          </w:p>
        </w:tc>
        <w:tc>
          <w:tcPr>
            <w:tcW w:w="1275" w:type="dxa"/>
          </w:tcPr>
          <w:p w14:paraId="27DB688E" w14:textId="77777777" w:rsidR="00886BA5" w:rsidRDefault="00886BA5" w:rsidP="00ED005D">
            <w:r>
              <w:t>4.7 M</w:t>
            </w:r>
            <w:r>
              <w:rPr>
                <w:rFonts w:ascii="Symbol" w:hAnsi="Symbol"/>
                <w:snapToGrid w:val="0"/>
              </w:rPr>
              <w:t></w:t>
            </w:r>
          </w:p>
        </w:tc>
        <w:tc>
          <w:tcPr>
            <w:tcW w:w="709" w:type="dxa"/>
          </w:tcPr>
          <w:p w14:paraId="27DB688F" w14:textId="77777777" w:rsidR="00886BA5" w:rsidRDefault="00886BA5" w:rsidP="00ED005D">
            <w:r>
              <w:t>=</w:t>
            </w:r>
          </w:p>
        </w:tc>
        <w:tc>
          <w:tcPr>
            <w:tcW w:w="1843" w:type="dxa"/>
          </w:tcPr>
          <w:p w14:paraId="27DB6890" w14:textId="77777777" w:rsidR="00886BA5" w:rsidRDefault="00886BA5" w:rsidP="007F62E2">
            <w:pPr>
              <w:jc w:val="right"/>
            </w:pPr>
            <w:r>
              <w:rPr>
                <w:rFonts w:ascii="Symbol" w:hAnsi="Symbol"/>
                <w:snapToGrid w:val="0"/>
              </w:rPr>
              <w:t></w:t>
            </w:r>
          </w:p>
        </w:tc>
      </w:tr>
      <w:tr w:rsidR="00886BA5" w14:paraId="27DB6898" w14:textId="77777777" w:rsidTr="007F62E2">
        <w:trPr>
          <w:cantSplit/>
        </w:trPr>
        <w:tc>
          <w:tcPr>
            <w:tcW w:w="817" w:type="dxa"/>
          </w:tcPr>
          <w:p w14:paraId="27DB6892" w14:textId="77777777" w:rsidR="00886BA5" w:rsidRDefault="006474E3" w:rsidP="00ED005D">
            <w:r>
              <w:t>c</w:t>
            </w:r>
            <w:r w:rsidR="00886BA5">
              <w:t>.</w:t>
            </w:r>
          </w:p>
        </w:tc>
        <w:tc>
          <w:tcPr>
            <w:tcW w:w="2084" w:type="dxa"/>
          </w:tcPr>
          <w:p w14:paraId="27DB6893" w14:textId="77777777" w:rsidR="00886BA5" w:rsidRDefault="00886BA5" w:rsidP="00ED005D">
            <w:r>
              <w:t>46 kilometres</w:t>
            </w:r>
          </w:p>
        </w:tc>
        <w:tc>
          <w:tcPr>
            <w:tcW w:w="468" w:type="dxa"/>
          </w:tcPr>
          <w:p w14:paraId="27DB6894" w14:textId="77777777" w:rsidR="00886BA5" w:rsidRDefault="00886BA5" w:rsidP="00ED005D">
            <w:r>
              <w:t>=</w:t>
            </w:r>
          </w:p>
        </w:tc>
        <w:tc>
          <w:tcPr>
            <w:tcW w:w="1275" w:type="dxa"/>
          </w:tcPr>
          <w:p w14:paraId="27DB6895" w14:textId="77777777" w:rsidR="00886BA5" w:rsidRDefault="00886BA5" w:rsidP="00ED005D">
            <w:r>
              <w:t>46 km</w:t>
            </w:r>
          </w:p>
        </w:tc>
        <w:tc>
          <w:tcPr>
            <w:tcW w:w="709" w:type="dxa"/>
          </w:tcPr>
          <w:p w14:paraId="27DB6896" w14:textId="77777777" w:rsidR="00886BA5" w:rsidRDefault="00886BA5" w:rsidP="00ED005D">
            <w:r>
              <w:t>=</w:t>
            </w:r>
          </w:p>
        </w:tc>
        <w:tc>
          <w:tcPr>
            <w:tcW w:w="1843" w:type="dxa"/>
          </w:tcPr>
          <w:p w14:paraId="27DB6897" w14:textId="77777777" w:rsidR="00886BA5" w:rsidRDefault="007F62E2" w:rsidP="007F62E2">
            <w:pPr>
              <w:jc w:val="right"/>
            </w:pPr>
            <w:r>
              <w:t>M</w:t>
            </w:r>
          </w:p>
        </w:tc>
      </w:tr>
      <w:tr w:rsidR="00886BA5" w14:paraId="27DB689F" w14:textId="77777777" w:rsidTr="007F62E2">
        <w:tc>
          <w:tcPr>
            <w:tcW w:w="817" w:type="dxa"/>
          </w:tcPr>
          <w:p w14:paraId="27DB6899" w14:textId="77777777" w:rsidR="00886BA5" w:rsidRDefault="006474E3" w:rsidP="00ED005D">
            <w:r>
              <w:t>d</w:t>
            </w:r>
            <w:r w:rsidR="00886BA5">
              <w:t>.</w:t>
            </w:r>
          </w:p>
        </w:tc>
        <w:tc>
          <w:tcPr>
            <w:tcW w:w="2084" w:type="dxa"/>
          </w:tcPr>
          <w:p w14:paraId="27DB689A" w14:textId="77777777" w:rsidR="00886BA5" w:rsidRDefault="00886BA5" w:rsidP="00ED005D">
            <w:r>
              <w:t>3.6 millivolts</w:t>
            </w:r>
          </w:p>
        </w:tc>
        <w:tc>
          <w:tcPr>
            <w:tcW w:w="468" w:type="dxa"/>
          </w:tcPr>
          <w:p w14:paraId="27DB689B" w14:textId="77777777" w:rsidR="00886BA5" w:rsidRDefault="00886BA5" w:rsidP="00ED005D">
            <w:r>
              <w:t>=</w:t>
            </w:r>
          </w:p>
        </w:tc>
        <w:tc>
          <w:tcPr>
            <w:tcW w:w="1275" w:type="dxa"/>
          </w:tcPr>
          <w:p w14:paraId="27DB689C" w14:textId="77777777" w:rsidR="00886BA5" w:rsidRDefault="00886BA5" w:rsidP="00ED005D">
            <w:r>
              <w:t>3.6 mV</w:t>
            </w:r>
          </w:p>
        </w:tc>
        <w:tc>
          <w:tcPr>
            <w:tcW w:w="709" w:type="dxa"/>
          </w:tcPr>
          <w:p w14:paraId="27DB689D" w14:textId="77777777" w:rsidR="00886BA5" w:rsidRDefault="00886BA5" w:rsidP="00ED005D">
            <w:r>
              <w:t>=</w:t>
            </w:r>
          </w:p>
        </w:tc>
        <w:tc>
          <w:tcPr>
            <w:tcW w:w="1843" w:type="dxa"/>
          </w:tcPr>
          <w:p w14:paraId="27DB689E" w14:textId="77777777" w:rsidR="00886BA5" w:rsidRDefault="00886BA5" w:rsidP="007F62E2">
            <w:pPr>
              <w:jc w:val="right"/>
            </w:pPr>
            <w:r>
              <w:t>V</w:t>
            </w:r>
          </w:p>
        </w:tc>
      </w:tr>
      <w:tr w:rsidR="00886BA5" w14:paraId="27DB68A6" w14:textId="77777777" w:rsidTr="007F62E2">
        <w:tc>
          <w:tcPr>
            <w:tcW w:w="817" w:type="dxa"/>
          </w:tcPr>
          <w:p w14:paraId="27DB68A0" w14:textId="77777777" w:rsidR="00886BA5" w:rsidRDefault="006474E3" w:rsidP="00ED005D">
            <w:r>
              <w:t>e</w:t>
            </w:r>
            <w:r w:rsidR="00886BA5">
              <w:t>.</w:t>
            </w:r>
          </w:p>
        </w:tc>
        <w:tc>
          <w:tcPr>
            <w:tcW w:w="2084" w:type="dxa"/>
          </w:tcPr>
          <w:p w14:paraId="27DB68A1" w14:textId="77777777" w:rsidR="00886BA5" w:rsidRDefault="00886BA5" w:rsidP="00ED005D">
            <w:r>
              <w:t>0.55 milliamps</w:t>
            </w:r>
          </w:p>
        </w:tc>
        <w:tc>
          <w:tcPr>
            <w:tcW w:w="468" w:type="dxa"/>
          </w:tcPr>
          <w:p w14:paraId="27DB68A2" w14:textId="77777777" w:rsidR="00886BA5" w:rsidRDefault="00886BA5" w:rsidP="00ED005D">
            <w:r>
              <w:t>=</w:t>
            </w:r>
          </w:p>
        </w:tc>
        <w:tc>
          <w:tcPr>
            <w:tcW w:w="1275" w:type="dxa"/>
          </w:tcPr>
          <w:p w14:paraId="27DB68A3" w14:textId="77777777" w:rsidR="00886BA5" w:rsidRDefault="00886BA5" w:rsidP="00ED005D">
            <w:r>
              <w:t>0.55 mA</w:t>
            </w:r>
          </w:p>
        </w:tc>
        <w:tc>
          <w:tcPr>
            <w:tcW w:w="709" w:type="dxa"/>
          </w:tcPr>
          <w:p w14:paraId="27DB68A4" w14:textId="77777777" w:rsidR="00886BA5" w:rsidRDefault="00886BA5" w:rsidP="00ED005D">
            <w:r>
              <w:t>=</w:t>
            </w:r>
          </w:p>
        </w:tc>
        <w:tc>
          <w:tcPr>
            <w:tcW w:w="1843" w:type="dxa"/>
          </w:tcPr>
          <w:p w14:paraId="27DB68A5" w14:textId="77777777" w:rsidR="00886BA5" w:rsidRDefault="00886BA5" w:rsidP="007F62E2">
            <w:pPr>
              <w:jc w:val="right"/>
            </w:pPr>
            <w:r>
              <w:t>A</w:t>
            </w:r>
          </w:p>
        </w:tc>
      </w:tr>
      <w:tr w:rsidR="00886BA5" w14:paraId="27DB68AD" w14:textId="77777777" w:rsidTr="007F62E2">
        <w:trPr>
          <w:cantSplit/>
        </w:trPr>
        <w:tc>
          <w:tcPr>
            <w:tcW w:w="817" w:type="dxa"/>
          </w:tcPr>
          <w:p w14:paraId="27DB68A7" w14:textId="77777777" w:rsidR="00886BA5" w:rsidRDefault="006474E3" w:rsidP="00ED005D">
            <w:r>
              <w:t>f</w:t>
            </w:r>
            <w:r w:rsidR="00886BA5">
              <w:t>.</w:t>
            </w:r>
          </w:p>
        </w:tc>
        <w:tc>
          <w:tcPr>
            <w:tcW w:w="2084" w:type="dxa"/>
          </w:tcPr>
          <w:p w14:paraId="27DB68A8" w14:textId="77777777" w:rsidR="00886BA5" w:rsidRDefault="00886BA5" w:rsidP="00ED005D">
            <w:r>
              <w:t>25 microamps</w:t>
            </w:r>
          </w:p>
        </w:tc>
        <w:tc>
          <w:tcPr>
            <w:tcW w:w="468" w:type="dxa"/>
          </w:tcPr>
          <w:p w14:paraId="27DB68A9" w14:textId="77777777" w:rsidR="00886BA5" w:rsidRDefault="00886BA5" w:rsidP="00ED005D">
            <w:r>
              <w:t>=</w:t>
            </w:r>
          </w:p>
        </w:tc>
        <w:tc>
          <w:tcPr>
            <w:tcW w:w="1275" w:type="dxa"/>
          </w:tcPr>
          <w:p w14:paraId="27DB68AA" w14:textId="77777777" w:rsidR="00886BA5" w:rsidRDefault="00886BA5" w:rsidP="00ED005D">
            <w:r>
              <w:t>25 µA</w:t>
            </w:r>
          </w:p>
        </w:tc>
        <w:tc>
          <w:tcPr>
            <w:tcW w:w="709" w:type="dxa"/>
          </w:tcPr>
          <w:p w14:paraId="27DB68AB" w14:textId="77777777" w:rsidR="00886BA5" w:rsidRDefault="00886BA5" w:rsidP="00ED005D">
            <w:r>
              <w:t>=</w:t>
            </w:r>
          </w:p>
        </w:tc>
        <w:tc>
          <w:tcPr>
            <w:tcW w:w="1843" w:type="dxa"/>
          </w:tcPr>
          <w:p w14:paraId="27DB68AC" w14:textId="77777777" w:rsidR="00886BA5" w:rsidRDefault="00886BA5" w:rsidP="007F62E2">
            <w:pPr>
              <w:jc w:val="right"/>
            </w:pPr>
            <w:r>
              <w:t>A</w:t>
            </w:r>
          </w:p>
        </w:tc>
      </w:tr>
      <w:tr w:rsidR="00886BA5" w14:paraId="27DB68B4" w14:textId="77777777" w:rsidTr="007F62E2">
        <w:tc>
          <w:tcPr>
            <w:tcW w:w="817" w:type="dxa"/>
          </w:tcPr>
          <w:p w14:paraId="27DB68AE" w14:textId="77777777" w:rsidR="00886BA5" w:rsidRDefault="006474E3" w:rsidP="00ED005D">
            <w:r>
              <w:t>g</w:t>
            </w:r>
            <w:r w:rsidR="00886BA5">
              <w:t>.</w:t>
            </w:r>
          </w:p>
        </w:tc>
        <w:tc>
          <w:tcPr>
            <w:tcW w:w="2084" w:type="dxa"/>
          </w:tcPr>
          <w:p w14:paraId="27DB68AF" w14:textId="77777777" w:rsidR="00886BA5" w:rsidRDefault="00886BA5" w:rsidP="00ED005D">
            <w:r>
              <w:t>630 nanometres</w:t>
            </w:r>
          </w:p>
        </w:tc>
        <w:tc>
          <w:tcPr>
            <w:tcW w:w="468" w:type="dxa"/>
          </w:tcPr>
          <w:p w14:paraId="27DB68B0" w14:textId="77777777" w:rsidR="00886BA5" w:rsidRDefault="00886BA5" w:rsidP="00ED005D">
            <w:r>
              <w:t>=</w:t>
            </w:r>
          </w:p>
        </w:tc>
        <w:tc>
          <w:tcPr>
            <w:tcW w:w="1275" w:type="dxa"/>
          </w:tcPr>
          <w:p w14:paraId="27DB68B1" w14:textId="77777777" w:rsidR="00886BA5" w:rsidRDefault="00886BA5" w:rsidP="00ED005D">
            <w:r>
              <w:t>630 nm</w:t>
            </w:r>
          </w:p>
        </w:tc>
        <w:tc>
          <w:tcPr>
            <w:tcW w:w="709" w:type="dxa"/>
          </w:tcPr>
          <w:p w14:paraId="27DB68B2" w14:textId="77777777" w:rsidR="00886BA5" w:rsidRDefault="00886BA5" w:rsidP="00ED005D">
            <w:r>
              <w:t>=</w:t>
            </w:r>
          </w:p>
        </w:tc>
        <w:tc>
          <w:tcPr>
            <w:tcW w:w="1843" w:type="dxa"/>
          </w:tcPr>
          <w:p w14:paraId="27DB68B3" w14:textId="77777777" w:rsidR="00886BA5" w:rsidRDefault="002C29FB" w:rsidP="007F62E2">
            <w:pPr>
              <w:jc w:val="right"/>
            </w:pPr>
            <w:r>
              <w:t>M</w:t>
            </w:r>
          </w:p>
        </w:tc>
      </w:tr>
      <w:tr w:rsidR="00886BA5" w14:paraId="27DB68BB" w14:textId="77777777" w:rsidTr="007F62E2">
        <w:tc>
          <w:tcPr>
            <w:tcW w:w="817" w:type="dxa"/>
          </w:tcPr>
          <w:p w14:paraId="27DB68B5" w14:textId="77777777" w:rsidR="00886BA5" w:rsidRDefault="006474E3" w:rsidP="00ED005D">
            <w:r>
              <w:t>h</w:t>
            </w:r>
            <w:r w:rsidR="00886BA5">
              <w:t>.</w:t>
            </w:r>
          </w:p>
        </w:tc>
        <w:tc>
          <w:tcPr>
            <w:tcW w:w="2084" w:type="dxa"/>
          </w:tcPr>
          <w:p w14:paraId="27DB68B6" w14:textId="77777777" w:rsidR="00886BA5" w:rsidRDefault="00886BA5" w:rsidP="00ED005D">
            <w:r>
              <w:t>2200 picofarads</w:t>
            </w:r>
          </w:p>
        </w:tc>
        <w:tc>
          <w:tcPr>
            <w:tcW w:w="468" w:type="dxa"/>
          </w:tcPr>
          <w:p w14:paraId="27DB68B7" w14:textId="77777777" w:rsidR="00886BA5" w:rsidRDefault="00886BA5" w:rsidP="00ED005D">
            <w:r>
              <w:t>=</w:t>
            </w:r>
          </w:p>
        </w:tc>
        <w:tc>
          <w:tcPr>
            <w:tcW w:w="1275" w:type="dxa"/>
          </w:tcPr>
          <w:p w14:paraId="27DB68B8" w14:textId="77777777" w:rsidR="00886BA5" w:rsidRDefault="00886BA5" w:rsidP="00ED005D">
            <w:r>
              <w:t>2200 pF</w:t>
            </w:r>
          </w:p>
        </w:tc>
        <w:tc>
          <w:tcPr>
            <w:tcW w:w="709" w:type="dxa"/>
          </w:tcPr>
          <w:p w14:paraId="27DB68B9" w14:textId="77777777" w:rsidR="00886BA5" w:rsidRDefault="00886BA5" w:rsidP="00ED005D">
            <w:r>
              <w:t>=</w:t>
            </w:r>
          </w:p>
        </w:tc>
        <w:tc>
          <w:tcPr>
            <w:tcW w:w="1843" w:type="dxa"/>
          </w:tcPr>
          <w:p w14:paraId="27DB68BA" w14:textId="77777777" w:rsidR="00886BA5" w:rsidRDefault="00886BA5" w:rsidP="007F62E2">
            <w:pPr>
              <w:jc w:val="right"/>
            </w:pPr>
            <w:r>
              <w:t>F</w:t>
            </w:r>
          </w:p>
        </w:tc>
      </w:tr>
    </w:tbl>
    <w:p w14:paraId="27DB68BC" w14:textId="77777777" w:rsidR="00886BA5" w:rsidRDefault="00886BA5" w:rsidP="00ED005D"/>
    <w:p w14:paraId="27DB68BD" w14:textId="77777777" w:rsidR="00886BA5" w:rsidRDefault="00886BA5" w:rsidP="007F62E2">
      <w:pPr>
        <w:pStyle w:val="ListParagraph"/>
        <w:numPr>
          <w:ilvl w:val="0"/>
          <w:numId w:val="3"/>
        </w:numPr>
      </w:pPr>
      <w:r>
        <w:t>Rewrite the following quantities in the units shown. –</w:t>
      </w:r>
    </w:p>
    <w:tbl>
      <w:tblPr>
        <w:tblW w:w="0" w:type="auto"/>
        <w:tblLayout w:type="fixed"/>
        <w:tblLook w:val="0000" w:firstRow="0" w:lastRow="0" w:firstColumn="0" w:lastColumn="0" w:noHBand="0" w:noVBand="0"/>
      </w:tblPr>
      <w:tblGrid>
        <w:gridCol w:w="817"/>
        <w:gridCol w:w="1843"/>
        <w:gridCol w:w="2551"/>
        <w:gridCol w:w="851"/>
        <w:gridCol w:w="2410"/>
        <w:gridCol w:w="1269"/>
      </w:tblGrid>
      <w:tr w:rsidR="00886BA5" w14:paraId="27DB68C4" w14:textId="77777777">
        <w:tc>
          <w:tcPr>
            <w:tcW w:w="817" w:type="dxa"/>
          </w:tcPr>
          <w:p w14:paraId="27DB68BE" w14:textId="77777777" w:rsidR="00886BA5" w:rsidRDefault="006474E3" w:rsidP="00ED005D">
            <w:r>
              <w:t>a</w:t>
            </w:r>
            <w:r w:rsidR="00886BA5">
              <w:t>.</w:t>
            </w:r>
          </w:p>
        </w:tc>
        <w:tc>
          <w:tcPr>
            <w:tcW w:w="1843" w:type="dxa"/>
          </w:tcPr>
          <w:p w14:paraId="27DB68BF" w14:textId="77777777" w:rsidR="00886BA5" w:rsidRDefault="00886BA5" w:rsidP="00ED005D">
            <w:r>
              <w:t>14 × 10</w:t>
            </w:r>
            <w:r w:rsidRPr="007F62E2">
              <w:rPr>
                <w:vertAlign w:val="superscript"/>
              </w:rPr>
              <w:t>3</w:t>
            </w:r>
            <w:r>
              <w:t xml:space="preserve"> m</w:t>
            </w:r>
          </w:p>
        </w:tc>
        <w:tc>
          <w:tcPr>
            <w:tcW w:w="2551" w:type="dxa"/>
          </w:tcPr>
          <w:p w14:paraId="27DB68C0" w14:textId="77777777" w:rsidR="00886BA5" w:rsidRDefault="00886BA5" w:rsidP="00ED005D">
            <w:r>
              <w:t>=</w:t>
            </w:r>
          </w:p>
        </w:tc>
        <w:tc>
          <w:tcPr>
            <w:tcW w:w="851" w:type="dxa"/>
          </w:tcPr>
          <w:p w14:paraId="27DB68C1" w14:textId="77777777" w:rsidR="00886BA5" w:rsidRDefault="00886BA5" w:rsidP="00ED005D">
            <w:r>
              <w:t>km</w:t>
            </w:r>
          </w:p>
        </w:tc>
        <w:tc>
          <w:tcPr>
            <w:tcW w:w="2410" w:type="dxa"/>
          </w:tcPr>
          <w:p w14:paraId="27DB68C2" w14:textId="77777777" w:rsidR="00886BA5" w:rsidRDefault="00886BA5" w:rsidP="00ED005D"/>
        </w:tc>
        <w:tc>
          <w:tcPr>
            <w:tcW w:w="1269" w:type="dxa"/>
          </w:tcPr>
          <w:p w14:paraId="27DB68C3" w14:textId="77777777" w:rsidR="00886BA5" w:rsidRDefault="00886BA5" w:rsidP="00ED005D"/>
        </w:tc>
      </w:tr>
      <w:tr w:rsidR="00886BA5" w14:paraId="27DB68CB" w14:textId="77777777">
        <w:tc>
          <w:tcPr>
            <w:tcW w:w="817" w:type="dxa"/>
          </w:tcPr>
          <w:p w14:paraId="27DB68C5" w14:textId="77777777" w:rsidR="00886BA5" w:rsidRDefault="006474E3" w:rsidP="00ED005D">
            <w:r>
              <w:t>b</w:t>
            </w:r>
            <w:r w:rsidR="00886BA5">
              <w:t>.</w:t>
            </w:r>
          </w:p>
        </w:tc>
        <w:tc>
          <w:tcPr>
            <w:tcW w:w="1843" w:type="dxa"/>
          </w:tcPr>
          <w:p w14:paraId="27DB68C6" w14:textId="77777777" w:rsidR="00886BA5" w:rsidRDefault="00886BA5" w:rsidP="00ED005D">
            <w:r>
              <w:t>2.3 × 10</w:t>
            </w:r>
            <w:r w:rsidRPr="007F62E2">
              <w:rPr>
                <w:vertAlign w:val="superscript"/>
              </w:rPr>
              <w:t>7</w:t>
            </w:r>
            <w:r>
              <w:t xml:space="preserve"> </w:t>
            </w:r>
            <w:r>
              <w:rPr>
                <w:rFonts w:ascii="Symbol" w:hAnsi="Symbol"/>
                <w:snapToGrid w:val="0"/>
              </w:rPr>
              <w:t></w:t>
            </w:r>
          </w:p>
        </w:tc>
        <w:tc>
          <w:tcPr>
            <w:tcW w:w="2551" w:type="dxa"/>
          </w:tcPr>
          <w:p w14:paraId="27DB68C7" w14:textId="77777777" w:rsidR="00886BA5" w:rsidRDefault="00886BA5" w:rsidP="00ED005D">
            <w:r>
              <w:t>=</w:t>
            </w:r>
          </w:p>
        </w:tc>
        <w:tc>
          <w:tcPr>
            <w:tcW w:w="851" w:type="dxa"/>
          </w:tcPr>
          <w:p w14:paraId="27DB68C8" w14:textId="77777777" w:rsidR="00886BA5" w:rsidRDefault="00886BA5" w:rsidP="00ED005D">
            <w:r>
              <w:t>M</w:t>
            </w:r>
            <w:r>
              <w:rPr>
                <w:rFonts w:ascii="Symbol" w:hAnsi="Symbol"/>
                <w:snapToGrid w:val="0"/>
              </w:rPr>
              <w:t></w:t>
            </w:r>
          </w:p>
        </w:tc>
        <w:tc>
          <w:tcPr>
            <w:tcW w:w="2410" w:type="dxa"/>
          </w:tcPr>
          <w:p w14:paraId="27DB68C9" w14:textId="77777777" w:rsidR="00886BA5" w:rsidRDefault="00886BA5" w:rsidP="00ED005D"/>
        </w:tc>
        <w:tc>
          <w:tcPr>
            <w:tcW w:w="1269" w:type="dxa"/>
          </w:tcPr>
          <w:p w14:paraId="27DB68CA" w14:textId="77777777" w:rsidR="00886BA5" w:rsidRDefault="00886BA5" w:rsidP="00ED005D"/>
        </w:tc>
      </w:tr>
      <w:tr w:rsidR="00886BA5" w14:paraId="27DB68D2" w14:textId="77777777">
        <w:tc>
          <w:tcPr>
            <w:tcW w:w="817" w:type="dxa"/>
          </w:tcPr>
          <w:p w14:paraId="27DB68CC" w14:textId="77777777" w:rsidR="00886BA5" w:rsidRDefault="006474E3" w:rsidP="00ED005D">
            <w:r>
              <w:t>c</w:t>
            </w:r>
            <w:r w:rsidR="00886BA5">
              <w:t>.</w:t>
            </w:r>
          </w:p>
        </w:tc>
        <w:tc>
          <w:tcPr>
            <w:tcW w:w="1843" w:type="dxa"/>
          </w:tcPr>
          <w:p w14:paraId="27DB68CD" w14:textId="77777777" w:rsidR="00886BA5" w:rsidRDefault="00886BA5" w:rsidP="00ED005D">
            <w:r>
              <w:t>5.6 × 10</w:t>
            </w:r>
            <w:r w:rsidRPr="007F62E2">
              <w:rPr>
                <w:vertAlign w:val="superscript"/>
              </w:rPr>
              <w:t>8</w:t>
            </w:r>
            <w:r>
              <w:t xml:space="preserve"> Hz</w:t>
            </w:r>
          </w:p>
        </w:tc>
        <w:tc>
          <w:tcPr>
            <w:tcW w:w="2551" w:type="dxa"/>
          </w:tcPr>
          <w:p w14:paraId="27DB68CE" w14:textId="77777777" w:rsidR="00886BA5" w:rsidRDefault="00886BA5" w:rsidP="00ED005D">
            <w:r>
              <w:t>=</w:t>
            </w:r>
          </w:p>
        </w:tc>
        <w:tc>
          <w:tcPr>
            <w:tcW w:w="851" w:type="dxa"/>
          </w:tcPr>
          <w:p w14:paraId="27DB68CF" w14:textId="77777777" w:rsidR="00886BA5" w:rsidRDefault="00886BA5" w:rsidP="00ED005D">
            <w:r>
              <w:t>GHz</w:t>
            </w:r>
          </w:p>
        </w:tc>
        <w:tc>
          <w:tcPr>
            <w:tcW w:w="2410" w:type="dxa"/>
          </w:tcPr>
          <w:p w14:paraId="27DB68D0" w14:textId="77777777" w:rsidR="00886BA5" w:rsidRDefault="00886BA5" w:rsidP="00ED005D">
            <w:r>
              <w:t>=</w:t>
            </w:r>
          </w:p>
        </w:tc>
        <w:tc>
          <w:tcPr>
            <w:tcW w:w="1269" w:type="dxa"/>
          </w:tcPr>
          <w:p w14:paraId="27DB68D1" w14:textId="77777777" w:rsidR="00886BA5" w:rsidRDefault="00886BA5" w:rsidP="00ED005D">
            <w:r>
              <w:t>MHz</w:t>
            </w:r>
          </w:p>
        </w:tc>
      </w:tr>
      <w:tr w:rsidR="00886BA5" w14:paraId="27DB68D9" w14:textId="77777777">
        <w:tc>
          <w:tcPr>
            <w:tcW w:w="817" w:type="dxa"/>
          </w:tcPr>
          <w:p w14:paraId="27DB68D3" w14:textId="77777777" w:rsidR="00886BA5" w:rsidRDefault="006474E3" w:rsidP="00ED005D">
            <w:r>
              <w:t>d</w:t>
            </w:r>
            <w:r w:rsidR="00886BA5">
              <w:t>.</w:t>
            </w:r>
          </w:p>
        </w:tc>
        <w:tc>
          <w:tcPr>
            <w:tcW w:w="1843" w:type="dxa"/>
          </w:tcPr>
          <w:p w14:paraId="27DB68D4" w14:textId="77777777" w:rsidR="00886BA5" w:rsidRDefault="00886BA5" w:rsidP="00ED005D">
            <w:r>
              <w:t>4.6 × 10</w:t>
            </w:r>
            <w:r w:rsidRPr="007F62E2">
              <w:rPr>
                <w:vertAlign w:val="superscript"/>
              </w:rPr>
              <w:t>-3</w:t>
            </w:r>
            <w:r>
              <w:t xml:space="preserve"> V</w:t>
            </w:r>
          </w:p>
        </w:tc>
        <w:tc>
          <w:tcPr>
            <w:tcW w:w="2551" w:type="dxa"/>
          </w:tcPr>
          <w:p w14:paraId="27DB68D5" w14:textId="77777777" w:rsidR="00886BA5" w:rsidRDefault="00886BA5" w:rsidP="00ED005D">
            <w:r>
              <w:t>=</w:t>
            </w:r>
          </w:p>
        </w:tc>
        <w:tc>
          <w:tcPr>
            <w:tcW w:w="851" w:type="dxa"/>
          </w:tcPr>
          <w:p w14:paraId="27DB68D6" w14:textId="77777777" w:rsidR="00886BA5" w:rsidRDefault="00886BA5" w:rsidP="00ED005D">
            <w:r>
              <w:t>mV</w:t>
            </w:r>
          </w:p>
        </w:tc>
        <w:tc>
          <w:tcPr>
            <w:tcW w:w="2410" w:type="dxa"/>
          </w:tcPr>
          <w:p w14:paraId="27DB68D7" w14:textId="77777777" w:rsidR="00886BA5" w:rsidRDefault="00886BA5" w:rsidP="00ED005D">
            <w:r>
              <w:t>=</w:t>
            </w:r>
          </w:p>
        </w:tc>
        <w:tc>
          <w:tcPr>
            <w:tcW w:w="1269" w:type="dxa"/>
          </w:tcPr>
          <w:p w14:paraId="27DB68D8" w14:textId="77777777" w:rsidR="00886BA5" w:rsidRDefault="00886BA5" w:rsidP="00ED005D">
            <w:r>
              <w:t>µV</w:t>
            </w:r>
          </w:p>
        </w:tc>
      </w:tr>
      <w:tr w:rsidR="00886BA5" w14:paraId="27DB68E0" w14:textId="77777777">
        <w:tc>
          <w:tcPr>
            <w:tcW w:w="817" w:type="dxa"/>
          </w:tcPr>
          <w:p w14:paraId="27DB68DA" w14:textId="77777777" w:rsidR="00886BA5" w:rsidRDefault="006474E3" w:rsidP="00ED005D">
            <w:r>
              <w:t>e</w:t>
            </w:r>
            <w:r w:rsidR="00886BA5">
              <w:t>.</w:t>
            </w:r>
          </w:p>
        </w:tc>
        <w:tc>
          <w:tcPr>
            <w:tcW w:w="1843" w:type="dxa"/>
          </w:tcPr>
          <w:p w14:paraId="27DB68DB" w14:textId="77777777" w:rsidR="00886BA5" w:rsidRDefault="00886BA5" w:rsidP="00ED005D">
            <w:r>
              <w:t>2.5 × 10</w:t>
            </w:r>
            <w:r w:rsidRPr="007F62E2">
              <w:rPr>
                <w:vertAlign w:val="superscript"/>
              </w:rPr>
              <w:t>-5</w:t>
            </w:r>
            <w:r>
              <w:t xml:space="preserve"> A</w:t>
            </w:r>
          </w:p>
        </w:tc>
        <w:tc>
          <w:tcPr>
            <w:tcW w:w="2551" w:type="dxa"/>
          </w:tcPr>
          <w:p w14:paraId="27DB68DC" w14:textId="77777777" w:rsidR="00886BA5" w:rsidRDefault="00886BA5" w:rsidP="00ED005D">
            <w:r>
              <w:t>=</w:t>
            </w:r>
          </w:p>
        </w:tc>
        <w:tc>
          <w:tcPr>
            <w:tcW w:w="851" w:type="dxa"/>
          </w:tcPr>
          <w:p w14:paraId="27DB68DD" w14:textId="77777777" w:rsidR="00886BA5" w:rsidRDefault="00886BA5" w:rsidP="00ED005D">
            <w:r>
              <w:t>µA</w:t>
            </w:r>
          </w:p>
        </w:tc>
        <w:tc>
          <w:tcPr>
            <w:tcW w:w="2410" w:type="dxa"/>
          </w:tcPr>
          <w:p w14:paraId="27DB68DE" w14:textId="77777777" w:rsidR="00886BA5" w:rsidRDefault="00886BA5" w:rsidP="00ED005D">
            <w:r>
              <w:t>=</w:t>
            </w:r>
          </w:p>
        </w:tc>
        <w:tc>
          <w:tcPr>
            <w:tcW w:w="1269" w:type="dxa"/>
          </w:tcPr>
          <w:p w14:paraId="27DB68DF" w14:textId="77777777" w:rsidR="00886BA5" w:rsidRDefault="00886BA5" w:rsidP="00ED005D">
            <w:r>
              <w:t>mA</w:t>
            </w:r>
          </w:p>
        </w:tc>
      </w:tr>
      <w:tr w:rsidR="00886BA5" w14:paraId="27DB68E7" w14:textId="77777777">
        <w:tc>
          <w:tcPr>
            <w:tcW w:w="817" w:type="dxa"/>
          </w:tcPr>
          <w:p w14:paraId="27DB68E1" w14:textId="77777777" w:rsidR="00886BA5" w:rsidRDefault="006474E3" w:rsidP="00ED005D">
            <w:r>
              <w:t>f</w:t>
            </w:r>
            <w:r w:rsidR="00886BA5">
              <w:t>.</w:t>
            </w:r>
          </w:p>
        </w:tc>
        <w:tc>
          <w:tcPr>
            <w:tcW w:w="1843" w:type="dxa"/>
          </w:tcPr>
          <w:p w14:paraId="27DB68E2" w14:textId="77777777" w:rsidR="00886BA5" w:rsidRDefault="00886BA5" w:rsidP="00ED005D">
            <w:r>
              <w:t>4.50 × 10</w:t>
            </w:r>
            <w:r w:rsidRPr="007F62E2">
              <w:rPr>
                <w:vertAlign w:val="superscript"/>
              </w:rPr>
              <w:t>-7</w:t>
            </w:r>
            <w:r>
              <w:t xml:space="preserve"> m</w:t>
            </w:r>
          </w:p>
        </w:tc>
        <w:tc>
          <w:tcPr>
            <w:tcW w:w="2551" w:type="dxa"/>
          </w:tcPr>
          <w:p w14:paraId="27DB68E3" w14:textId="77777777" w:rsidR="00886BA5" w:rsidRDefault="00886BA5" w:rsidP="00ED005D">
            <w:r>
              <w:t>=</w:t>
            </w:r>
          </w:p>
        </w:tc>
        <w:tc>
          <w:tcPr>
            <w:tcW w:w="851" w:type="dxa"/>
          </w:tcPr>
          <w:p w14:paraId="27DB68E4" w14:textId="77777777" w:rsidR="00886BA5" w:rsidRDefault="00886BA5" w:rsidP="00ED005D">
            <w:r>
              <w:t>nm</w:t>
            </w:r>
          </w:p>
        </w:tc>
        <w:tc>
          <w:tcPr>
            <w:tcW w:w="2410" w:type="dxa"/>
          </w:tcPr>
          <w:p w14:paraId="27DB68E5" w14:textId="77777777" w:rsidR="00886BA5" w:rsidRDefault="00886BA5" w:rsidP="00ED005D"/>
        </w:tc>
        <w:tc>
          <w:tcPr>
            <w:tcW w:w="1269" w:type="dxa"/>
          </w:tcPr>
          <w:p w14:paraId="27DB68E6" w14:textId="77777777" w:rsidR="00886BA5" w:rsidRDefault="00886BA5" w:rsidP="00ED005D"/>
        </w:tc>
      </w:tr>
    </w:tbl>
    <w:p w14:paraId="27DB68E8" w14:textId="77777777" w:rsidR="00886BA5" w:rsidRDefault="00886BA5" w:rsidP="00ED005D">
      <w:pPr>
        <w:rPr>
          <w:sz w:val="16"/>
        </w:rPr>
      </w:pPr>
    </w:p>
    <w:p w14:paraId="27DB68E9" w14:textId="77777777" w:rsidR="00F60884" w:rsidRDefault="007A7A8B" w:rsidP="00F60884">
      <w:pPr>
        <w:pStyle w:val="ListParagraph"/>
        <w:numPr>
          <w:ilvl w:val="0"/>
          <w:numId w:val="3"/>
        </w:numPr>
      </w:pPr>
      <w:r>
        <w:t>Ex</w:t>
      </w:r>
      <w:r w:rsidR="00886BA5">
        <w:t xml:space="preserve">press the </w:t>
      </w:r>
      <w:r w:rsidR="00F60884">
        <w:t>following quantities in terms of the five base units</w:t>
      </w:r>
      <w:r w:rsidR="00886BA5">
        <w:t xml:space="preserve"> </w:t>
      </w:r>
      <w:r w:rsidR="00F60884">
        <w:t>(Hint think of equations linking the quantities)</w:t>
      </w:r>
    </w:p>
    <w:p w14:paraId="27DB68EA" w14:textId="77777777" w:rsidR="007F62E2" w:rsidRDefault="00886BA5" w:rsidP="00DB536D">
      <w:pPr>
        <w:pStyle w:val="ListParagraph"/>
        <w:numPr>
          <w:ilvl w:val="1"/>
          <w:numId w:val="3"/>
        </w:numPr>
        <w:ind w:firstLine="0"/>
      </w:pPr>
      <w:r>
        <w:t xml:space="preserve">acceleration, </w:t>
      </w:r>
      <w:r w:rsidR="00C3026D">
        <w:t xml:space="preserve"> </w:t>
      </w:r>
      <w:r w:rsidR="00C3026D">
        <w:tab/>
      </w:r>
      <w:r w:rsidR="00C3026D">
        <w:tab/>
        <w:t>b)</w:t>
      </w:r>
      <w:r w:rsidR="00C3026D">
        <w:tab/>
      </w:r>
      <w:r>
        <w:t xml:space="preserve">force and </w:t>
      </w:r>
      <w:r w:rsidR="00C3026D">
        <w:tab/>
      </w:r>
      <w:r w:rsidR="00C3026D">
        <w:tab/>
        <w:t>c)</w:t>
      </w:r>
      <w:r w:rsidR="00C3026D">
        <w:tab/>
      </w:r>
      <w:r>
        <w:t xml:space="preserve">work </w:t>
      </w:r>
      <w:r w:rsidR="00F60884">
        <w:t>.</w:t>
      </w:r>
    </w:p>
    <w:p w14:paraId="27DB68EB" w14:textId="77777777" w:rsidR="007A7A8B" w:rsidRDefault="00886BA5" w:rsidP="007F62E2">
      <w:pPr>
        <w:pStyle w:val="ListParagraph"/>
        <w:numPr>
          <w:ilvl w:val="0"/>
          <w:numId w:val="3"/>
        </w:numPr>
      </w:pPr>
      <w:r>
        <w:t>Express the unit of charge in terms of the base units.</w:t>
      </w:r>
    </w:p>
    <w:p w14:paraId="27DB68EC" w14:textId="77777777" w:rsidR="007A7A8B" w:rsidRDefault="007A7A8B" w:rsidP="00ED005D">
      <w:pPr>
        <w:pStyle w:val="ListParagraph"/>
        <w:ind w:left="360"/>
      </w:pPr>
    </w:p>
    <w:p w14:paraId="27DB68ED" w14:textId="77777777" w:rsidR="00886BA5" w:rsidRDefault="00886BA5" w:rsidP="007F62E2">
      <w:pPr>
        <w:pStyle w:val="ListParagraph"/>
        <w:numPr>
          <w:ilvl w:val="0"/>
          <w:numId w:val="3"/>
        </w:numPr>
      </w:pPr>
      <w:r>
        <w:t>Put the following values into mA or μA</w:t>
      </w:r>
    </w:p>
    <w:tbl>
      <w:tblPr>
        <w:tblW w:w="0" w:type="auto"/>
        <w:tblInd w:w="1935" w:type="dxa"/>
        <w:tblLayout w:type="fixed"/>
        <w:tblCellMar>
          <w:left w:w="120" w:type="dxa"/>
          <w:right w:w="120" w:type="dxa"/>
        </w:tblCellMar>
        <w:tblLook w:val="0000" w:firstRow="0" w:lastRow="0" w:firstColumn="0" w:lastColumn="0" w:noHBand="0" w:noVBand="0"/>
      </w:tblPr>
      <w:tblGrid>
        <w:gridCol w:w="1927"/>
        <w:gridCol w:w="1678"/>
        <w:gridCol w:w="2520"/>
      </w:tblGrid>
      <w:tr w:rsidR="00886BA5" w14:paraId="27DB68F1" w14:textId="77777777">
        <w:tc>
          <w:tcPr>
            <w:tcW w:w="1927" w:type="dxa"/>
            <w:tcBorders>
              <w:top w:val="nil"/>
              <w:left w:val="nil"/>
              <w:bottom w:val="nil"/>
              <w:right w:val="nil"/>
            </w:tcBorders>
          </w:tcPr>
          <w:p w14:paraId="27DB68EE" w14:textId="77777777" w:rsidR="00886BA5" w:rsidRDefault="00886BA5" w:rsidP="00ED005D">
            <w:r>
              <w:t>a) O.005A</w:t>
            </w:r>
          </w:p>
        </w:tc>
        <w:tc>
          <w:tcPr>
            <w:tcW w:w="1678" w:type="dxa"/>
            <w:tcBorders>
              <w:top w:val="nil"/>
              <w:left w:val="nil"/>
              <w:bottom w:val="nil"/>
              <w:right w:val="nil"/>
            </w:tcBorders>
          </w:tcPr>
          <w:p w14:paraId="27DB68EF" w14:textId="77777777" w:rsidR="00886BA5" w:rsidRDefault="00886BA5" w:rsidP="00ED005D">
            <w:r>
              <w:t>b) 0.080A</w:t>
            </w:r>
          </w:p>
        </w:tc>
        <w:tc>
          <w:tcPr>
            <w:tcW w:w="2520" w:type="dxa"/>
            <w:tcBorders>
              <w:top w:val="nil"/>
              <w:left w:val="nil"/>
              <w:bottom w:val="nil"/>
              <w:right w:val="nil"/>
            </w:tcBorders>
          </w:tcPr>
          <w:p w14:paraId="27DB68F0" w14:textId="77777777" w:rsidR="00886BA5" w:rsidRDefault="00886BA5" w:rsidP="00ED005D">
            <w:r>
              <w:t>c) 0.0000078A</w:t>
            </w:r>
          </w:p>
        </w:tc>
      </w:tr>
      <w:tr w:rsidR="00886BA5" w14:paraId="27DB68F5" w14:textId="77777777">
        <w:tc>
          <w:tcPr>
            <w:tcW w:w="1927" w:type="dxa"/>
            <w:tcBorders>
              <w:top w:val="nil"/>
              <w:left w:val="nil"/>
              <w:bottom w:val="nil"/>
              <w:right w:val="nil"/>
            </w:tcBorders>
          </w:tcPr>
          <w:p w14:paraId="27DB68F2" w14:textId="77777777" w:rsidR="00886BA5" w:rsidRDefault="00886BA5" w:rsidP="00ED005D">
            <w:r>
              <w:t>d) 0.45A</w:t>
            </w:r>
          </w:p>
        </w:tc>
        <w:tc>
          <w:tcPr>
            <w:tcW w:w="1678" w:type="dxa"/>
            <w:tcBorders>
              <w:top w:val="nil"/>
              <w:left w:val="nil"/>
              <w:bottom w:val="nil"/>
              <w:right w:val="nil"/>
            </w:tcBorders>
          </w:tcPr>
          <w:p w14:paraId="27DB68F3" w14:textId="77777777" w:rsidR="00886BA5" w:rsidRDefault="00886BA5" w:rsidP="00ED005D">
            <w:r>
              <w:t>e) 0.670A</w:t>
            </w:r>
          </w:p>
        </w:tc>
        <w:tc>
          <w:tcPr>
            <w:tcW w:w="2520" w:type="dxa"/>
            <w:tcBorders>
              <w:top w:val="nil"/>
              <w:left w:val="nil"/>
              <w:bottom w:val="nil"/>
              <w:right w:val="nil"/>
            </w:tcBorders>
          </w:tcPr>
          <w:p w14:paraId="27DB68F4" w14:textId="77777777" w:rsidR="00886BA5" w:rsidRDefault="00886BA5" w:rsidP="00ED005D">
            <w:r>
              <w:t>f) 0.047A</w:t>
            </w:r>
          </w:p>
        </w:tc>
      </w:tr>
      <w:tr w:rsidR="00886BA5" w14:paraId="27DB68F9" w14:textId="77777777">
        <w:tc>
          <w:tcPr>
            <w:tcW w:w="1927" w:type="dxa"/>
            <w:tcBorders>
              <w:top w:val="nil"/>
              <w:left w:val="nil"/>
              <w:bottom w:val="nil"/>
              <w:right w:val="nil"/>
            </w:tcBorders>
          </w:tcPr>
          <w:p w14:paraId="27DB68F6" w14:textId="77777777" w:rsidR="00886BA5" w:rsidRDefault="00886BA5" w:rsidP="00ED005D">
            <w:r>
              <w:t>g) 0.00003A</w:t>
            </w:r>
          </w:p>
        </w:tc>
        <w:tc>
          <w:tcPr>
            <w:tcW w:w="1678" w:type="dxa"/>
            <w:tcBorders>
              <w:top w:val="nil"/>
              <w:left w:val="nil"/>
              <w:bottom w:val="nil"/>
              <w:right w:val="nil"/>
            </w:tcBorders>
          </w:tcPr>
          <w:p w14:paraId="27DB68F7" w14:textId="77777777" w:rsidR="00886BA5" w:rsidRDefault="00886BA5" w:rsidP="00ED005D">
            <w:r>
              <w:t>h) 1A</w:t>
            </w:r>
          </w:p>
        </w:tc>
        <w:tc>
          <w:tcPr>
            <w:tcW w:w="2520" w:type="dxa"/>
            <w:tcBorders>
              <w:top w:val="nil"/>
              <w:left w:val="nil"/>
              <w:bottom w:val="nil"/>
              <w:right w:val="nil"/>
            </w:tcBorders>
          </w:tcPr>
          <w:p w14:paraId="27DB68F8" w14:textId="77777777" w:rsidR="00886BA5" w:rsidRDefault="00886BA5" w:rsidP="00ED005D"/>
        </w:tc>
      </w:tr>
    </w:tbl>
    <w:p w14:paraId="27DB68FA" w14:textId="77777777" w:rsidR="00F60884" w:rsidRDefault="00F60884" w:rsidP="00F60884">
      <w:pPr>
        <w:pStyle w:val="ListParagraph"/>
        <w:ind w:left="360"/>
      </w:pPr>
    </w:p>
    <w:p w14:paraId="27DB68FB" w14:textId="77777777" w:rsidR="00886BA5" w:rsidRDefault="00886BA5" w:rsidP="007F62E2">
      <w:pPr>
        <w:pStyle w:val="ListParagraph"/>
        <w:numPr>
          <w:ilvl w:val="0"/>
          <w:numId w:val="3"/>
        </w:numPr>
      </w:pPr>
      <w:r>
        <w:t>Put the following into kΩ MΩ, GΩ or TΩ as required:</w:t>
      </w:r>
    </w:p>
    <w:tbl>
      <w:tblPr>
        <w:tblW w:w="11057" w:type="dxa"/>
        <w:tblInd w:w="-22" w:type="dxa"/>
        <w:tblLayout w:type="fixed"/>
        <w:tblCellMar>
          <w:left w:w="120" w:type="dxa"/>
          <w:right w:w="120" w:type="dxa"/>
        </w:tblCellMar>
        <w:tblLook w:val="0000" w:firstRow="0" w:lastRow="0" w:firstColumn="0" w:lastColumn="0" w:noHBand="0" w:noVBand="0"/>
      </w:tblPr>
      <w:tblGrid>
        <w:gridCol w:w="2127"/>
        <w:gridCol w:w="2126"/>
        <w:gridCol w:w="2126"/>
        <w:gridCol w:w="2127"/>
        <w:gridCol w:w="2551"/>
      </w:tblGrid>
      <w:tr w:rsidR="00886BA5" w14:paraId="27DB6901" w14:textId="77777777">
        <w:tc>
          <w:tcPr>
            <w:tcW w:w="2127" w:type="dxa"/>
            <w:tcBorders>
              <w:top w:val="nil"/>
              <w:left w:val="nil"/>
              <w:bottom w:val="nil"/>
              <w:right w:val="nil"/>
            </w:tcBorders>
          </w:tcPr>
          <w:p w14:paraId="27DB68FC" w14:textId="77777777" w:rsidR="00886BA5" w:rsidRDefault="00886BA5" w:rsidP="00ED005D">
            <w:pPr>
              <w:rPr>
                <w:szCs w:val="32"/>
              </w:rPr>
            </w:pPr>
            <w:r>
              <w:t>a)  5000 Ω</w:t>
            </w:r>
          </w:p>
        </w:tc>
        <w:tc>
          <w:tcPr>
            <w:tcW w:w="2126" w:type="dxa"/>
            <w:tcBorders>
              <w:top w:val="nil"/>
              <w:left w:val="nil"/>
              <w:bottom w:val="nil"/>
              <w:right w:val="nil"/>
            </w:tcBorders>
          </w:tcPr>
          <w:p w14:paraId="27DB68FD" w14:textId="77777777" w:rsidR="00886BA5" w:rsidRDefault="00886BA5" w:rsidP="00ED005D">
            <w:pPr>
              <w:rPr>
                <w:szCs w:val="32"/>
              </w:rPr>
            </w:pPr>
            <w:r>
              <w:rPr>
                <w:szCs w:val="32"/>
              </w:rPr>
              <w:t>b)  10000 Ω</w:t>
            </w:r>
          </w:p>
        </w:tc>
        <w:tc>
          <w:tcPr>
            <w:tcW w:w="2126" w:type="dxa"/>
            <w:tcBorders>
              <w:top w:val="nil"/>
              <w:left w:val="nil"/>
              <w:bottom w:val="nil"/>
              <w:right w:val="nil"/>
            </w:tcBorders>
          </w:tcPr>
          <w:p w14:paraId="27DB68FE" w14:textId="77777777" w:rsidR="00886BA5" w:rsidRDefault="00886BA5" w:rsidP="00ED005D">
            <w:pPr>
              <w:rPr>
                <w:szCs w:val="32"/>
              </w:rPr>
            </w:pPr>
            <w:r>
              <w:rPr>
                <w:szCs w:val="32"/>
              </w:rPr>
              <w:t>c) 3000000 Ω</w:t>
            </w:r>
          </w:p>
        </w:tc>
        <w:tc>
          <w:tcPr>
            <w:tcW w:w="2127" w:type="dxa"/>
            <w:tcBorders>
              <w:top w:val="nil"/>
              <w:left w:val="nil"/>
              <w:bottom w:val="nil"/>
              <w:right w:val="nil"/>
            </w:tcBorders>
          </w:tcPr>
          <w:p w14:paraId="27DB68FF" w14:textId="77777777" w:rsidR="00886BA5" w:rsidRDefault="00886BA5" w:rsidP="00ED005D">
            <w:pPr>
              <w:rPr>
                <w:szCs w:val="32"/>
              </w:rPr>
            </w:pPr>
            <w:r>
              <w:rPr>
                <w:szCs w:val="32"/>
              </w:rPr>
              <w:t>d) 600000 Ω</w:t>
            </w:r>
          </w:p>
        </w:tc>
        <w:tc>
          <w:tcPr>
            <w:tcW w:w="2551" w:type="dxa"/>
            <w:tcBorders>
              <w:top w:val="nil"/>
              <w:left w:val="nil"/>
              <w:bottom w:val="nil"/>
              <w:right w:val="nil"/>
            </w:tcBorders>
          </w:tcPr>
          <w:p w14:paraId="27DB6900" w14:textId="77777777" w:rsidR="00886BA5" w:rsidRDefault="00886BA5" w:rsidP="00ED005D">
            <w:pPr>
              <w:rPr>
                <w:szCs w:val="32"/>
              </w:rPr>
            </w:pPr>
            <w:r>
              <w:rPr>
                <w:szCs w:val="32"/>
              </w:rPr>
              <w:t>e) 340 Ω</w:t>
            </w:r>
          </w:p>
        </w:tc>
      </w:tr>
      <w:tr w:rsidR="00886BA5" w14:paraId="27DB6907" w14:textId="77777777">
        <w:tc>
          <w:tcPr>
            <w:tcW w:w="2127" w:type="dxa"/>
            <w:tcBorders>
              <w:top w:val="nil"/>
              <w:left w:val="nil"/>
              <w:bottom w:val="nil"/>
              <w:right w:val="nil"/>
            </w:tcBorders>
          </w:tcPr>
          <w:p w14:paraId="27DB6902" w14:textId="77777777" w:rsidR="00886BA5" w:rsidRDefault="00886BA5" w:rsidP="00ED005D">
            <w:pPr>
              <w:rPr>
                <w:szCs w:val="32"/>
              </w:rPr>
            </w:pPr>
            <w:r>
              <w:rPr>
                <w:szCs w:val="32"/>
              </w:rPr>
              <w:t>f) 3 x 10</w:t>
            </w:r>
            <w:r>
              <w:rPr>
                <w:szCs w:val="32"/>
                <w:vertAlign w:val="superscript"/>
              </w:rPr>
              <w:t>5</w:t>
            </w:r>
            <w:r>
              <w:rPr>
                <w:szCs w:val="32"/>
              </w:rPr>
              <w:t xml:space="preserve"> Ω</w:t>
            </w:r>
          </w:p>
        </w:tc>
        <w:tc>
          <w:tcPr>
            <w:tcW w:w="2126" w:type="dxa"/>
            <w:tcBorders>
              <w:top w:val="nil"/>
              <w:left w:val="nil"/>
              <w:bottom w:val="nil"/>
              <w:right w:val="nil"/>
            </w:tcBorders>
          </w:tcPr>
          <w:p w14:paraId="27DB6903" w14:textId="77777777" w:rsidR="00886BA5" w:rsidRDefault="00886BA5" w:rsidP="00ED005D">
            <w:pPr>
              <w:rPr>
                <w:szCs w:val="32"/>
              </w:rPr>
            </w:pPr>
            <w:r>
              <w:rPr>
                <w:szCs w:val="32"/>
              </w:rPr>
              <w:t>g) 4 x l0</w:t>
            </w:r>
            <w:r>
              <w:rPr>
                <w:szCs w:val="32"/>
                <w:vertAlign w:val="superscript"/>
              </w:rPr>
              <w:t>4</w:t>
            </w:r>
            <w:r>
              <w:rPr>
                <w:szCs w:val="32"/>
              </w:rPr>
              <w:t xml:space="preserve"> Ω</w:t>
            </w:r>
          </w:p>
        </w:tc>
        <w:tc>
          <w:tcPr>
            <w:tcW w:w="2126" w:type="dxa"/>
            <w:tcBorders>
              <w:top w:val="nil"/>
              <w:left w:val="nil"/>
              <w:bottom w:val="nil"/>
              <w:right w:val="nil"/>
            </w:tcBorders>
          </w:tcPr>
          <w:p w14:paraId="27DB6904" w14:textId="77777777" w:rsidR="00886BA5" w:rsidRDefault="00886BA5" w:rsidP="00ED005D">
            <w:pPr>
              <w:rPr>
                <w:szCs w:val="32"/>
              </w:rPr>
            </w:pPr>
            <w:r>
              <w:rPr>
                <w:szCs w:val="32"/>
              </w:rPr>
              <w:t>h) 9 x 10</w:t>
            </w:r>
            <w:r>
              <w:rPr>
                <w:szCs w:val="32"/>
                <w:vertAlign w:val="superscript"/>
              </w:rPr>
              <w:t>13</w:t>
            </w:r>
            <w:r>
              <w:rPr>
                <w:szCs w:val="32"/>
              </w:rPr>
              <w:t xml:space="preserve"> Ω</w:t>
            </w:r>
          </w:p>
        </w:tc>
        <w:tc>
          <w:tcPr>
            <w:tcW w:w="2127" w:type="dxa"/>
            <w:tcBorders>
              <w:top w:val="nil"/>
              <w:left w:val="nil"/>
              <w:bottom w:val="nil"/>
              <w:right w:val="nil"/>
            </w:tcBorders>
          </w:tcPr>
          <w:p w14:paraId="27DB6905" w14:textId="77777777" w:rsidR="00886BA5" w:rsidRDefault="00886BA5" w:rsidP="00ED005D">
            <w:pPr>
              <w:rPr>
                <w:szCs w:val="32"/>
              </w:rPr>
            </w:pPr>
            <w:r>
              <w:rPr>
                <w:szCs w:val="32"/>
              </w:rPr>
              <w:t>i) 8.4 x 1O</w:t>
            </w:r>
            <w:r>
              <w:rPr>
                <w:szCs w:val="32"/>
                <w:vertAlign w:val="superscript"/>
              </w:rPr>
              <w:t>7</w:t>
            </w:r>
            <w:r>
              <w:rPr>
                <w:szCs w:val="32"/>
              </w:rPr>
              <w:t xml:space="preserve"> Ω</w:t>
            </w:r>
          </w:p>
        </w:tc>
        <w:tc>
          <w:tcPr>
            <w:tcW w:w="2551" w:type="dxa"/>
            <w:tcBorders>
              <w:top w:val="nil"/>
              <w:left w:val="nil"/>
              <w:bottom w:val="nil"/>
              <w:right w:val="nil"/>
            </w:tcBorders>
          </w:tcPr>
          <w:p w14:paraId="27DB6906" w14:textId="77777777" w:rsidR="00886BA5" w:rsidRDefault="00886BA5" w:rsidP="00ED005D">
            <w:pPr>
              <w:rPr>
                <w:szCs w:val="32"/>
              </w:rPr>
            </w:pPr>
            <w:r>
              <w:rPr>
                <w:szCs w:val="32"/>
              </w:rPr>
              <w:t>j) 3.56 x 1O</w:t>
            </w:r>
            <w:r>
              <w:rPr>
                <w:szCs w:val="32"/>
                <w:vertAlign w:val="superscript"/>
              </w:rPr>
              <w:t>8</w:t>
            </w:r>
            <w:r>
              <w:rPr>
                <w:szCs w:val="32"/>
              </w:rPr>
              <w:t xml:space="preserve"> Ω</w:t>
            </w:r>
          </w:p>
        </w:tc>
      </w:tr>
      <w:tr w:rsidR="00886BA5" w14:paraId="27DB690D" w14:textId="77777777">
        <w:tc>
          <w:tcPr>
            <w:tcW w:w="2127" w:type="dxa"/>
            <w:tcBorders>
              <w:top w:val="nil"/>
              <w:left w:val="nil"/>
              <w:bottom w:val="nil"/>
              <w:right w:val="nil"/>
            </w:tcBorders>
          </w:tcPr>
          <w:p w14:paraId="27DB6908" w14:textId="77777777" w:rsidR="00886BA5" w:rsidRDefault="00886BA5" w:rsidP="00ED005D">
            <w:pPr>
              <w:rPr>
                <w:szCs w:val="32"/>
              </w:rPr>
            </w:pPr>
            <w:r>
              <w:rPr>
                <w:szCs w:val="32"/>
              </w:rPr>
              <w:t>k) 98 x 1O</w:t>
            </w:r>
            <w:r>
              <w:rPr>
                <w:szCs w:val="32"/>
                <w:vertAlign w:val="superscript"/>
              </w:rPr>
              <w:t xml:space="preserve">5 </w:t>
            </w:r>
            <w:r>
              <w:rPr>
                <w:szCs w:val="32"/>
              </w:rPr>
              <w:t>Ω</w:t>
            </w:r>
          </w:p>
        </w:tc>
        <w:tc>
          <w:tcPr>
            <w:tcW w:w="2126" w:type="dxa"/>
            <w:tcBorders>
              <w:top w:val="nil"/>
              <w:left w:val="nil"/>
              <w:bottom w:val="nil"/>
              <w:right w:val="nil"/>
            </w:tcBorders>
          </w:tcPr>
          <w:p w14:paraId="27DB6909" w14:textId="77777777" w:rsidR="00886BA5" w:rsidRDefault="00886BA5" w:rsidP="00ED005D">
            <w:pPr>
              <w:rPr>
                <w:szCs w:val="32"/>
              </w:rPr>
            </w:pPr>
            <w:r>
              <w:rPr>
                <w:szCs w:val="32"/>
              </w:rPr>
              <w:t>l) 740 x l0</w:t>
            </w:r>
            <w:r>
              <w:rPr>
                <w:szCs w:val="32"/>
                <w:vertAlign w:val="superscript"/>
              </w:rPr>
              <w:t xml:space="preserve">11 </w:t>
            </w:r>
            <w:r>
              <w:rPr>
                <w:szCs w:val="32"/>
              </w:rPr>
              <w:t>Ω</w:t>
            </w:r>
          </w:p>
        </w:tc>
        <w:tc>
          <w:tcPr>
            <w:tcW w:w="2126" w:type="dxa"/>
            <w:tcBorders>
              <w:top w:val="nil"/>
              <w:left w:val="nil"/>
              <w:bottom w:val="nil"/>
              <w:right w:val="nil"/>
            </w:tcBorders>
          </w:tcPr>
          <w:p w14:paraId="27DB690A" w14:textId="77777777" w:rsidR="00886BA5" w:rsidRDefault="00886BA5" w:rsidP="00ED005D">
            <w:pPr>
              <w:rPr>
                <w:szCs w:val="32"/>
              </w:rPr>
            </w:pPr>
          </w:p>
        </w:tc>
        <w:tc>
          <w:tcPr>
            <w:tcW w:w="2127" w:type="dxa"/>
            <w:tcBorders>
              <w:top w:val="nil"/>
              <w:left w:val="nil"/>
              <w:bottom w:val="nil"/>
              <w:right w:val="nil"/>
            </w:tcBorders>
          </w:tcPr>
          <w:p w14:paraId="27DB690B" w14:textId="77777777" w:rsidR="00886BA5" w:rsidRDefault="00886BA5" w:rsidP="00ED005D">
            <w:pPr>
              <w:rPr>
                <w:szCs w:val="32"/>
              </w:rPr>
            </w:pPr>
          </w:p>
        </w:tc>
        <w:tc>
          <w:tcPr>
            <w:tcW w:w="2551" w:type="dxa"/>
            <w:tcBorders>
              <w:top w:val="nil"/>
              <w:left w:val="nil"/>
              <w:bottom w:val="nil"/>
              <w:right w:val="nil"/>
            </w:tcBorders>
          </w:tcPr>
          <w:p w14:paraId="27DB690C" w14:textId="77777777" w:rsidR="00886BA5" w:rsidRDefault="00886BA5" w:rsidP="00ED005D">
            <w:pPr>
              <w:rPr>
                <w:szCs w:val="32"/>
              </w:rPr>
            </w:pPr>
          </w:p>
        </w:tc>
      </w:tr>
    </w:tbl>
    <w:p w14:paraId="27DB690E" w14:textId="77777777" w:rsidR="007A7A8B" w:rsidRDefault="007A7A8B" w:rsidP="00ED005D"/>
    <w:p w14:paraId="27DB690F" w14:textId="77777777" w:rsidR="00886BA5" w:rsidRDefault="00886BA5" w:rsidP="007F62E2">
      <w:pPr>
        <w:pStyle w:val="ListParagraph"/>
        <w:numPr>
          <w:ilvl w:val="0"/>
          <w:numId w:val="3"/>
        </w:numPr>
      </w:pPr>
      <w:r>
        <w:t>Change the following distances into the prefix shown in brackets.</w:t>
      </w:r>
    </w:p>
    <w:tbl>
      <w:tblPr>
        <w:tblW w:w="10366" w:type="dxa"/>
        <w:tblInd w:w="120" w:type="dxa"/>
        <w:tblLayout w:type="fixed"/>
        <w:tblCellMar>
          <w:left w:w="120" w:type="dxa"/>
          <w:right w:w="120" w:type="dxa"/>
        </w:tblCellMar>
        <w:tblLook w:val="0000" w:firstRow="0" w:lastRow="0" w:firstColumn="0" w:lastColumn="0" w:noHBand="0" w:noVBand="0"/>
      </w:tblPr>
      <w:tblGrid>
        <w:gridCol w:w="2410"/>
        <w:gridCol w:w="2410"/>
        <w:gridCol w:w="2853"/>
        <w:gridCol w:w="2693"/>
      </w:tblGrid>
      <w:tr w:rsidR="00886BA5" w14:paraId="27DB6914" w14:textId="77777777">
        <w:tc>
          <w:tcPr>
            <w:tcW w:w="2410" w:type="dxa"/>
            <w:tcBorders>
              <w:top w:val="nil"/>
              <w:left w:val="nil"/>
              <w:bottom w:val="nil"/>
              <w:right w:val="nil"/>
            </w:tcBorders>
          </w:tcPr>
          <w:p w14:paraId="27DB6910" w14:textId="77777777" w:rsidR="00886BA5" w:rsidRDefault="00886BA5" w:rsidP="00ED005D">
            <w:pPr>
              <w:rPr>
                <w:szCs w:val="32"/>
              </w:rPr>
            </w:pPr>
            <w:r>
              <w:t xml:space="preserve">a) 500 mm (to m) </w:t>
            </w:r>
          </w:p>
        </w:tc>
        <w:tc>
          <w:tcPr>
            <w:tcW w:w="2410" w:type="dxa"/>
            <w:tcBorders>
              <w:top w:val="nil"/>
              <w:left w:val="nil"/>
              <w:bottom w:val="nil"/>
              <w:right w:val="nil"/>
            </w:tcBorders>
          </w:tcPr>
          <w:p w14:paraId="27DB6911" w14:textId="77777777" w:rsidR="00886BA5" w:rsidRDefault="00886BA5" w:rsidP="00ED005D">
            <w:pPr>
              <w:rPr>
                <w:szCs w:val="32"/>
              </w:rPr>
            </w:pPr>
            <w:r>
              <w:rPr>
                <w:szCs w:val="32"/>
              </w:rPr>
              <w:t xml:space="preserve">b) 50 cm (to mm) </w:t>
            </w:r>
          </w:p>
        </w:tc>
        <w:tc>
          <w:tcPr>
            <w:tcW w:w="2853" w:type="dxa"/>
            <w:tcBorders>
              <w:top w:val="nil"/>
              <w:left w:val="nil"/>
              <w:bottom w:val="nil"/>
              <w:right w:val="nil"/>
            </w:tcBorders>
          </w:tcPr>
          <w:p w14:paraId="27DB6912" w14:textId="77777777" w:rsidR="00886BA5" w:rsidRDefault="00886BA5" w:rsidP="00ED005D">
            <w:pPr>
              <w:rPr>
                <w:szCs w:val="32"/>
              </w:rPr>
            </w:pPr>
            <w:r>
              <w:rPr>
                <w:szCs w:val="32"/>
              </w:rPr>
              <w:t>c)5000000 mm (to km)</w:t>
            </w:r>
          </w:p>
        </w:tc>
        <w:tc>
          <w:tcPr>
            <w:tcW w:w="2693" w:type="dxa"/>
            <w:tcBorders>
              <w:top w:val="nil"/>
              <w:left w:val="nil"/>
              <w:bottom w:val="nil"/>
              <w:right w:val="nil"/>
            </w:tcBorders>
          </w:tcPr>
          <w:p w14:paraId="27DB6913" w14:textId="77777777" w:rsidR="00886BA5" w:rsidRDefault="00886BA5" w:rsidP="00ED005D">
            <w:pPr>
              <w:rPr>
                <w:szCs w:val="32"/>
              </w:rPr>
            </w:pPr>
            <w:r>
              <w:rPr>
                <w:szCs w:val="32"/>
              </w:rPr>
              <w:t>d) 68000 cm (to km)</w:t>
            </w:r>
          </w:p>
        </w:tc>
      </w:tr>
      <w:tr w:rsidR="00886BA5" w14:paraId="27DB6919" w14:textId="77777777">
        <w:tc>
          <w:tcPr>
            <w:tcW w:w="2410" w:type="dxa"/>
            <w:tcBorders>
              <w:top w:val="nil"/>
              <w:left w:val="nil"/>
              <w:bottom w:val="nil"/>
              <w:right w:val="nil"/>
            </w:tcBorders>
          </w:tcPr>
          <w:p w14:paraId="27DB6915" w14:textId="77777777" w:rsidR="00886BA5" w:rsidRDefault="00886BA5" w:rsidP="00ED005D">
            <w:pPr>
              <w:rPr>
                <w:szCs w:val="32"/>
              </w:rPr>
            </w:pPr>
            <w:r>
              <w:rPr>
                <w:szCs w:val="32"/>
              </w:rPr>
              <w:t xml:space="preserve">e) 0.09 km (to cm) </w:t>
            </w:r>
          </w:p>
        </w:tc>
        <w:tc>
          <w:tcPr>
            <w:tcW w:w="2410" w:type="dxa"/>
            <w:tcBorders>
              <w:top w:val="nil"/>
              <w:left w:val="nil"/>
              <w:bottom w:val="nil"/>
              <w:right w:val="nil"/>
            </w:tcBorders>
          </w:tcPr>
          <w:p w14:paraId="27DB6916" w14:textId="77777777" w:rsidR="00886BA5" w:rsidRDefault="00886BA5" w:rsidP="00ED005D">
            <w:pPr>
              <w:rPr>
                <w:szCs w:val="32"/>
              </w:rPr>
            </w:pPr>
            <w:r>
              <w:rPr>
                <w:szCs w:val="32"/>
              </w:rPr>
              <w:t>f) 0.28 cm (to mm)</w:t>
            </w:r>
          </w:p>
        </w:tc>
        <w:tc>
          <w:tcPr>
            <w:tcW w:w="2853" w:type="dxa"/>
            <w:tcBorders>
              <w:top w:val="nil"/>
              <w:left w:val="nil"/>
              <w:bottom w:val="nil"/>
              <w:right w:val="nil"/>
            </w:tcBorders>
          </w:tcPr>
          <w:p w14:paraId="27DB6917" w14:textId="77777777" w:rsidR="00886BA5" w:rsidRDefault="00886BA5" w:rsidP="00ED005D">
            <w:pPr>
              <w:rPr>
                <w:szCs w:val="32"/>
              </w:rPr>
            </w:pPr>
            <w:r>
              <w:rPr>
                <w:szCs w:val="32"/>
              </w:rPr>
              <w:t xml:space="preserve">g) 9560 m (to cm) </w:t>
            </w:r>
          </w:p>
        </w:tc>
        <w:tc>
          <w:tcPr>
            <w:tcW w:w="2693" w:type="dxa"/>
            <w:tcBorders>
              <w:top w:val="nil"/>
              <w:left w:val="nil"/>
              <w:bottom w:val="nil"/>
              <w:right w:val="nil"/>
            </w:tcBorders>
          </w:tcPr>
          <w:p w14:paraId="27DB6918" w14:textId="77777777" w:rsidR="00886BA5" w:rsidRDefault="00886BA5" w:rsidP="00ED005D">
            <w:pPr>
              <w:rPr>
                <w:szCs w:val="32"/>
              </w:rPr>
            </w:pPr>
            <w:r>
              <w:rPr>
                <w:szCs w:val="32"/>
              </w:rPr>
              <w:t xml:space="preserve">h) 9220 m (to cm) </w:t>
            </w:r>
          </w:p>
        </w:tc>
      </w:tr>
      <w:tr w:rsidR="00886BA5" w14:paraId="27DB691E" w14:textId="77777777">
        <w:tc>
          <w:tcPr>
            <w:tcW w:w="2410" w:type="dxa"/>
            <w:tcBorders>
              <w:top w:val="nil"/>
              <w:left w:val="nil"/>
              <w:bottom w:val="nil"/>
              <w:right w:val="nil"/>
            </w:tcBorders>
          </w:tcPr>
          <w:p w14:paraId="27DB691A" w14:textId="77777777" w:rsidR="00886BA5" w:rsidRDefault="00886BA5" w:rsidP="00ED005D">
            <w:pPr>
              <w:rPr>
                <w:szCs w:val="32"/>
              </w:rPr>
            </w:pPr>
            <w:r>
              <w:rPr>
                <w:szCs w:val="32"/>
              </w:rPr>
              <w:t>i) 0.78 Mm (to cm)</w:t>
            </w:r>
          </w:p>
        </w:tc>
        <w:tc>
          <w:tcPr>
            <w:tcW w:w="2410" w:type="dxa"/>
            <w:tcBorders>
              <w:top w:val="nil"/>
              <w:left w:val="nil"/>
              <w:bottom w:val="nil"/>
              <w:right w:val="nil"/>
            </w:tcBorders>
          </w:tcPr>
          <w:p w14:paraId="27DB691B" w14:textId="77777777" w:rsidR="00886BA5" w:rsidRDefault="00886BA5" w:rsidP="00ED005D">
            <w:pPr>
              <w:rPr>
                <w:szCs w:val="32"/>
              </w:rPr>
            </w:pPr>
          </w:p>
        </w:tc>
        <w:tc>
          <w:tcPr>
            <w:tcW w:w="2853" w:type="dxa"/>
            <w:tcBorders>
              <w:top w:val="nil"/>
              <w:left w:val="nil"/>
              <w:bottom w:val="nil"/>
              <w:right w:val="nil"/>
            </w:tcBorders>
          </w:tcPr>
          <w:p w14:paraId="27DB691C" w14:textId="77777777" w:rsidR="00886BA5" w:rsidRDefault="00886BA5" w:rsidP="00ED005D">
            <w:pPr>
              <w:rPr>
                <w:szCs w:val="32"/>
              </w:rPr>
            </w:pPr>
          </w:p>
        </w:tc>
        <w:tc>
          <w:tcPr>
            <w:tcW w:w="2693" w:type="dxa"/>
            <w:tcBorders>
              <w:top w:val="nil"/>
              <w:left w:val="nil"/>
              <w:bottom w:val="nil"/>
              <w:right w:val="nil"/>
            </w:tcBorders>
          </w:tcPr>
          <w:p w14:paraId="27DB691D" w14:textId="77777777" w:rsidR="00886BA5" w:rsidRDefault="00886BA5" w:rsidP="00ED005D">
            <w:pPr>
              <w:rPr>
                <w:szCs w:val="32"/>
              </w:rPr>
            </w:pPr>
          </w:p>
        </w:tc>
      </w:tr>
    </w:tbl>
    <w:p w14:paraId="27DB691F" w14:textId="77777777" w:rsidR="00886BA5" w:rsidRDefault="00886BA5" w:rsidP="00ED005D">
      <w:pPr>
        <w:rPr>
          <w:szCs w:val="32"/>
        </w:rPr>
      </w:pPr>
    </w:p>
    <w:p w14:paraId="27DB6920" w14:textId="77777777" w:rsidR="004719A4" w:rsidRDefault="004719A4" w:rsidP="00ED005D">
      <w:pPr>
        <w:rPr>
          <w:szCs w:val="32"/>
        </w:rPr>
      </w:pPr>
    </w:p>
    <w:p w14:paraId="27DB6921" w14:textId="77777777" w:rsidR="00886BA5" w:rsidRDefault="00886BA5" w:rsidP="007F62E2">
      <w:pPr>
        <w:pStyle w:val="ListParagraph"/>
        <w:numPr>
          <w:ilvl w:val="0"/>
          <w:numId w:val="3"/>
        </w:numPr>
      </w:pPr>
      <w:r>
        <w:t>Quote the following values to the number of significant figures shown in the brackets.</w:t>
      </w:r>
    </w:p>
    <w:tbl>
      <w:tblPr>
        <w:tblW w:w="9734" w:type="dxa"/>
        <w:tblInd w:w="546" w:type="dxa"/>
        <w:tblLayout w:type="fixed"/>
        <w:tblCellMar>
          <w:left w:w="120" w:type="dxa"/>
          <w:right w:w="120" w:type="dxa"/>
        </w:tblCellMar>
        <w:tblLook w:val="0000" w:firstRow="0" w:lastRow="0" w:firstColumn="0" w:lastColumn="0" w:noHBand="0" w:noVBand="0"/>
      </w:tblPr>
      <w:tblGrid>
        <w:gridCol w:w="2978"/>
        <w:gridCol w:w="2976"/>
        <w:gridCol w:w="3780"/>
      </w:tblGrid>
      <w:tr w:rsidR="00886BA5" w14:paraId="27DB6925" w14:textId="77777777">
        <w:tc>
          <w:tcPr>
            <w:tcW w:w="2978" w:type="dxa"/>
            <w:tcBorders>
              <w:top w:val="nil"/>
              <w:left w:val="nil"/>
              <w:bottom w:val="nil"/>
              <w:right w:val="nil"/>
            </w:tcBorders>
          </w:tcPr>
          <w:p w14:paraId="27DB6922" w14:textId="77777777" w:rsidR="00886BA5" w:rsidRDefault="00886BA5" w:rsidP="00ED005D">
            <w:pPr>
              <w:rPr>
                <w:szCs w:val="32"/>
              </w:rPr>
            </w:pPr>
            <w:r>
              <w:t xml:space="preserve">a) 242 cm (to 2 sig fig) </w:t>
            </w:r>
          </w:p>
        </w:tc>
        <w:tc>
          <w:tcPr>
            <w:tcW w:w="2976" w:type="dxa"/>
            <w:tcBorders>
              <w:top w:val="nil"/>
              <w:left w:val="nil"/>
              <w:bottom w:val="nil"/>
              <w:right w:val="nil"/>
            </w:tcBorders>
          </w:tcPr>
          <w:p w14:paraId="27DB6923" w14:textId="77777777" w:rsidR="00886BA5" w:rsidRDefault="00886BA5" w:rsidP="00ED005D">
            <w:pPr>
              <w:rPr>
                <w:szCs w:val="32"/>
              </w:rPr>
            </w:pPr>
            <w:r>
              <w:rPr>
                <w:szCs w:val="32"/>
              </w:rPr>
              <w:t>b) 273</w:t>
            </w:r>
            <w:r>
              <w:rPr>
                <w:szCs w:val="32"/>
                <w:vertAlign w:val="superscript"/>
              </w:rPr>
              <w:sym w:font="Symbol" w:char="F0B0"/>
            </w:r>
            <w:r>
              <w:rPr>
                <w:szCs w:val="32"/>
              </w:rPr>
              <w:t>C (to 2 sig. fig.)</w:t>
            </w:r>
          </w:p>
        </w:tc>
        <w:tc>
          <w:tcPr>
            <w:tcW w:w="3780" w:type="dxa"/>
            <w:tcBorders>
              <w:top w:val="nil"/>
              <w:left w:val="nil"/>
              <w:bottom w:val="nil"/>
              <w:right w:val="nil"/>
            </w:tcBorders>
          </w:tcPr>
          <w:p w14:paraId="27DB6924" w14:textId="77777777" w:rsidR="00886BA5" w:rsidRDefault="00886BA5" w:rsidP="00ED005D">
            <w:pPr>
              <w:rPr>
                <w:szCs w:val="32"/>
              </w:rPr>
            </w:pPr>
            <w:r>
              <w:rPr>
                <w:szCs w:val="32"/>
              </w:rPr>
              <w:t>c) 31.20 mm (to 3 sig. fig.)</w:t>
            </w:r>
          </w:p>
        </w:tc>
      </w:tr>
      <w:tr w:rsidR="00886BA5" w14:paraId="27DB6929" w14:textId="77777777">
        <w:tc>
          <w:tcPr>
            <w:tcW w:w="2978" w:type="dxa"/>
            <w:tcBorders>
              <w:top w:val="nil"/>
              <w:left w:val="nil"/>
              <w:bottom w:val="nil"/>
              <w:right w:val="nil"/>
            </w:tcBorders>
          </w:tcPr>
          <w:p w14:paraId="27DB6926" w14:textId="77777777" w:rsidR="00886BA5" w:rsidRDefault="00886BA5" w:rsidP="00ED005D">
            <w:pPr>
              <w:rPr>
                <w:szCs w:val="32"/>
              </w:rPr>
            </w:pPr>
            <w:r>
              <w:rPr>
                <w:szCs w:val="32"/>
              </w:rPr>
              <w:t>d) 1786 (to 2 sig fig)</w:t>
            </w:r>
          </w:p>
        </w:tc>
        <w:tc>
          <w:tcPr>
            <w:tcW w:w="2976" w:type="dxa"/>
            <w:tcBorders>
              <w:top w:val="nil"/>
              <w:left w:val="nil"/>
              <w:bottom w:val="nil"/>
              <w:right w:val="nil"/>
            </w:tcBorders>
          </w:tcPr>
          <w:p w14:paraId="27DB6927" w14:textId="77777777" w:rsidR="00886BA5" w:rsidRDefault="00886BA5" w:rsidP="00ED005D">
            <w:pPr>
              <w:rPr>
                <w:szCs w:val="32"/>
              </w:rPr>
            </w:pPr>
            <w:r>
              <w:rPr>
                <w:szCs w:val="32"/>
              </w:rPr>
              <w:t xml:space="preserve">e) 74500 (to 3 sig. fig.) </w:t>
            </w:r>
          </w:p>
        </w:tc>
        <w:tc>
          <w:tcPr>
            <w:tcW w:w="3780" w:type="dxa"/>
            <w:tcBorders>
              <w:top w:val="nil"/>
              <w:left w:val="nil"/>
              <w:bottom w:val="nil"/>
              <w:right w:val="nil"/>
            </w:tcBorders>
          </w:tcPr>
          <w:p w14:paraId="27DB6928" w14:textId="77777777" w:rsidR="00886BA5" w:rsidRDefault="00886BA5" w:rsidP="00ED005D">
            <w:pPr>
              <w:rPr>
                <w:szCs w:val="32"/>
              </w:rPr>
            </w:pPr>
            <w:r>
              <w:rPr>
                <w:szCs w:val="32"/>
              </w:rPr>
              <w:t>f) 15600 (to 2 sig. fig.)</w:t>
            </w:r>
          </w:p>
        </w:tc>
      </w:tr>
    </w:tbl>
    <w:p w14:paraId="27DB692A" w14:textId="77777777" w:rsidR="00886BA5" w:rsidRDefault="00886BA5" w:rsidP="00C63B5C">
      <w:pPr>
        <w:pStyle w:val="ListParagraph"/>
        <w:numPr>
          <w:ilvl w:val="0"/>
          <w:numId w:val="3"/>
        </w:numPr>
        <w:tabs>
          <w:tab w:val="left" w:pos="284"/>
        </w:tabs>
        <w:ind w:left="0" w:firstLine="0"/>
      </w:pPr>
      <w:r>
        <w:t>A pupil measures the current through a resistor as 0.25A and the voltage across it is 2.0V. What is the resistance of the resistor?</w:t>
      </w:r>
    </w:p>
    <w:p w14:paraId="27DB692B" w14:textId="77777777" w:rsidR="00886BA5" w:rsidRDefault="00886BA5" w:rsidP="00C63B5C">
      <w:pPr>
        <w:tabs>
          <w:tab w:val="left" w:pos="284"/>
        </w:tabs>
      </w:pPr>
    </w:p>
    <w:p w14:paraId="27DB692C" w14:textId="77777777" w:rsidR="00886BA5" w:rsidRDefault="00886BA5" w:rsidP="00F60884">
      <w:pPr>
        <w:pStyle w:val="ListParagraph"/>
        <w:numPr>
          <w:ilvl w:val="0"/>
          <w:numId w:val="3"/>
        </w:numPr>
        <w:tabs>
          <w:tab w:val="left" w:pos="142"/>
        </w:tabs>
      </w:pPr>
      <w:r>
        <w:t>How much energy is released when 0.500kg of water (c=4180 Jkg</w:t>
      </w:r>
      <w:r w:rsidRPr="007A7A8B">
        <w:rPr>
          <w:vertAlign w:val="superscript"/>
        </w:rPr>
        <w:t xml:space="preserve">-1 </w:t>
      </w:r>
      <w:r>
        <w:rPr>
          <w:vertAlign w:val="superscript"/>
        </w:rPr>
        <w:sym w:font="Symbol" w:char="F0B0"/>
      </w:r>
      <w:r>
        <w:t>C</w:t>
      </w:r>
      <w:r w:rsidRPr="007A7A8B">
        <w:rPr>
          <w:vertAlign w:val="superscript"/>
        </w:rPr>
        <w:t>-1</w:t>
      </w:r>
      <w:r>
        <w:t>) lowers its temperature by 5</w:t>
      </w:r>
      <w:r>
        <w:sym w:font="Symbol" w:char="F0B0"/>
      </w:r>
      <w:r>
        <w:t>C?</w:t>
      </w:r>
    </w:p>
    <w:p w14:paraId="27DB692D" w14:textId="77777777" w:rsidR="00886BA5" w:rsidRDefault="00886BA5" w:rsidP="00C63B5C">
      <w:pPr>
        <w:tabs>
          <w:tab w:val="left" w:pos="142"/>
        </w:tabs>
      </w:pPr>
    </w:p>
    <w:p w14:paraId="27DB692E" w14:textId="77777777" w:rsidR="00886BA5" w:rsidRDefault="00886BA5" w:rsidP="00F60884">
      <w:pPr>
        <w:pStyle w:val="ListParagraph"/>
        <w:numPr>
          <w:ilvl w:val="0"/>
          <w:numId w:val="3"/>
        </w:numPr>
        <w:tabs>
          <w:tab w:val="left" w:pos="142"/>
        </w:tabs>
      </w:pPr>
      <w:r>
        <w:t>What is the power of a heater that uses 1200J of energy in 212.5 seconds?</w:t>
      </w:r>
    </w:p>
    <w:p w14:paraId="27DB692F" w14:textId="77777777" w:rsidR="00F60884" w:rsidRDefault="00F60884" w:rsidP="00F60884">
      <w:pPr>
        <w:pStyle w:val="ListParagraph"/>
        <w:tabs>
          <w:tab w:val="left" w:pos="142"/>
        </w:tabs>
        <w:ind w:left="0"/>
      </w:pPr>
    </w:p>
    <w:p w14:paraId="27DB6930" w14:textId="77777777" w:rsidR="00886BA5" w:rsidRDefault="00886BA5" w:rsidP="00F60884">
      <w:pPr>
        <w:pStyle w:val="ListParagraph"/>
        <w:numPr>
          <w:ilvl w:val="0"/>
          <w:numId w:val="3"/>
        </w:numPr>
        <w:tabs>
          <w:tab w:val="left" w:pos="142"/>
        </w:tabs>
      </w:pPr>
      <w:r>
        <w:t>What is the acceleration of a car that changes its speed by 34.5ms</w:t>
      </w:r>
      <w:r w:rsidRPr="007A7A8B">
        <w:rPr>
          <w:vertAlign w:val="superscript"/>
        </w:rPr>
        <w:t>-l</w:t>
      </w:r>
      <w:r>
        <w:t xml:space="preserve"> in a time of 5s?</w:t>
      </w:r>
    </w:p>
    <w:p w14:paraId="27DB6931" w14:textId="77777777" w:rsidR="00886BA5" w:rsidRDefault="00886BA5" w:rsidP="00C63B5C">
      <w:pPr>
        <w:tabs>
          <w:tab w:val="left" w:pos="142"/>
        </w:tabs>
      </w:pPr>
    </w:p>
    <w:p w14:paraId="27DB6932" w14:textId="77777777" w:rsidR="00886BA5" w:rsidRDefault="00886BA5" w:rsidP="00F60884">
      <w:pPr>
        <w:pStyle w:val="ListParagraph"/>
        <w:numPr>
          <w:ilvl w:val="0"/>
          <w:numId w:val="3"/>
        </w:numPr>
        <w:tabs>
          <w:tab w:val="left" w:pos="142"/>
        </w:tabs>
      </w:pPr>
      <w:r>
        <w:t>What is the volume of a cuboid with sides length 10cm, 5.5cm and 2.55cm respectively?</w:t>
      </w:r>
    </w:p>
    <w:p w14:paraId="27DB6933" w14:textId="77777777" w:rsidR="00886BA5" w:rsidRDefault="00886BA5" w:rsidP="00C63B5C">
      <w:pPr>
        <w:tabs>
          <w:tab w:val="left" w:pos="142"/>
        </w:tabs>
      </w:pPr>
    </w:p>
    <w:p w14:paraId="27DB6934" w14:textId="77777777" w:rsidR="00A116BF" w:rsidRDefault="00673972" w:rsidP="00A116BF">
      <w:pPr>
        <w:pStyle w:val="Heading1"/>
        <w:rPr>
          <w:caps w:val="0"/>
        </w:rPr>
      </w:pPr>
      <w:bookmarkStart w:id="6" w:name="_Toc451636195"/>
      <w:r>
        <w:rPr>
          <w:caps w:val="0"/>
        </w:rPr>
        <w:t xml:space="preserve">Units, Prefixes </w:t>
      </w:r>
      <w:r w:rsidR="002331B9">
        <w:rPr>
          <w:caps w:val="0"/>
        </w:rPr>
        <w:t>&amp;</w:t>
      </w:r>
      <w:r>
        <w:rPr>
          <w:caps w:val="0"/>
        </w:rPr>
        <w:t xml:space="preserve"> Scientific Notation </w:t>
      </w:r>
      <w:r w:rsidR="00A116BF">
        <w:rPr>
          <w:caps w:val="0"/>
        </w:rPr>
        <w:t>–</w:t>
      </w:r>
      <w:bookmarkEnd w:id="6"/>
      <w:r>
        <w:rPr>
          <w:caps w:val="0"/>
        </w:rPr>
        <w:t xml:space="preserve"> </w:t>
      </w:r>
    </w:p>
    <w:p w14:paraId="27DB6935" w14:textId="77777777" w:rsidR="00A116BF" w:rsidRPr="00A116BF" w:rsidRDefault="00A116BF" w:rsidP="00A116BF"/>
    <w:p w14:paraId="27DB6936" w14:textId="77777777" w:rsidR="009A16D3" w:rsidRPr="007F62E2" w:rsidRDefault="00886BA5" w:rsidP="007F62E2">
      <w:pPr>
        <w:pStyle w:val="ListParagraph"/>
        <w:numPr>
          <w:ilvl w:val="0"/>
          <w:numId w:val="4"/>
        </w:numPr>
      </w:pPr>
      <w:r w:rsidRPr="007F62E2">
        <w:t>What current flows through a loudspeaker of power 8W if a voltage of 12.0V is across it?</w:t>
      </w:r>
    </w:p>
    <w:p w14:paraId="27DB6937" w14:textId="77777777" w:rsidR="00886BA5" w:rsidRPr="007F62E2" w:rsidRDefault="00886BA5" w:rsidP="007F62E2">
      <w:pPr>
        <w:pStyle w:val="ListParagraph"/>
        <w:numPr>
          <w:ilvl w:val="0"/>
          <w:numId w:val="4"/>
        </w:numPr>
      </w:pPr>
      <w:r>
        <w:t>Copy and complete the following table:</w:t>
      </w:r>
    </w:p>
    <w:tbl>
      <w:tblPr>
        <w:tblW w:w="0" w:type="auto"/>
        <w:jc w:val="center"/>
        <w:tblLayout w:type="fixed"/>
        <w:tblCellMar>
          <w:left w:w="120" w:type="dxa"/>
          <w:right w:w="120" w:type="dxa"/>
        </w:tblCellMar>
        <w:tblLook w:val="0000" w:firstRow="0" w:lastRow="0" w:firstColumn="0" w:lastColumn="0" w:noHBand="0" w:noVBand="0"/>
      </w:tblPr>
      <w:tblGrid>
        <w:gridCol w:w="703"/>
        <w:gridCol w:w="1267"/>
        <w:gridCol w:w="1984"/>
        <w:gridCol w:w="1350"/>
        <w:gridCol w:w="1890"/>
        <w:gridCol w:w="1440"/>
      </w:tblGrid>
      <w:tr w:rsidR="009A16D3" w14:paraId="27DB693F" w14:textId="77777777" w:rsidTr="009A16D3">
        <w:trPr>
          <w:jc w:val="center"/>
        </w:trPr>
        <w:tc>
          <w:tcPr>
            <w:tcW w:w="703" w:type="dxa"/>
            <w:tcBorders>
              <w:top w:val="single" w:sz="7" w:space="0" w:color="000000"/>
              <w:left w:val="single" w:sz="7" w:space="0" w:color="000000"/>
              <w:bottom w:val="single" w:sz="7" w:space="0" w:color="000000"/>
              <w:right w:val="single" w:sz="7" w:space="0" w:color="000000"/>
            </w:tcBorders>
          </w:tcPr>
          <w:p w14:paraId="27DB6938" w14:textId="77777777" w:rsidR="009A16D3" w:rsidRDefault="009A16D3" w:rsidP="00ED005D"/>
        </w:tc>
        <w:tc>
          <w:tcPr>
            <w:tcW w:w="1267" w:type="dxa"/>
            <w:tcBorders>
              <w:top w:val="single" w:sz="7" w:space="0" w:color="000000"/>
              <w:left w:val="single" w:sz="7" w:space="0" w:color="000000"/>
              <w:bottom w:val="single" w:sz="7" w:space="0" w:color="000000"/>
              <w:right w:val="single" w:sz="7" w:space="0" w:color="000000"/>
            </w:tcBorders>
          </w:tcPr>
          <w:p w14:paraId="27DB6939" w14:textId="77777777" w:rsidR="009A16D3" w:rsidRDefault="009A16D3" w:rsidP="00ED005D">
            <w:pPr>
              <w:jc w:val="center"/>
            </w:pPr>
            <w:r>
              <w:t>mass (kg)</w:t>
            </w:r>
          </w:p>
        </w:tc>
        <w:tc>
          <w:tcPr>
            <w:tcW w:w="1984" w:type="dxa"/>
            <w:tcBorders>
              <w:top w:val="single" w:sz="7" w:space="0" w:color="000000"/>
              <w:left w:val="single" w:sz="7" w:space="0" w:color="000000"/>
              <w:bottom w:val="single" w:sz="7" w:space="0" w:color="000000"/>
              <w:right w:val="single" w:sz="7" w:space="0" w:color="000000"/>
            </w:tcBorders>
          </w:tcPr>
          <w:p w14:paraId="27DB693A" w14:textId="77777777" w:rsidR="009A16D3" w:rsidRDefault="009A16D3" w:rsidP="00ED005D">
            <w:pPr>
              <w:jc w:val="center"/>
            </w:pPr>
            <w:r>
              <w:t>gravitational field strength (N/kg)</w:t>
            </w:r>
          </w:p>
        </w:tc>
        <w:tc>
          <w:tcPr>
            <w:tcW w:w="1350" w:type="dxa"/>
            <w:tcBorders>
              <w:top w:val="single" w:sz="7" w:space="0" w:color="000000"/>
              <w:left w:val="single" w:sz="7" w:space="0" w:color="000000"/>
              <w:bottom w:val="single" w:sz="7" w:space="0" w:color="000000"/>
              <w:right w:val="single" w:sz="7" w:space="0" w:color="000000"/>
            </w:tcBorders>
          </w:tcPr>
          <w:p w14:paraId="27DB693B" w14:textId="77777777" w:rsidR="009A16D3" w:rsidRDefault="009A16D3" w:rsidP="00ED005D">
            <w:pPr>
              <w:jc w:val="center"/>
            </w:pPr>
            <w:r>
              <w:t>height,</w:t>
            </w:r>
          </w:p>
          <w:p w14:paraId="27DB693C" w14:textId="77777777" w:rsidR="009A16D3" w:rsidRDefault="009A16D3" w:rsidP="00ED005D">
            <w:pPr>
              <w:jc w:val="center"/>
            </w:pPr>
            <w:r>
              <w:t>(m)</w:t>
            </w:r>
          </w:p>
        </w:tc>
        <w:tc>
          <w:tcPr>
            <w:tcW w:w="1890" w:type="dxa"/>
            <w:tcBorders>
              <w:top w:val="single" w:sz="7" w:space="0" w:color="000000"/>
              <w:left w:val="single" w:sz="7" w:space="0" w:color="000000"/>
              <w:bottom w:val="single" w:sz="7" w:space="0" w:color="000000"/>
              <w:right w:val="single" w:sz="7" w:space="0" w:color="000000"/>
            </w:tcBorders>
          </w:tcPr>
          <w:p w14:paraId="27DB693D" w14:textId="77777777" w:rsidR="009A16D3" w:rsidRDefault="009A16D3" w:rsidP="00ED005D">
            <w:pPr>
              <w:jc w:val="center"/>
            </w:pPr>
            <w:r>
              <w:t>potential energy, (J)</w:t>
            </w:r>
          </w:p>
        </w:tc>
        <w:tc>
          <w:tcPr>
            <w:tcW w:w="1440" w:type="dxa"/>
            <w:tcBorders>
              <w:top w:val="single" w:sz="7" w:space="0" w:color="000000"/>
              <w:left w:val="single" w:sz="7" w:space="0" w:color="000000"/>
              <w:bottom w:val="single" w:sz="7" w:space="0" w:color="000000"/>
              <w:right w:val="single" w:sz="7" w:space="0" w:color="000000"/>
            </w:tcBorders>
          </w:tcPr>
          <w:p w14:paraId="27DB693E" w14:textId="77777777" w:rsidR="009A16D3" w:rsidRDefault="009A16D3" w:rsidP="00ED005D">
            <w:pPr>
              <w:jc w:val="center"/>
            </w:pPr>
            <w:r>
              <w:t xml:space="preserve">no. of </w:t>
            </w:r>
            <w:r>
              <w:rPr>
                <w:i/>
                <w:iCs/>
              </w:rPr>
              <w:t xml:space="preserve">sig. </w:t>
            </w:r>
            <w:r>
              <w:t>fig.</w:t>
            </w:r>
          </w:p>
        </w:tc>
      </w:tr>
      <w:tr w:rsidR="009A16D3" w14:paraId="27DB6946" w14:textId="77777777" w:rsidTr="009A16D3">
        <w:trPr>
          <w:jc w:val="center"/>
        </w:trPr>
        <w:tc>
          <w:tcPr>
            <w:tcW w:w="703" w:type="dxa"/>
            <w:tcBorders>
              <w:top w:val="single" w:sz="7" w:space="0" w:color="000000"/>
              <w:left w:val="single" w:sz="7" w:space="0" w:color="000000"/>
              <w:bottom w:val="single" w:sz="7" w:space="0" w:color="000000"/>
              <w:right w:val="single" w:sz="7" w:space="0" w:color="000000"/>
            </w:tcBorders>
          </w:tcPr>
          <w:p w14:paraId="27DB6940" w14:textId="77777777" w:rsidR="009A16D3" w:rsidRDefault="009A16D3" w:rsidP="00F60884">
            <w:pPr>
              <w:jc w:val="center"/>
            </w:pPr>
            <w:r>
              <w:t>a</w:t>
            </w:r>
            <w:r w:rsidR="00F60884">
              <w:t>)</w:t>
            </w:r>
          </w:p>
        </w:tc>
        <w:tc>
          <w:tcPr>
            <w:tcW w:w="1267" w:type="dxa"/>
            <w:tcBorders>
              <w:top w:val="single" w:sz="7" w:space="0" w:color="000000"/>
              <w:left w:val="single" w:sz="7" w:space="0" w:color="000000"/>
              <w:bottom w:val="single" w:sz="7" w:space="0" w:color="000000"/>
              <w:right w:val="single" w:sz="7" w:space="0" w:color="000000"/>
            </w:tcBorders>
          </w:tcPr>
          <w:p w14:paraId="27DB6941" w14:textId="77777777" w:rsidR="009A16D3" w:rsidRDefault="009A16D3" w:rsidP="00ED005D">
            <w:pPr>
              <w:jc w:val="center"/>
            </w:pPr>
            <w:r>
              <w:t>2</w:t>
            </w:r>
          </w:p>
        </w:tc>
        <w:tc>
          <w:tcPr>
            <w:tcW w:w="1984" w:type="dxa"/>
            <w:tcBorders>
              <w:top w:val="single" w:sz="7" w:space="0" w:color="000000"/>
              <w:left w:val="single" w:sz="7" w:space="0" w:color="000000"/>
              <w:bottom w:val="single" w:sz="7" w:space="0" w:color="000000"/>
              <w:right w:val="single" w:sz="7" w:space="0" w:color="000000"/>
            </w:tcBorders>
          </w:tcPr>
          <w:p w14:paraId="27DB6942" w14:textId="77777777" w:rsidR="009A16D3" w:rsidRDefault="009A16D3" w:rsidP="00ED005D">
            <w:pPr>
              <w:jc w:val="center"/>
            </w:pPr>
            <w:r>
              <w:t>10</w:t>
            </w:r>
          </w:p>
        </w:tc>
        <w:tc>
          <w:tcPr>
            <w:tcW w:w="1350" w:type="dxa"/>
            <w:tcBorders>
              <w:top w:val="single" w:sz="7" w:space="0" w:color="000000"/>
              <w:left w:val="single" w:sz="7" w:space="0" w:color="000000"/>
              <w:bottom w:val="single" w:sz="7" w:space="0" w:color="000000"/>
              <w:right w:val="single" w:sz="7" w:space="0" w:color="000000"/>
            </w:tcBorders>
          </w:tcPr>
          <w:p w14:paraId="27DB6943" w14:textId="77777777" w:rsidR="009A16D3" w:rsidRDefault="009A16D3" w:rsidP="00ED005D">
            <w:pPr>
              <w:jc w:val="center"/>
            </w:pPr>
            <w:r>
              <w:t>3</w:t>
            </w:r>
          </w:p>
        </w:tc>
        <w:tc>
          <w:tcPr>
            <w:tcW w:w="1890" w:type="dxa"/>
            <w:tcBorders>
              <w:top w:val="single" w:sz="7" w:space="0" w:color="000000"/>
              <w:left w:val="single" w:sz="7" w:space="0" w:color="000000"/>
              <w:bottom w:val="single" w:sz="7" w:space="0" w:color="000000"/>
              <w:right w:val="single" w:sz="7" w:space="0" w:color="000000"/>
            </w:tcBorders>
          </w:tcPr>
          <w:p w14:paraId="27DB6944" w14:textId="77777777" w:rsidR="009A16D3" w:rsidRDefault="009A16D3" w:rsidP="00ED005D">
            <w:pPr>
              <w:jc w:val="center"/>
            </w:pPr>
          </w:p>
        </w:tc>
        <w:tc>
          <w:tcPr>
            <w:tcW w:w="1440" w:type="dxa"/>
            <w:tcBorders>
              <w:top w:val="single" w:sz="7" w:space="0" w:color="000000"/>
              <w:left w:val="single" w:sz="7" w:space="0" w:color="000000"/>
              <w:bottom w:val="single" w:sz="7" w:space="0" w:color="000000"/>
              <w:right w:val="single" w:sz="7" w:space="0" w:color="000000"/>
            </w:tcBorders>
          </w:tcPr>
          <w:p w14:paraId="27DB6945" w14:textId="77777777" w:rsidR="009A16D3" w:rsidRDefault="009A16D3" w:rsidP="00ED005D">
            <w:pPr>
              <w:jc w:val="center"/>
            </w:pPr>
          </w:p>
        </w:tc>
      </w:tr>
      <w:tr w:rsidR="009A16D3" w14:paraId="27DB694D" w14:textId="77777777" w:rsidTr="009A16D3">
        <w:trPr>
          <w:jc w:val="center"/>
        </w:trPr>
        <w:tc>
          <w:tcPr>
            <w:tcW w:w="703" w:type="dxa"/>
            <w:tcBorders>
              <w:top w:val="single" w:sz="7" w:space="0" w:color="000000"/>
              <w:left w:val="single" w:sz="7" w:space="0" w:color="000000"/>
              <w:bottom w:val="single" w:sz="7" w:space="0" w:color="000000"/>
              <w:right w:val="single" w:sz="7" w:space="0" w:color="000000"/>
            </w:tcBorders>
          </w:tcPr>
          <w:p w14:paraId="27DB6947" w14:textId="77777777" w:rsidR="009A16D3" w:rsidRDefault="009A16D3" w:rsidP="00F60884">
            <w:pPr>
              <w:jc w:val="center"/>
            </w:pPr>
            <w:r>
              <w:t>b</w:t>
            </w:r>
            <w:r w:rsidR="00F60884">
              <w:t>)</w:t>
            </w:r>
          </w:p>
        </w:tc>
        <w:tc>
          <w:tcPr>
            <w:tcW w:w="1267" w:type="dxa"/>
            <w:tcBorders>
              <w:top w:val="single" w:sz="7" w:space="0" w:color="000000"/>
              <w:left w:val="single" w:sz="7" w:space="0" w:color="000000"/>
              <w:bottom w:val="single" w:sz="7" w:space="0" w:color="000000"/>
              <w:right w:val="single" w:sz="7" w:space="0" w:color="000000"/>
            </w:tcBorders>
          </w:tcPr>
          <w:p w14:paraId="27DB6948" w14:textId="77777777" w:rsidR="009A16D3" w:rsidRDefault="009A16D3" w:rsidP="00ED005D">
            <w:pPr>
              <w:jc w:val="center"/>
            </w:pPr>
            <w:r>
              <w:t>2.35</w:t>
            </w:r>
          </w:p>
        </w:tc>
        <w:tc>
          <w:tcPr>
            <w:tcW w:w="1984" w:type="dxa"/>
            <w:tcBorders>
              <w:top w:val="single" w:sz="7" w:space="0" w:color="000000"/>
              <w:left w:val="single" w:sz="7" w:space="0" w:color="000000"/>
              <w:bottom w:val="single" w:sz="7" w:space="0" w:color="000000"/>
              <w:right w:val="single" w:sz="7" w:space="0" w:color="000000"/>
            </w:tcBorders>
          </w:tcPr>
          <w:p w14:paraId="27DB6949" w14:textId="77777777" w:rsidR="009A16D3" w:rsidRDefault="009A16D3" w:rsidP="00ED005D">
            <w:pPr>
              <w:jc w:val="center"/>
            </w:pPr>
            <w:r>
              <w:t>10.00</w:t>
            </w:r>
          </w:p>
        </w:tc>
        <w:tc>
          <w:tcPr>
            <w:tcW w:w="1350" w:type="dxa"/>
            <w:tcBorders>
              <w:top w:val="single" w:sz="7" w:space="0" w:color="000000"/>
              <w:left w:val="single" w:sz="7" w:space="0" w:color="000000"/>
              <w:bottom w:val="single" w:sz="7" w:space="0" w:color="000000"/>
              <w:right w:val="single" w:sz="7" w:space="0" w:color="000000"/>
            </w:tcBorders>
          </w:tcPr>
          <w:p w14:paraId="27DB694A" w14:textId="77777777" w:rsidR="009A16D3" w:rsidRDefault="009A16D3" w:rsidP="00ED005D">
            <w:pPr>
              <w:jc w:val="center"/>
            </w:pPr>
            <w:r>
              <w:t>3.05</w:t>
            </w:r>
          </w:p>
        </w:tc>
        <w:tc>
          <w:tcPr>
            <w:tcW w:w="1890" w:type="dxa"/>
            <w:tcBorders>
              <w:top w:val="single" w:sz="7" w:space="0" w:color="000000"/>
              <w:left w:val="single" w:sz="7" w:space="0" w:color="000000"/>
              <w:bottom w:val="single" w:sz="7" w:space="0" w:color="000000"/>
              <w:right w:val="single" w:sz="7" w:space="0" w:color="000000"/>
            </w:tcBorders>
          </w:tcPr>
          <w:p w14:paraId="27DB694B" w14:textId="77777777" w:rsidR="009A16D3" w:rsidRDefault="009A16D3" w:rsidP="00ED005D">
            <w:pPr>
              <w:jc w:val="center"/>
            </w:pPr>
          </w:p>
        </w:tc>
        <w:tc>
          <w:tcPr>
            <w:tcW w:w="1440" w:type="dxa"/>
            <w:tcBorders>
              <w:top w:val="single" w:sz="7" w:space="0" w:color="000000"/>
              <w:left w:val="single" w:sz="7" w:space="0" w:color="000000"/>
              <w:bottom w:val="single" w:sz="7" w:space="0" w:color="000000"/>
              <w:right w:val="single" w:sz="7" w:space="0" w:color="000000"/>
            </w:tcBorders>
          </w:tcPr>
          <w:p w14:paraId="27DB694C" w14:textId="77777777" w:rsidR="009A16D3" w:rsidRDefault="009A16D3" w:rsidP="00ED005D">
            <w:pPr>
              <w:jc w:val="center"/>
            </w:pPr>
          </w:p>
        </w:tc>
      </w:tr>
      <w:tr w:rsidR="009A16D3" w14:paraId="27DB6954" w14:textId="77777777" w:rsidTr="009A16D3">
        <w:trPr>
          <w:jc w:val="center"/>
        </w:trPr>
        <w:tc>
          <w:tcPr>
            <w:tcW w:w="703" w:type="dxa"/>
            <w:tcBorders>
              <w:top w:val="single" w:sz="7" w:space="0" w:color="000000"/>
              <w:left w:val="single" w:sz="7" w:space="0" w:color="000000"/>
              <w:bottom w:val="single" w:sz="7" w:space="0" w:color="000000"/>
              <w:right w:val="single" w:sz="7" w:space="0" w:color="000000"/>
            </w:tcBorders>
          </w:tcPr>
          <w:p w14:paraId="27DB694E" w14:textId="77777777" w:rsidR="009A16D3" w:rsidRDefault="009A16D3" w:rsidP="00F60884">
            <w:pPr>
              <w:jc w:val="center"/>
            </w:pPr>
            <w:r>
              <w:t>c</w:t>
            </w:r>
            <w:r w:rsidR="00F60884">
              <w:t>)</w:t>
            </w:r>
          </w:p>
        </w:tc>
        <w:tc>
          <w:tcPr>
            <w:tcW w:w="1267" w:type="dxa"/>
            <w:tcBorders>
              <w:top w:val="single" w:sz="7" w:space="0" w:color="000000"/>
              <w:left w:val="single" w:sz="7" w:space="0" w:color="000000"/>
              <w:bottom w:val="single" w:sz="7" w:space="0" w:color="000000"/>
              <w:right w:val="single" w:sz="7" w:space="0" w:color="000000"/>
            </w:tcBorders>
          </w:tcPr>
          <w:p w14:paraId="27DB694F" w14:textId="77777777" w:rsidR="009A16D3" w:rsidRDefault="009A16D3" w:rsidP="00ED005D">
            <w:pPr>
              <w:jc w:val="center"/>
            </w:pPr>
          </w:p>
        </w:tc>
        <w:tc>
          <w:tcPr>
            <w:tcW w:w="1984" w:type="dxa"/>
            <w:tcBorders>
              <w:top w:val="single" w:sz="7" w:space="0" w:color="000000"/>
              <w:left w:val="single" w:sz="7" w:space="0" w:color="000000"/>
              <w:bottom w:val="single" w:sz="7" w:space="0" w:color="000000"/>
              <w:right w:val="single" w:sz="7" w:space="0" w:color="000000"/>
            </w:tcBorders>
          </w:tcPr>
          <w:p w14:paraId="27DB6950" w14:textId="77777777" w:rsidR="009A16D3" w:rsidRDefault="009A16D3" w:rsidP="00ED005D">
            <w:pPr>
              <w:jc w:val="center"/>
            </w:pPr>
            <w:r>
              <w:t>2</w:t>
            </w:r>
          </w:p>
        </w:tc>
        <w:tc>
          <w:tcPr>
            <w:tcW w:w="1350" w:type="dxa"/>
            <w:tcBorders>
              <w:top w:val="single" w:sz="7" w:space="0" w:color="000000"/>
              <w:left w:val="single" w:sz="7" w:space="0" w:color="000000"/>
              <w:bottom w:val="single" w:sz="7" w:space="0" w:color="000000"/>
              <w:right w:val="single" w:sz="7" w:space="0" w:color="000000"/>
            </w:tcBorders>
          </w:tcPr>
          <w:p w14:paraId="27DB6951" w14:textId="77777777" w:rsidR="009A16D3" w:rsidRDefault="009A16D3" w:rsidP="00ED005D">
            <w:pPr>
              <w:jc w:val="center"/>
            </w:pPr>
            <w:r>
              <w:t>4.5</w:t>
            </w:r>
          </w:p>
        </w:tc>
        <w:tc>
          <w:tcPr>
            <w:tcW w:w="1890" w:type="dxa"/>
            <w:tcBorders>
              <w:top w:val="single" w:sz="7" w:space="0" w:color="000000"/>
              <w:left w:val="single" w:sz="7" w:space="0" w:color="000000"/>
              <w:bottom w:val="single" w:sz="7" w:space="0" w:color="000000"/>
              <w:right w:val="single" w:sz="7" w:space="0" w:color="000000"/>
            </w:tcBorders>
          </w:tcPr>
          <w:p w14:paraId="27DB6952" w14:textId="77777777" w:rsidR="009A16D3" w:rsidRDefault="009A16D3" w:rsidP="00ED005D">
            <w:pPr>
              <w:jc w:val="center"/>
            </w:pPr>
            <w:r>
              <w:t>1200</w:t>
            </w:r>
          </w:p>
        </w:tc>
        <w:tc>
          <w:tcPr>
            <w:tcW w:w="1440" w:type="dxa"/>
            <w:tcBorders>
              <w:top w:val="single" w:sz="7" w:space="0" w:color="000000"/>
              <w:left w:val="single" w:sz="7" w:space="0" w:color="000000"/>
              <w:bottom w:val="single" w:sz="7" w:space="0" w:color="000000"/>
              <w:right w:val="single" w:sz="7" w:space="0" w:color="000000"/>
            </w:tcBorders>
          </w:tcPr>
          <w:p w14:paraId="27DB6953" w14:textId="77777777" w:rsidR="009A16D3" w:rsidRDefault="009A16D3" w:rsidP="00ED005D">
            <w:pPr>
              <w:jc w:val="center"/>
            </w:pPr>
          </w:p>
        </w:tc>
      </w:tr>
      <w:tr w:rsidR="009A16D3" w14:paraId="27DB695B" w14:textId="77777777" w:rsidTr="009A16D3">
        <w:trPr>
          <w:jc w:val="center"/>
        </w:trPr>
        <w:tc>
          <w:tcPr>
            <w:tcW w:w="703" w:type="dxa"/>
            <w:tcBorders>
              <w:top w:val="single" w:sz="7" w:space="0" w:color="000000"/>
              <w:left w:val="single" w:sz="7" w:space="0" w:color="000000"/>
              <w:bottom w:val="single" w:sz="7" w:space="0" w:color="000000"/>
              <w:right w:val="single" w:sz="7" w:space="0" w:color="000000"/>
            </w:tcBorders>
          </w:tcPr>
          <w:p w14:paraId="27DB6955" w14:textId="77777777" w:rsidR="009A16D3" w:rsidRDefault="00F60884" w:rsidP="00F60884">
            <w:pPr>
              <w:jc w:val="center"/>
            </w:pPr>
            <w:r>
              <w:t>d)</w:t>
            </w:r>
          </w:p>
        </w:tc>
        <w:tc>
          <w:tcPr>
            <w:tcW w:w="1267" w:type="dxa"/>
            <w:tcBorders>
              <w:top w:val="single" w:sz="7" w:space="0" w:color="000000"/>
              <w:left w:val="single" w:sz="7" w:space="0" w:color="000000"/>
              <w:bottom w:val="single" w:sz="7" w:space="0" w:color="000000"/>
              <w:right w:val="single" w:sz="7" w:space="0" w:color="000000"/>
            </w:tcBorders>
          </w:tcPr>
          <w:p w14:paraId="27DB6956" w14:textId="77777777" w:rsidR="009A16D3" w:rsidRDefault="009A16D3" w:rsidP="00ED005D">
            <w:pPr>
              <w:jc w:val="center"/>
            </w:pPr>
            <w:r>
              <w:t>40.0</w:t>
            </w:r>
          </w:p>
        </w:tc>
        <w:tc>
          <w:tcPr>
            <w:tcW w:w="1984" w:type="dxa"/>
            <w:tcBorders>
              <w:top w:val="single" w:sz="7" w:space="0" w:color="000000"/>
              <w:left w:val="single" w:sz="7" w:space="0" w:color="000000"/>
              <w:bottom w:val="single" w:sz="7" w:space="0" w:color="000000"/>
              <w:right w:val="single" w:sz="7" w:space="0" w:color="000000"/>
            </w:tcBorders>
          </w:tcPr>
          <w:p w14:paraId="27DB6957" w14:textId="77777777" w:rsidR="009A16D3" w:rsidRDefault="009A16D3" w:rsidP="00ED005D">
            <w:pPr>
              <w:jc w:val="center"/>
            </w:pPr>
            <w:r>
              <w:t>1.6</w:t>
            </w:r>
          </w:p>
        </w:tc>
        <w:tc>
          <w:tcPr>
            <w:tcW w:w="1350" w:type="dxa"/>
            <w:tcBorders>
              <w:top w:val="single" w:sz="7" w:space="0" w:color="000000"/>
              <w:left w:val="single" w:sz="7" w:space="0" w:color="000000"/>
              <w:bottom w:val="single" w:sz="7" w:space="0" w:color="000000"/>
              <w:right w:val="single" w:sz="7" w:space="0" w:color="000000"/>
            </w:tcBorders>
          </w:tcPr>
          <w:p w14:paraId="27DB6958" w14:textId="77777777" w:rsidR="009A16D3" w:rsidRDefault="009A16D3" w:rsidP="00ED005D">
            <w:pPr>
              <w:jc w:val="center"/>
            </w:pPr>
          </w:p>
        </w:tc>
        <w:tc>
          <w:tcPr>
            <w:tcW w:w="1890" w:type="dxa"/>
            <w:tcBorders>
              <w:top w:val="single" w:sz="7" w:space="0" w:color="000000"/>
              <w:left w:val="single" w:sz="7" w:space="0" w:color="000000"/>
              <w:bottom w:val="single" w:sz="7" w:space="0" w:color="000000"/>
              <w:right w:val="single" w:sz="7" w:space="0" w:color="000000"/>
            </w:tcBorders>
          </w:tcPr>
          <w:p w14:paraId="27DB6959" w14:textId="77777777" w:rsidR="009A16D3" w:rsidRDefault="009A16D3" w:rsidP="00ED005D">
            <w:pPr>
              <w:jc w:val="center"/>
            </w:pPr>
            <w:r>
              <w:t>100.00</w:t>
            </w:r>
          </w:p>
        </w:tc>
        <w:tc>
          <w:tcPr>
            <w:tcW w:w="1440" w:type="dxa"/>
            <w:tcBorders>
              <w:top w:val="single" w:sz="7" w:space="0" w:color="000000"/>
              <w:left w:val="single" w:sz="7" w:space="0" w:color="000000"/>
              <w:bottom w:val="single" w:sz="7" w:space="0" w:color="000000"/>
              <w:right w:val="single" w:sz="7" w:space="0" w:color="000000"/>
            </w:tcBorders>
          </w:tcPr>
          <w:p w14:paraId="27DB695A" w14:textId="77777777" w:rsidR="009A16D3" w:rsidRDefault="009A16D3" w:rsidP="00ED005D">
            <w:pPr>
              <w:jc w:val="center"/>
            </w:pPr>
          </w:p>
        </w:tc>
      </w:tr>
      <w:tr w:rsidR="009A16D3" w14:paraId="27DB6962" w14:textId="77777777" w:rsidTr="009A16D3">
        <w:trPr>
          <w:jc w:val="center"/>
        </w:trPr>
        <w:tc>
          <w:tcPr>
            <w:tcW w:w="703" w:type="dxa"/>
            <w:tcBorders>
              <w:top w:val="single" w:sz="7" w:space="0" w:color="000000"/>
              <w:left w:val="single" w:sz="7" w:space="0" w:color="000000"/>
              <w:bottom w:val="single" w:sz="7" w:space="0" w:color="000000"/>
              <w:right w:val="single" w:sz="7" w:space="0" w:color="000000"/>
            </w:tcBorders>
          </w:tcPr>
          <w:p w14:paraId="27DB695C" w14:textId="77777777" w:rsidR="009A16D3" w:rsidRDefault="009A16D3" w:rsidP="00F60884">
            <w:pPr>
              <w:jc w:val="center"/>
            </w:pPr>
            <w:r>
              <w:t>e</w:t>
            </w:r>
            <w:r w:rsidR="00F60884">
              <w:t>)</w:t>
            </w:r>
          </w:p>
        </w:tc>
        <w:tc>
          <w:tcPr>
            <w:tcW w:w="1267" w:type="dxa"/>
            <w:tcBorders>
              <w:top w:val="single" w:sz="7" w:space="0" w:color="000000"/>
              <w:left w:val="single" w:sz="7" w:space="0" w:color="000000"/>
              <w:bottom w:val="single" w:sz="7" w:space="0" w:color="000000"/>
              <w:right w:val="single" w:sz="7" w:space="0" w:color="000000"/>
            </w:tcBorders>
          </w:tcPr>
          <w:p w14:paraId="27DB695D" w14:textId="77777777" w:rsidR="009A16D3" w:rsidRDefault="009A16D3" w:rsidP="00ED005D">
            <w:pPr>
              <w:jc w:val="center"/>
            </w:pPr>
            <w:r>
              <w:t>60</w:t>
            </w:r>
          </w:p>
        </w:tc>
        <w:tc>
          <w:tcPr>
            <w:tcW w:w="1984" w:type="dxa"/>
            <w:tcBorders>
              <w:top w:val="single" w:sz="7" w:space="0" w:color="000000"/>
              <w:left w:val="single" w:sz="7" w:space="0" w:color="000000"/>
              <w:bottom w:val="single" w:sz="7" w:space="0" w:color="000000"/>
              <w:right w:val="single" w:sz="7" w:space="0" w:color="000000"/>
            </w:tcBorders>
          </w:tcPr>
          <w:p w14:paraId="27DB695E" w14:textId="77777777" w:rsidR="009A16D3" w:rsidRDefault="009A16D3" w:rsidP="00ED005D">
            <w:pPr>
              <w:jc w:val="center"/>
            </w:pPr>
          </w:p>
        </w:tc>
        <w:tc>
          <w:tcPr>
            <w:tcW w:w="1350" w:type="dxa"/>
            <w:tcBorders>
              <w:top w:val="single" w:sz="7" w:space="0" w:color="000000"/>
              <w:left w:val="single" w:sz="7" w:space="0" w:color="000000"/>
              <w:bottom w:val="single" w:sz="7" w:space="0" w:color="000000"/>
              <w:right w:val="single" w:sz="7" w:space="0" w:color="000000"/>
            </w:tcBorders>
          </w:tcPr>
          <w:p w14:paraId="27DB695F" w14:textId="77777777" w:rsidR="009A16D3" w:rsidRDefault="009A16D3" w:rsidP="00ED005D">
            <w:pPr>
              <w:jc w:val="center"/>
            </w:pPr>
            <w:r>
              <w:t>5</w:t>
            </w:r>
          </w:p>
        </w:tc>
        <w:tc>
          <w:tcPr>
            <w:tcW w:w="1890" w:type="dxa"/>
            <w:tcBorders>
              <w:top w:val="single" w:sz="7" w:space="0" w:color="000000"/>
              <w:left w:val="single" w:sz="7" w:space="0" w:color="000000"/>
              <w:bottom w:val="single" w:sz="7" w:space="0" w:color="000000"/>
              <w:right w:val="single" w:sz="7" w:space="0" w:color="000000"/>
            </w:tcBorders>
          </w:tcPr>
          <w:p w14:paraId="27DB6960" w14:textId="77777777" w:rsidR="009A16D3" w:rsidRDefault="009A16D3" w:rsidP="00ED005D">
            <w:pPr>
              <w:jc w:val="center"/>
            </w:pPr>
            <w:r>
              <w:t>1000</w:t>
            </w:r>
          </w:p>
        </w:tc>
        <w:tc>
          <w:tcPr>
            <w:tcW w:w="1440" w:type="dxa"/>
            <w:tcBorders>
              <w:top w:val="single" w:sz="7" w:space="0" w:color="000000"/>
              <w:left w:val="single" w:sz="7" w:space="0" w:color="000000"/>
              <w:bottom w:val="single" w:sz="7" w:space="0" w:color="000000"/>
              <w:right w:val="single" w:sz="7" w:space="0" w:color="000000"/>
            </w:tcBorders>
          </w:tcPr>
          <w:p w14:paraId="27DB6961" w14:textId="77777777" w:rsidR="009A16D3" w:rsidRDefault="009A16D3" w:rsidP="00ED005D">
            <w:pPr>
              <w:jc w:val="center"/>
            </w:pPr>
          </w:p>
        </w:tc>
      </w:tr>
      <w:tr w:rsidR="009A16D3" w14:paraId="27DB6969" w14:textId="77777777" w:rsidTr="009A16D3">
        <w:trPr>
          <w:jc w:val="center"/>
        </w:trPr>
        <w:tc>
          <w:tcPr>
            <w:tcW w:w="703" w:type="dxa"/>
            <w:tcBorders>
              <w:top w:val="single" w:sz="7" w:space="0" w:color="000000"/>
              <w:left w:val="single" w:sz="7" w:space="0" w:color="000000"/>
              <w:bottom w:val="single" w:sz="7" w:space="0" w:color="000000"/>
              <w:right w:val="single" w:sz="7" w:space="0" w:color="000000"/>
            </w:tcBorders>
          </w:tcPr>
          <w:p w14:paraId="27DB6963" w14:textId="77777777" w:rsidR="009A16D3" w:rsidRDefault="009A16D3" w:rsidP="00F60884">
            <w:pPr>
              <w:jc w:val="center"/>
            </w:pPr>
            <w:r>
              <w:t>f</w:t>
            </w:r>
            <w:r w:rsidR="00F60884">
              <w:t>)</w:t>
            </w:r>
          </w:p>
        </w:tc>
        <w:tc>
          <w:tcPr>
            <w:tcW w:w="1267" w:type="dxa"/>
            <w:tcBorders>
              <w:top w:val="single" w:sz="7" w:space="0" w:color="000000"/>
              <w:left w:val="single" w:sz="7" w:space="0" w:color="000000"/>
              <w:bottom w:val="single" w:sz="7" w:space="0" w:color="000000"/>
              <w:right w:val="single" w:sz="7" w:space="0" w:color="000000"/>
            </w:tcBorders>
          </w:tcPr>
          <w:p w14:paraId="27DB6964" w14:textId="77777777" w:rsidR="009A16D3" w:rsidRDefault="009A16D3" w:rsidP="00ED005D">
            <w:pPr>
              <w:jc w:val="center"/>
            </w:pPr>
            <w:r>
              <w:t>2</w:t>
            </w:r>
          </w:p>
        </w:tc>
        <w:tc>
          <w:tcPr>
            <w:tcW w:w="1984" w:type="dxa"/>
            <w:tcBorders>
              <w:top w:val="single" w:sz="7" w:space="0" w:color="000000"/>
              <w:left w:val="single" w:sz="7" w:space="0" w:color="000000"/>
              <w:bottom w:val="single" w:sz="7" w:space="0" w:color="000000"/>
              <w:right w:val="single" w:sz="7" w:space="0" w:color="000000"/>
            </w:tcBorders>
          </w:tcPr>
          <w:p w14:paraId="27DB6965" w14:textId="77777777" w:rsidR="009A16D3" w:rsidRDefault="009A16D3" w:rsidP="00ED005D">
            <w:pPr>
              <w:jc w:val="center"/>
            </w:pPr>
            <w:r>
              <w:t>8.8</w:t>
            </w:r>
          </w:p>
        </w:tc>
        <w:tc>
          <w:tcPr>
            <w:tcW w:w="1350" w:type="dxa"/>
            <w:tcBorders>
              <w:top w:val="single" w:sz="7" w:space="0" w:color="000000"/>
              <w:left w:val="single" w:sz="7" w:space="0" w:color="000000"/>
              <w:bottom w:val="single" w:sz="7" w:space="0" w:color="000000"/>
              <w:right w:val="single" w:sz="7" w:space="0" w:color="000000"/>
            </w:tcBorders>
          </w:tcPr>
          <w:p w14:paraId="27DB6966" w14:textId="77777777" w:rsidR="009A16D3" w:rsidRDefault="009A16D3" w:rsidP="00ED005D">
            <w:pPr>
              <w:jc w:val="center"/>
            </w:pPr>
          </w:p>
        </w:tc>
        <w:tc>
          <w:tcPr>
            <w:tcW w:w="1890" w:type="dxa"/>
            <w:tcBorders>
              <w:top w:val="single" w:sz="7" w:space="0" w:color="000000"/>
              <w:left w:val="single" w:sz="7" w:space="0" w:color="000000"/>
              <w:bottom w:val="single" w:sz="7" w:space="0" w:color="000000"/>
              <w:right w:val="single" w:sz="7" w:space="0" w:color="000000"/>
            </w:tcBorders>
          </w:tcPr>
          <w:p w14:paraId="27DB6967" w14:textId="77777777" w:rsidR="009A16D3" w:rsidRDefault="009A16D3" w:rsidP="00ED005D">
            <w:pPr>
              <w:jc w:val="center"/>
            </w:pPr>
            <w:r>
              <w:t>300</w:t>
            </w:r>
          </w:p>
        </w:tc>
        <w:tc>
          <w:tcPr>
            <w:tcW w:w="1440" w:type="dxa"/>
            <w:tcBorders>
              <w:top w:val="single" w:sz="7" w:space="0" w:color="000000"/>
              <w:left w:val="single" w:sz="7" w:space="0" w:color="000000"/>
              <w:bottom w:val="single" w:sz="7" w:space="0" w:color="000000"/>
              <w:right w:val="single" w:sz="7" w:space="0" w:color="000000"/>
            </w:tcBorders>
          </w:tcPr>
          <w:p w14:paraId="27DB6968" w14:textId="77777777" w:rsidR="009A16D3" w:rsidRDefault="009A16D3" w:rsidP="00ED005D">
            <w:pPr>
              <w:jc w:val="center"/>
            </w:pPr>
          </w:p>
        </w:tc>
      </w:tr>
      <w:tr w:rsidR="009A16D3" w14:paraId="27DB6970" w14:textId="77777777" w:rsidTr="009A16D3">
        <w:trPr>
          <w:jc w:val="center"/>
        </w:trPr>
        <w:tc>
          <w:tcPr>
            <w:tcW w:w="703" w:type="dxa"/>
            <w:tcBorders>
              <w:top w:val="single" w:sz="7" w:space="0" w:color="000000"/>
              <w:left w:val="single" w:sz="7" w:space="0" w:color="000000"/>
              <w:bottom w:val="single" w:sz="7" w:space="0" w:color="000000"/>
              <w:right w:val="single" w:sz="7" w:space="0" w:color="000000"/>
            </w:tcBorders>
          </w:tcPr>
          <w:p w14:paraId="27DB696A" w14:textId="77777777" w:rsidR="009A16D3" w:rsidRDefault="009A16D3" w:rsidP="00F60884">
            <w:pPr>
              <w:jc w:val="center"/>
            </w:pPr>
            <w:r>
              <w:t>g</w:t>
            </w:r>
            <w:r w:rsidR="00F60884">
              <w:t>)</w:t>
            </w:r>
          </w:p>
        </w:tc>
        <w:tc>
          <w:tcPr>
            <w:tcW w:w="1267" w:type="dxa"/>
            <w:tcBorders>
              <w:top w:val="single" w:sz="7" w:space="0" w:color="000000"/>
              <w:left w:val="single" w:sz="7" w:space="0" w:color="000000"/>
              <w:bottom w:val="single" w:sz="7" w:space="0" w:color="000000"/>
              <w:right w:val="single" w:sz="7" w:space="0" w:color="000000"/>
            </w:tcBorders>
          </w:tcPr>
          <w:p w14:paraId="27DB696B" w14:textId="77777777" w:rsidR="009A16D3" w:rsidRDefault="009A16D3" w:rsidP="00ED005D">
            <w:pPr>
              <w:jc w:val="center"/>
            </w:pPr>
          </w:p>
        </w:tc>
        <w:tc>
          <w:tcPr>
            <w:tcW w:w="1984" w:type="dxa"/>
            <w:tcBorders>
              <w:top w:val="single" w:sz="7" w:space="0" w:color="000000"/>
              <w:left w:val="single" w:sz="7" w:space="0" w:color="000000"/>
              <w:bottom w:val="single" w:sz="7" w:space="0" w:color="000000"/>
              <w:right w:val="single" w:sz="7" w:space="0" w:color="000000"/>
            </w:tcBorders>
          </w:tcPr>
          <w:p w14:paraId="27DB696C" w14:textId="77777777" w:rsidR="009A16D3" w:rsidRDefault="009A16D3" w:rsidP="00ED005D">
            <w:pPr>
              <w:jc w:val="center"/>
            </w:pPr>
            <w:r>
              <w:t>10</w:t>
            </w:r>
          </w:p>
        </w:tc>
        <w:tc>
          <w:tcPr>
            <w:tcW w:w="1350" w:type="dxa"/>
            <w:tcBorders>
              <w:top w:val="single" w:sz="7" w:space="0" w:color="000000"/>
              <w:left w:val="single" w:sz="7" w:space="0" w:color="000000"/>
              <w:bottom w:val="single" w:sz="7" w:space="0" w:color="000000"/>
              <w:right w:val="single" w:sz="7" w:space="0" w:color="000000"/>
            </w:tcBorders>
          </w:tcPr>
          <w:p w14:paraId="27DB696D" w14:textId="77777777" w:rsidR="009A16D3" w:rsidRDefault="009A16D3" w:rsidP="00ED005D">
            <w:pPr>
              <w:jc w:val="center"/>
            </w:pPr>
            <w:r>
              <w:t>9</w:t>
            </w:r>
          </w:p>
        </w:tc>
        <w:tc>
          <w:tcPr>
            <w:tcW w:w="1890" w:type="dxa"/>
            <w:tcBorders>
              <w:top w:val="single" w:sz="7" w:space="0" w:color="000000"/>
              <w:left w:val="single" w:sz="7" w:space="0" w:color="000000"/>
              <w:bottom w:val="single" w:sz="7" w:space="0" w:color="000000"/>
              <w:right w:val="single" w:sz="7" w:space="0" w:color="000000"/>
            </w:tcBorders>
          </w:tcPr>
          <w:p w14:paraId="27DB696E" w14:textId="77777777" w:rsidR="009A16D3" w:rsidRDefault="009A16D3" w:rsidP="00ED005D">
            <w:pPr>
              <w:jc w:val="center"/>
            </w:pPr>
            <w:r>
              <w:t>9999</w:t>
            </w:r>
          </w:p>
        </w:tc>
        <w:tc>
          <w:tcPr>
            <w:tcW w:w="1440" w:type="dxa"/>
            <w:tcBorders>
              <w:top w:val="single" w:sz="7" w:space="0" w:color="000000"/>
              <w:left w:val="single" w:sz="7" w:space="0" w:color="000000"/>
              <w:bottom w:val="single" w:sz="7" w:space="0" w:color="000000"/>
              <w:right w:val="single" w:sz="7" w:space="0" w:color="000000"/>
            </w:tcBorders>
          </w:tcPr>
          <w:p w14:paraId="27DB696F" w14:textId="77777777" w:rsidR="009A16D3" w:rsidRDefault="009A16D3" w:rsidP="00ED005D">
            <w:pPr>
              <w:jc w:val="center"/>
            </w:pPr>
          </w:p>
        </w:tc>
      </w:tr>
    </w:tbl>
    <w:p w14:paraId="27DB6971" w14:textId="77777777" w:rsidR="00886BA5" w:rsidRDefault="00886BA5" w:rsidP="00ED005D">
      <w:pPr>
        <w:rPr>
          <w:szCs w:val="32"/>
        </w:rPr>
      </w:pPr>
    </w:p>
    <w:p w14:paraId="27DB6972" w14:textId="77777777" w:rsidR="00F60884" w:rsidRDefault="00886BA5" w:rsidP="00ED005D">
      <w:pPr>
        <w:pStyle w:val="ListParagraph"/>
        <w:numPr>
          <w:ilvl w:val="0"/>
          <w:numId w:val="4"/>
        </w:numPr>
        <w:rPr>
          <w:szCs w:val="32"/>
        </w:rPr>
      </w:pPr>
      <w:r w:rsidRPr="007F62E2">
        <w:rPr>
          <w:szCs w:val="32"/>
        </w:rPr>
        <w:t>What value for the speed of sound would you get if the results were:</w:t>
      </w:r>
    </w:p>
    <w:p w14:paraId="27DB6973" w14:textId="77777777" w:rsidR="00886BA5" w:rsidRPr="00F60884" w:rsidRDefault="00886BA5" w:rsidP="00F60884">
      <w:pPr>
        <w:pStyle w:val="ListParagraph"/>
        <w:ind w:left="360"/>
        <w:rPr>
          <w:szCs w:val="32"/>
        </w:rPr>
      </w:pPr>
      <w:r w:rsidRPr="00F60884">
        <w:rPr>
          <w:szCs w:val="32"/>
        </w:rPr>
        <w:t>Explain the difference in your values.</w:t>
      </w:r>
    </w:p>
    <w:tbl>
      <w:tblPr>
        <w:tblW w:w="0" w:type="auto"/>
        <w:jc w:val="center"/>
        <w:tblLayout w:type="fixed"/>
        <w:tblCellMar>
          <w:left w:w="120" w:type="dxa"/>
          <w:right w:w="120" w:type="dxa"/>
        </w:tblCellMar>
        <w:tblLook w:val="0000" w:firstRow="0" w:lastRow="0" w:firstColumn="0" w:lastColumn="0" w:noHBand="0" w:noVBand="0"/>
      </w:tblPr>
      <w:tblGrid>
        <w:gridCol w:w="1440"/>
        <w:gridCol w:w="1620"/>
        <w:gridCol w:w="2193"/>
      </w:tblGrid>
      <w:tr w:rsidR="00886BA5" w14:paraId="27DB6977" w14:textId="77777777" w:rsidTr="009A16D3">
        <w:trPr>
          <w:jc w:val="center"/>
        </w:trPr>
        <w:tc>
          <w:tcPr>
            <w:tcW w:w="1440" w:type="dxa"/>
            <w:tcBorders>
              <w:top w:val="single" w:sz="7" w:space="0" w:color="000000"/>
              <w:left w:val="single" w:sz="7" w:space="0" w:color="000000"/>
              <w:bottom w:val="single" w:sz="7" w:space="0" w:color="000000"/>
              <w:right w:val="single" w:sz="7" w:space="0" w:color="000000"/>
            </w:tcBorders>
          </w:tcPr>
          <w:p w14:paraId="27DB6974" w14:textId="77777777" w:rsidR="00886BA5" w:rsidRDefault="00886BA5" w:rsidP="00ED005D">
            <w:pPr>
              <w:rPr>
                <w:szCs w:val="32"/>
              </w:rPr>
            </w:pPr>
            <w:r>
              <w:rPr>
                <w:szCs w:val="32"/>
              </w:rPr>
              <w:t>Distance (m)</w:t>
            </w:r>
          </w:p>
        </w:tc>
        <w:tc>
          <w:tcPr>
            <w:tcW w:w="1620" w:type="dxa"/>
            <w:tcBorders>
              <w:top w:val="single" w:sz="7" w:space="0" w:color="000000"/>
              <w:left w:val="single" w:sz="7" w:space="0" w:color="000000"/>
              <w:bottom w:val="single" w:sz="7" w:space="0" w:color="000000"/>
              <w:right w:val="single" w:sz="7" w:space="0" w:color="000000"/>
            </w:tcBorders>
          </w:tcPr>
          <w:p w14:paraId="27DB6975" w14:textId="77777777" w:rsidR="00886BA5" w:rsidRDefault="00886BA5" w:rsidP="00ED005D">
            <w:pPr>
              <w:rPr>
                <w:szCs w:val="32"/>
              </w:rPr>
            </w:pPr>
            <w:r>
              <w:rPr>
                <w:szCs w:val="32"/>
              </w:rPr>
              <w:t>Time(s)</w:t>
            </w:r>
          </w:p>
        </w:tc>
        <w:tc>
          <w:tcPr>
            <w:tcW w:w="2193" w:type="dxa"/>
            <w:tcBorders>
              <w:top w:val="single" w:sz="7" w:space="0" w:color="000000"/>
              <w:left w:val="single" w:sz="7" w:space="0" w:color="000000"/>
              <w:bottom w:val="single" w:sz="7" w:space="0" w:color="000000"/>
              <w:right w:val="single" w:sz="7" w:space="0" w:color="000000"/>
            </w:tcBorders>
          </w:tcPr>
          <w:p w14:paraId="27DB6976" w14:textId="77777777" w:rsidR="00886BA5" w:rsidRDefault="00886BA5" w:rsidP="00ED005D">
            <w:pPr>
              <w:rPr>
                <w:szCs w:val="32"/>
              </w:rPr>
            </w:pPr>
            <w:r>
              <w:rPr>
                <w:szCs w:val="32"/>
              </w:rPr>
              <w:t>Speed</w:t>
            </w:r>
            <w:r w:rsidR="009A16D3">
              <w:rPr>
                <w:szCs w:val="32"/>
              </w:rPr>
              <w:t xml:space="preserve"> </w:t>
            </w:r>
            <w:r>
              <w:rPr>
                <w:szCs w:val="32"/>
              </w:rPr>
              <w:t>(ms</w:t>
            </w:r>
            <w:r>
              <w:rPr>
                <w:szCs w:val="32"/>
                <w:vertAlign w:val="superscript"/>
              </w:rPr>
              <w:t>-1</w:t>
            </w:r>
            <w:r>
              <w:rPr>
                <w:szCs w:val="32"/>
              </w:rPr>
              <w:t>)</w:t>
            </w:r>
          </w:p>
        </w:tc>
      </w:tr>
      <w:tr w:rsidR="00886BA5" w14:paraId="27DB697B" w14:textId="77777777" w:rsidTr="009A16D3">
        <w:trPr>
          <w:jc w:val="center"/>
        </w:trPr>
        <w:tc>
          <w:tcPr>
            <w:tcW w:w="1440" w:type="dxa"/>
            <w:tcBorders>
              <w:top w:val="single" w:sz="7" w:space="0" w:color="000000"/>
              <w:left w:val="single" w:sz="7" w:space="0" w:color="000000"/>
              <w:bottom w:val="single" w:sz="7" w:space="0" w:color="000000"/>
              <w:right w:val="single" w:sz="7" w:space="0" w:color="000000"/>
            </w:tcBorders>
          </w:tcPr>
          <w:p w14:paraId="27DB6978" w14:textId="77777777" w:rsidR="00886BA5" w:rsidRDefault="00886BA5" w:rsidP="00ED005D">
            <w:pPr>
              <w:rPr>
                <w:szCs w:val="32"/>
              </w:rPr>
            </w:pPr>
            <w:r>
              <w:rPr>
                <w:szCs w:val="32"/>
              </w:rPr>
              <w:t>1000</w:t>
            </w:r>
          </w:p>
        </w:tc>
        <w:tc>
          <w:tcPr>
            <w:tcW w:w="1620" w:type="dxa"/>
            <w:tcBorders>
              <w:top w:val="single" w:sz="7" w:space="0" w:color="000000"/>
              <w:left w:val="single" w:sz="7" w:space="0" w:color="000000"/>
              <w:bottom w:val="single" w:sz="7" w:space="0" w:color="000000"/>
              <w:right w:val="single" w:sz="7" w:space="0" w:color="000000"/>
            </w:tcBorders>
          </w:tcPr>
          <w:p w14:paraId="27DB6979" w14:textId="77777777" w:rsidR="00886BA5" w:rsidRDefault="00886BA5" w:rsidP="00ED005D">
            <w:pPr>
              <w:rPr>
                <w:szCs w:val="32"/>
              </w:rPr>
            </w:pPr>
            <w:r>
              <w:rPr>
                <w:szCs w:val="32"/>
              </w:rPr>
              <w:t>3</w:t>
            </w:r>
          </w:p>
        </w:tc>
        <w:tc>
          <w:tcPr>
            <w:tcW w:w="2193" w:type="dxa"/>
            <w:tcBorders>
              <w:top w:val="single" w:sz="7" w:space="0" w:color="000000"/>
              <w:left w:val="single" w:sz="7" w:space="0" w:color="000000"/>
              <w:bottom w:val="single" w:sz="7" w:space="0" w:color="000000"/>
              <w:right w:val="single" w:sz="7" w:space="0" w:color="000000"/>
            </w:tcBorders>
          </w:tcPr>
          <w:p w14:paraId="27DB697A" w14:textId="77777777" w:rsidR="00886BA5" w:rsidRDefault="00886BA5" w:rsidP="00ED005D">
            <w:pPr>
              <w:rPr>
                <w:szCs w:val="32"/>
              </w:rPr>
            </w:pPr>
          </w:p>
        </w:tc>
      </w:tr>
      <w:tr w:rsidR="00886BA5" w14:paraId="27DB697F" w14:textId="77777777" w:rsidTr="009A16D3">
        <w:trPr>
          <w:jc w:val="center"/>
        </w:trPr>
        <w:tc>
          <w:tcPr>
            <w:tcW w:w="1440" w:type="dxa"/>
            <w:tcBorders>
              <w:top w:val="single" w:sz="7" w:space="0" w:color="000000"/>
              <w:left w:val="single" w:sz="7" w:space="0" w:color="000000"/>
              <w:bottom w:val="single" w:sz="7" w:space="0" w:color="000000"/>
              <w:right w:val="single" w:sz="7" w:space="0" w:color="000000"/>
            </w:tcBorders>
          </w:tcPr>
          <w:p w14:paraId="27DB697C" w14:textId="77777777" w:rsidR="00886BA5" w:rsidRDefault="00886BA5" w:rsidP="00ED005D">
            <w:pPr>
              <w:rPr>
                <w:szCs w:val="32"/>
              </w:rPr>
            </w:pPr>
            <w:r>
              <w:rPr>
                <w:szCs w:val="32"/>
              </w:rPr>
              <w:t>1000.00</w:t>
            </w:r>
          </w:p>
        </w:tc>
        <w:tc>
          <w:tcPr>
            <w:tcW w:w="1620" w:type="dxa"/>
            <w:tcBorders>
              <w:top w:val="single" w:sz="7" w:space="0" w:color="000000"/>
              <w:left w:val="single" w:sz="7" w:space="0" w:color="000000"/>
              <w:bottom w:val="single" w:sz="7" w:space="0" w:color="000000"/>
              <w:right w:val="single" w:sz="7" w:space="0" w:color="000000"/>
            </w:tcBorders>
          </w:tcPr>
          <w:p w14:paraId="27DB697D" w14:textId="77777777" w:rsidR="00886BA5" w:rsidRDefault="00886BA5" w:rsidP="00ED005D">
            <w:pPr>
              <w:rPr>
                <w:szCs w:val="32"/>
              </w:rPr>
            </w:pPr>
            <w:r>
              <w:rPr>
                <w:szCs w:val="32"/>
              </w:rPr>
              <w:t>3</w:t>
            </w:r>
          </w:p>
        </w:tc>
        <w:tc>
          <w:tcPr>
            <w:tcW w:w="2193" w:type="dxa"/>
            <w:tcBorders>
              <w:top w:val="single" w:sz="7" w:space="0" w:color="000000"/>
              <w:left w:val="single" w:sz="7" w:space="0" w:color="000000"/>
              <w:bottom w:val="single" w:sz="7" w:space="0" w:color="000000"/>
              <w:right w:val="single" w:sz="7" w:space="0" w:color="000000"/>
            </w:tcBorders>
          </w:tcPr>
          <w:p w14:paraId="27DB697E" w14:textId="77777777" w:rsidR="00886BA5" w:rsidRDefault="00886BA5" w:rsidP="00ED005D">
            <w:pPr>
              <w:rPr>
                <w:szCs w:val="32"/>
              </w:rPr>
            </w:pPr>
          </w:p>
        </w:tc>
      </w:tr>
      <w:tr w:rsidR="00886BA5" w14:paraId="27DB6983" w14:textId="77777777" w:rsidTr="009A16D3">
        <w:trPr>
          <w:jc w:val="center"/>
        </w:trPr>
        <w:tc>
          <w:tcPr>
            <w:tcW w:w="1440" w:type="dxa"/>
            <w:tcBorders>
              <w:top w:val="single" w:sz="7" w:space="0" w:color="000000"/>
              <w:left w:val="single" w:sz="7" w:space="0" w:color="000000"/>
              <w:bottom w:val="single" w:sz="7" w:space="0" w:color="000000"/>
              <w:right w:val="single" w:sz="7" w:space="0" w:color="000000"/>
            </w:tcBorders>
          </w:tcPr>
          <w:p w14:paraId="27DB6980" w14:textId="77777777" w:rsidR="00886BA5" w:rsidRDefault="00886BA5" w:rsidP="00ED005D">
            <w:pPr>
              <w:rPr>
                <w:szCs w:val="32"/>
              </w:rPr>
            </w:pPr>
            <w:r>
              <w:rPr>
                <w:szCs w:val="32"/>
              </w:rPr>
              <w:t>1000.00</w:t>
            </w:r>
          </w:p>
        </w:tc>
        <w:tc>
          <w:tcPr>
            <w:tcW w:w="1620" w:type="dxa"/>
            <w:tcBorders>
              <w:top w:val="single" w:sz="7" w:space="0" w:color="000000"/>
              <w:left w:val="single" w:sz="7" w:space="0" w:color="000000"/>
              <w:bottom w:val="single" w:sz="7" w:space="0" w:color="000000"/>
              <w:right w:val="single" w:sz="7" w:space="0" w:color="000000"/>
            </w:tcBorders>
          </w:tcPr>
          <w:p w14:paraId="27DB6981" w14:textId="77777777" w:rsidR="00886BA5" w:rsidRDefault="00886BA5" w:rsidP="00ED005D">
            <w:pPr>
              <w:rPr>
                <w:szCs w:val="32"/>
              </w:rPr>
            </w:pPr>
            <w:r>
              <w:rPr>
                <w:szCs w:val="32"/>
              </w:rPr>
              <w:t>3.00</w:t>
            </w:r>
          </w:p>
        </w:tc>
        <w:tc>
          <w:tcPr>
            <w:tcW w:w="2193" w:type="dxa"/>
            <w:tcBorders>
              <w:top w:val="single" w:sz="7" w:space="0" w:color="000000"/>
              <w:left w:val="single" w:sz="7" w:space="0" w:color="000000"/>
              <w:bottom w:val="single" w:sz="7" w:space="0" w:color="000000"/>
              <w:right w:val="single" w:sz="7" w:space="0" w:color="000000"/>
            </w:tcBorders>
          </w:tcPr>
          <w:p w14:paraId="27DB6982" w14:textId="77777777" w:rsidR="00886BA5" w:rsidRDefault="00886BA5" w:rsidP="00ED005D">
            <w:pPr>
              <w:rPr>
                <w:szCs w:val="32"/>
              </w:rPr>
            </w:pPr>
          </w:p>
        </w:tc>
      </w:tr>
      <w:tr w:rsidR="00886BA5" w14:paraId="27DB6987" w14:textId="77777777" w:rsidTr="009A16D3">
        <w:trPr>
          <w:jc w:val="center"/>
        </w:trPr>
        <w:tc>
          <w:tcPr>
            <w:tcW w:w="1440" w:type="dxa"/>
            <w:tcBorders>
              <w:top w:val="single" w:sz="7" w:space="0" w:color="000000"/>
              <w:left w:val="single" w:sz="7" w:space="0" w:color="000000"/>
              <w:bottom w:val="single" w:sz="7" w:space="0" w:color="000000"/>
              <w:right w:val="single" w:sz="7" w:space="0" w:color="000000"/>
            </w:tcBorders>
          </w:tcPr>
          <w:p w14:paraId="27DB6984" w14:textId="77777777" w:rsidR="00886BA5" w:rsidRDefault="00886BA5" w:rsidP="00ED005D">
            <w:pPr>
              <w:rPr>
                <w:szCs w:val="32"/>
              </w:rPr>
            </w:pPr>
            <w:r>
              <w:rPr>
                <w:szCs w:val="32"/>
              </w:rPr>
              <w:t>1000</w:t>
            </w:r>
          </w:p>
        </w:tc>
        <w:tc>
          <w:tcPr>
            <w:tcW w:w="1620" w:type="dxa"/>
            <w:tcBorders>
              <w:top w:val="single" w:sz="7" w:space="0" w:color="000000"/>
              <w:left w:val="single" w:sz="7" w:space="0" w:color="000000"/>
              <w:bottom w:val="single" w:sz="7" w:space="0" w:color="000000"/>
              <w:right w:val="single" w:sz="7" w:space="0" w:color="000000"/>
            </w:tcBorders>
          </w:tcPr>
          <w:p w14:paraId="27DB6985" w14:textId="77777777" w:rsidR="00886BA5" w:rsidRDefault="00886BA5" w:rsidP="00ED005D">
            <w:pPr>
              <w:rPr>
                <w:szCs w:val="32"/>
              </w:rPr>
            </w:pPr>
            <w:r>
              <w:rPr>
                <w:szCs w:val="32"/>
              </w:rPr>
              <w:t>3.0</w:t>
            </w:r>
          </w:p>
        </w:tc>
        <w:tc>
          <w:tcPr>
            <w:tcW w:w="2193" w:type="dxa"/>
            <w:tcBorders>
              <w:top w:val="single" w:sz="7" w:space="0" w:color="000000"/>
              <w:left w:val="single" w:sz="7" w:space="0" w:color="000000"/>
              <w:bottom w:val="single" w:sz="7" w:space="0" w:color="000000"/>
              <w:right w:val="single" w:sz="7" w:space="0" w:color="000000"/>
            </w:tcBorders>
          </w:tcPr>
          <w:p w14:paraId="27DB6986" w14:textId="77777777" w:rsidR="00886BA5" w:rsidRDefault="00886BA5" w:rsidP="00ED005D">
            <w:pPr>
              <w:rPr>
                <w:szCs w:val="32"/>
              </w:rPr>
            </w:pPr>
          </w:p>
        </w:tc>
      </w:tr>
    </w:tbl>
    <w:p w14:paraId="27DB6988" w14:textId="77777777" w:rsidR="00886BA5" w:rsidRDefault="00886BA5" w:rsidP="00ED005D">
      <w:pPr>
        <w:rPr>
          <w:szCs w:val="32"/>
        </w:rPr>
      </w:pPr>
    </w:p>
    <w:p w14:paraId="27DB6989" w14:textId="77777777" w:rsidR="00886BA5" w:rsidRPr="007F62E2" w:rsidRDefault="00886BA5" w:rsidP="007F62E2">
      <w:pPr>
        <w:pStyle w:val="ListParagraph"/>
        <w:numPr>
          <w:ilvl w:val="0"/>
          <w:numId w:val="4"/>
        </w:numPr>
        <w:rPr>
          <w:szCs w:val="32"/>
        </w:rPr>
      </w:pPr>
      <w:r w:rsidRPr="007F62E2">
        <w:rPr>
          <w:szCs w:val="32"/>
        </w:rPr>
        <w:t>A circle has a radius of 2.5cm, what is its area?</w:t>
      </w:r>
    </w:p>
    <w:p w14:paraId="27DB698A" w14:textId="77777777" w:rsidR="00886BA5" w:rsidRDefault="00886BA5" w:rsidP="00ED005D">
      <w:pPr>
        <w:rPr>
          <w:szCs w:val="32"/>
        </w:rPr>
      </w:pPr>
    </w:p>
    <w:p w14:paraId="27DB698B" w14:textId="77777777" w:rsidR="00886BA5" w:rsidRPr="007F62E2" w:rsidRDefault="00886BA5" w:rsidP="007F62E2">
      <w:pPr>
        <w:pStyle w:val="ListParagraph"/>
        <w:numPr>
          <w:ilvl w:val="0"/>
          <w:numId w:val="4"/>
        </w:numPr>
        <w:rPr>
          <w:szCs w:val="32"/>
        </w:rPr>
      </w:pPr>
      <w:r w:rsidRPr="007F62E2">
        <w:rPr>
          <w:szCs w:val="32"/>
        </w:rPr>
        <w:t>A sphere has a radius of 2.500cm, what is its volume?</w:t>
      </w:r>
    </w:p>
    <w:p w14:paraId="27DB698C" w14:textId="77777777" w:rsidR="00886BA5" w:rsidRDefault="009A16D3" w:rsidP="007F62E2">
      <w:pPr>
        <w:pStyle w:val="ListParagraph"/>
        <w:numPr>
          <w:ilvl w:val="0"/>
          <w:numId w:val="4"/>
        </w:numPr>
        <w:rPr>
          <w:szCs w:val="32"/>
        </w:rPr>
      </w:pPr>
      <w:r w:rsidRPr="007F62E2">
        <w:rPr>
          <w:szCs w:val="32"/>
        </w:rPr>
        <w:t>F</w:t>
      </w:r>
      <w:r w:rsidR="00886BA5" w:rsidRPr="007F62E2">
        <w:rPr>
          <w:szCs w:val="32"/>
        </w:rPr>
        <w:t>rom the graph below, what distance is travelled by the object in l0s?</w:t>
      </w:r>
    </w:p>
    <w:p w14:paraId="27DB698D" w14:textId="77777777" w:rsidR="00284544" w:rsidRPr="007F62E2" w:rsidRDefault="00284544" w:rsidP="00284544">
      <w:pPr>
        <w:pStyle w:val="ListParagraph"/>
        <w:ind w:left="360"/>
        <w:rPr>
          <w:szCs w:val="32"/>
        </w:rPr>
      </w:pPr>
      <w:r>
        <w:rPr>
          <w:noProof/>
        </w:rPr>
        <w:drawing>
          <wp:inline distT="0" distB="0" distL="0" distR="0" wp14:anchorId="27DB716C" wp14:editId="27DB716D">
            <wp:extent cx="4235260" cy="2971800"/>
            <wp:effectExtent l="0" t="0" r="0" b="0"/>
            <wp:docPr id="1" name="Chart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14:paraId="27DB698E" w14:textId="77777777" w:rsidR="00886BA5" w:rsidRPr="007F62E2" w:rsidRDefault="00886BA5" w:rsidP="007F62E2">
      <w:pPr>
        <w:pStyle w:val="ListParagraph"/>
        <w:numPr>
          <w:ilvl w:val="0"/>
          <w:numId w:val="4"/>
        </w:numPr>
        <w:rPr>
          <w:szCs w:val="32"/>
        </w:rPr>
      </w:pPr>
      <w:r>
        <w:t>68122500J of energy are used by a heater in 136245s. What is the power output of the heater?</w:t>
      </w:r>
    </w:p>
    <w:p w14:paraId="27DB698F" w14:textId="77777777" w:rsidR="00F235EA" w:rsidRDefault="002331B9" w:rsidP="000762FB">
      <w:pPr>
        <w:pStyle w:val="Title"/>
      </w:pPr>
      <w:bookmarkStart w:id="7" w:name="_Toc451636196"/>
      <w:r>
        <w:t xml:space="preserve">CHAPTER </w:t>
      </w:r>
      <w:r w:rsidR="00202D50">
        <w:t>2</w:t>
      </w:r>
      <w:r>
        <w:t xml:space="preserve"> </w:t>
      </w:r>
      <w:r w:rsidR="00C66068" w:rsidRPr="00C66068">
        <w:t>Open-Ended Questions</w:t>
      </w:r>
      <w:bookmarkEnd w:id="7"/>
    </w:p>
    <w:p w14:paraId="27DB6990" w14:textId="77777777" w:rsidR="005F264E" w:rsidRPr="005F264E" w:rsidRDefault="005F264E" w:rsidP="005F264E">
      <w:pPr>
        <w:pStyle w:val="Heading1"/>
      </w:pPr>
      <w:bookmarkStart w:id="8" w:name="_Toc451636197"/>
      <w:r>
        <w:t>OPEN ENDED QUESTIONS</w:t>
      </w:r>
      <w:bookmarkEnd w:id="8"/>
    </w:p>
    <w:p w14:paraId="27DB6991" w14:textId="77777777" w:rsidR="00F235EA" w:rsidRPr="00013607" w:rsidRDefault="00F235EA" w:rsidP="00013607">
      <w:pPr>
        <w:rPr>
          <w:caps/>
          <w:shd w:val="clear" w:color="auto" w:fill="DBE5F1" w:themeFill="accent1" w:themeFillTint="33"/>
        </w:rPr>
      </w:pPr>
      <w:r w:rsidRPr="00686F53">
        <w:rPr>
          <w:b/>
        </w:rPr>
        <w:t>Question 1</w:t>
      </w:r>
      <w:r w:rsidRPr="00686F53">
        <w:rPr>
          <w:i/>
        </w:rPr>
        <w:t xml:space="preserve"> </w:t>
      </w:r>
    </w:p>
    <w:p w14:paraId="27DB6992" w14:textId="77777777" w:rsidR="00F235EA" w:rsidRPr="00686F53" w:rsidRDefault="00FE007A" w:rsidP="00ED005D">
      <w:r>
        <w:rPr>
          <w:noProof/>
        </w:rPr>
        <mc:AlternateContent>
          <mc:Choice Requires="wpg">
            <w:drawing>
              <wp:anchor distT="0" distB="0" distL="114300" distR="114300" simplePos="0" relativeHeight="251704832" behindDoc="0" locked="0" layoutInCell="1" allowOverlap="1" wp14:anchorId="27DB716E" wp14:editId="27DB716F">
                <wp:simplePos x="0" y="0"/>
                <wp:positionH relativeFrom="column">
                  <wp:posOffset>4539615</wp:posOffset>
                </wp:positionH>
                <wp:positionV relativeFrom="paragraph">
                  <wp:posOffset>6350</wp:posOffset>
                </wp:positionV>
                <wp:extent cx="1409065" cy="1103630"/>
                <wp:effectExtent l="0" t="0" r="635" b="20320"/>
                <wp:wrapSquare wrapText="bothSides"/>
                <wp:docPr id="10524" name="Group 105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9065" cy="1103630"/>
                          <a:chOff x="1305" y="2731"/>
                          <a:chExt cx="2805" cy="2099"/>
                        </a:xfrm>
                      </wpg:grpSpPr>
                      <pic:pic xmlns:pic="http://schemas.openxmlformats.org/drawingml/2006/picture">
                        <pic:nvPicPr>
                          <pic:cNvPr id="10525" name="Picture 169"/>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2175" y="2731"/>
                            <a:ext cx="1080" cy="2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526" name="Line 170"/>
                        <wps:cNvCnPr/>
                        <wps:spPr bwMode="auto">
                          <a:xfrm>
                            <a:off x="1305" y="4830"/>
                            <a:ext cx="280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2A16878" id="Group 10524" o:spid="_x0000_s1026" style="position:absolute;margin-left:357.45pt;margin-top:.5pt;width:110.95pt;height:86.9pt;z-index:251704832" coordorigin="1305,2731" coordsize="2805,209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">
                <v:shape id="Picture 169" o:spid="_x0000_s1027" type="#_x0000_t75" style="position:absolute;left:2175;top:2731;width:1080;height:20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">
                  <v:imagedata r:id="rId105" o:title=""/>
                </v:shape>
                <v:line id="Line 170" o:spid="_x0000_s1028" style="position:absolute;visibility:visible;mso-wrap-style:square" from="1305,4830" to="4110,4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" strokeweight="3pt"/>
                <w10:wrap type="square"/>
              </v:group>
            </w:pict>
          </mc:Fallback>
        </mc:AlternateContent>
      </w:r>
      <w:r w:rsidR="00F235EA" w:rsidRPr="00686F53">
        <w:t xml:space="preserve">A student is watching the launch of a rocket. </w:t>
      </w:r>
    </w:p>
    <w:p w14:paraId="27DB6993" w14:textId="77777777" w:rsidR="00F235EA" w:rsidRPr="00686F53" w:rsidRDefault="00F235EA" w:rsidP="00ED005D">
      <w:r w:rsidRPr="00686F53">
        <w:t>The student states that the rocket takes off because the gas from the rocket engine pushes on the ground.</w:t>
      </w:r>
    </w:p>
    <w:p w14:paraId="27DB6994" w14:textId="77777777" w:rsidR="00F235EA" w:rsidRPr="00686F53" w:rsidRDefault="00F235EA" w:rsidP="00ED005D">
      <w:pPr>
        <w:rPr>
          <w:color w:val="000000"/>
        </w:rPr>
      </w:pPr>
      <w:r w:rsidRPr="00686F53">
        <w:rPr>
          <w:color w:val="000000"/>
        </w:rPr>
        <w:t>Using physics principles show that the student’s statement is untrue.</w:t>
      </w:r>
    </w:p>
    <w:p w14:paraId="27DB6995" w14:textId="77777777" w:rsidR="00732453" w:rsidRDefault="00732453" w:rsidP="00ED005D">
      <w:pPr>
        <w:rPr>
          <w:b/>
          <w:color w:val="000000"/>
        </w:rPr>
      </w:pPr>
    </w:p>
    <w:p w14:paraId="27DB6996" w14:textId="77777777" w:rsidR="00F235EA" w:rsidRPr="00686F53" w:rsidRDefault="00F235EA" w:rsidP="00ED005D">
      <w:pPr>
        <w:rPr>
          <w:b/>
          <w:color w:val="000000"/>
        </w:rPr>
      </w:pPr>
      <w:r w:rsidRPr="00686F53">
        <w:rPr>
          <w:b/>
          <w:color w:val="000000"/>
        </w:rPr>
        <w:t xml:space="preserve">Question </w:t>
      </w:r>
      <w:r w:rsidR="00FE007A">
        <w:rPr>
          <w:b/>
          <w:color w:val="000000"/>
        </w:rPr>
        <w:t>2</w:t>
      </w:r>
    </w:p>
    <w:p w14:paraId="27DB6997" w14:textId="77777777" w:rsidR="00F235EA" w:rsidRPr="00686F53" w:rsidRDefault="00F235EA" w:rsidP="00ED005D">
      <w:r>
        <w:rPr>
          <w:noProof/>
        </w:rPr>
        <mc:AlternateContent>
          <mc:Choice Requires="wpg">
            <w:drawing>
              <wp:anchor distT="0" distB="0" distL="114300" distR="114300" simplePos="0" relativeHeight="251715072" behindDoc="0" locked="0" layoutInCell="1" allowOverlap="1" wp14:anchorId="27DB7170" wp14:editId="27DB7171">
                <wp:simplePos x="0" y="0"/>
                <wp:positionH relativeFrom="column">
                  <wp:posOffset>4800600</wp:posOffset>
                </wp:positionH>
                <wp:positionV relativeFrom="paragraph">
                  <wp:posOffset>16510</wp:posOffset>
                </wp:positionV>
                <wp:extent cx="1266190" cy="1383030"/>
                <wp:effectExtent l="15240" t="0" r="4445" b="17780"/>
                <wp:wrapSquare wrapText="bothSides"/>
                <wp:docPr id="10456" name="Group 10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6190" cy="1383030"/>
                          <a:chOff x="3706" y="7092"/>
                          <a:chExt cx="1994" cy="2178"/>
                        </a:xfrm>
                      </wpg:grpSpPr>
                      <wpg:grpSp>
                        <wpg:cNvPr id="10457" name="Group 262"/>
                        <wpg:cNvGrpSpPr>
                          <a:grpSpLocks/>
                        </wpg:cNvGrpSpPr>
                        <wpg:grpSpPr bwMode="auto">
                          <a:xfrm>
                            <a:off x="3706" y="7221"/>
                            <a:ext cx="1363" cy="2049"/>
                            <a:chOff x="3631" y="7206"/>
                            <a:chExt cx="1363" cy="2049"/>
                          </a:xfrm>
                        </wpg:grpSpPr>
                        <wps:wsp>
                          <wps:cNvPr id="10458" name="Line 263"/>
                          <wps:cNvCnPr/>
                          <wps:spPr bwMode="auto">
                            <a:xfrm>
                              <a:off x="3976" y="8166"/>
                              <a:ext cx="3"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459" name="Group 264"/>
                          <wpg:cNvGrpSpPr>
                            <a:grpSpLocks/>
                          </wpg:cNvGrpSpPr>
                          <wpg:grpSpPr bwMode="auto">
                            <a:xfrm>
                              <a:off x="3631" y="7206"/>
                              <a:ext cx="1363" cy="2049"/>
                              <a:chOff x="3631" y="7206"/>
                              <a:chExt cx="1363" cy="2049"/>
                            </a:xfrm>
                          </wpg:grpSpPr>
                          <wps:wsp>
                            <wps:cNvPr id="10460" name="Oval 265"/>
                            <wps:cNvSpPr>
                              <a:spLocks noChangeArrowheads="1"/>
                            </wps:cNvSpPr>
                            <wps:spPr bwMode="auto">
                              <a:xfrm>
                                <a:off x="3830" y="7924"/>
                                <a:ext cx="317" cy="23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461" name="Line 266"/>
                            <wps:cNvCnPr/>
                            <wps:spPr bwMode="auto">
                              <a:xfrm>
                                <a:off x="3961" y="8576"/>
                                <a:ext cx="365" cy="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62" name="Line 267"/>
                            <wps:cNvCnPr/>
                            <wps:spPr bwMode="auto">
                              <a:xfrm>
                                <a:off x="4311" y="8891"/>
                                <a:ext cx="33" cy="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63" name="Line 268"/>
                            <wps:cNvCnPr/>
                            <wps:spPr bwMode="auto">
                              <a:xfrm flipH="1">
                                <a:off x="3761" y="8589"/>
                                <a:ext cx="184" cy="2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64" name="Line 269"/>
                            <wps:cNvCnPr/>
                            <wps:spPr bwMode="auto">
                              <a:xfrm flipH="1">
                                <a:off x="3631" y="8843"/>
                                <a:ext cx="115" cy="3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65" name="Line 270"/>
                            <wps:cNvCnPr/>
                            <wps:spPr bwMode="auto">
                              <a:xfrm>
                                <a:off x="4362" y="9244"/>
                                <a:ext cx="24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466" name="Line 271"/>
                            <wps:cNvCnPr/>
                            <wps:spPr bwMode="auto">
                              <a:xfrm>
                                <a:off x="3631" y="9195"/>
                                <a:ext cx="233" cy="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467" name="Line 272"/>
                            <wps:cNvCnPr/>
                            <wps:spPr bwMode="auto">
                              <a:xfrm>
                                <a:off x="3997" y="8349"/>
                                <a:ext cx="360" cy="1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68" name="Line 273"/>
                            <wps:cNvCnPr/>
                            <wps:spPr bwMode="auto">
                              <a:xfrm>
                                <a:off x="4380" y="8528"/>
                                <a:ext cx="348" cy="1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69" name="Oval 274"/>
                            <wps:cNvSpPr>
                              <a:spLocks noChangeArrowheads="1"/>
                            </wps:cNvSpPr>
                            <wps:spPr bwMode="auto">
                              <a:xfrm flipV="1">
                                <a:off x="4710" y="8582"/>
                                <a:ext cx="158" cy="11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470" name="Oval 275" descr="30%"/>
                            <wps:cNvSpPr>
                              <a:spLocks noChangeArrowheads="1"/>
                            </wps:cNvSpPr>
                            <wps:spPr bwMode="auto">
                              <a:xfrm>
                                <a:off x="4786" y="8156"/>
                                <a:ext cx="166" cy="114"/>
                              </a:xfrm>
                              <a:prstGeom prst="ellipse">
                                <a:avLst/>
                              </a:prstGeom>
                              <a:pattFill prst="pct30">
                                <a:fgClr>
                                  <a:srgbClr val="000000"/>
                                </a:fgClr>
                                <a:bgClr>
                                  <a:srgbClr val="FFFFFF"/>
                                </a:bgClr>
                              </a:pattFill>
                              <a:ln w="9525">
                                <a:solidFill>
                                  <a:srgbClr val="000000"/>
                                </a:solidFill>
                                <a:prstDash val="sysDot"/>
                                <a:round/>
                                <a:headEnd/>
                                <a:tailEnd/>
                              </a:ln>
                            </wps:spPr>
                            <wps:bodyPr rot="0" vert="horz" wrap="square" lIns="91440" tIns="45720" rIns="91440" bIns="45720" anchor="t" anchorCtr="0" upright="1">
                              <a:noAutofit/>
                            </wps:bodyPr>
                          </wps:wsp>
                          <wps:wsp>
                            <wps:cNvPr id="10471" name="Line 276"/>
                            <wps:cNvCnPr/>
                            <wps:spPr bwMode="auto">
                              <a:xfrm>
                                <a:off x="3997" y="8336"/>
                                <a:ext cx="478" cy="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472" name="Line 277"/>
                            <wps:cNvCnPr/>
                            <wps:spPr bwMode="auto">
                              <a:xfrm rot="20374479" flipV="1">
                                <a:off x="4513" y="8315"/>
                                <a:ext cx="399" cy="49"/>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473" name="Oval 278" descr="30%"/>
                            <wps:cNvSpPr>
                              <a:spLocks noChangeArrowheads="1"/>
                            </wps:cNvSpPr>
                            <wps:spPr bwMode="auto">
                              <a:xfrm>
                                <a:off x="4828" y="7206"/>
                                <a:ext cx="166" cy="114"/>
                              </a:xfrm>
                              <a:prstGeom prst="ellipse">
                                <a:avLst/>
                              </a:prstGeom>
                              <a:pattFill prst="pct30">
                                <a:fgClr>
                                  <a:srgbClr val="000000"/>
                                </a:fgClr>
                                <a:bgClr>
                                  <a:srgbClr val="FFFFFF"/>
                                </a:bgClr>
                              </a:pattFill>
                              <a:ln w="9525">
                                <a:solidFill>
                                  <a:srgbClr val="000000"/>
                                </a:solidFill>
                                <a:prstDash val="sysDot"/>
                                <a:round/>
                                <a:headEnd/>
                                <a:tailEnd/>
                              </a:ln>
                            </wps:spPr>
                            <wps:bodyPr rot="0" vert="horz" wrap="square" lIns="91440" tIns="45720" rIns="91440" bIns="45720" anchor="t" anchorCtr="0" upright="1">
                              <a:noAutofit/>
                            </wps:bodyPr>
                          </wps:wsp>
                        </wpg:grpSp>
                      </wpg:grpSp>
                      <wps:wsp>
                        <wps:cNvPr id="10474" name="Text Box 279"/>
                        <wps:cNvSpPr txBox="1">
                          <a:spLocks noChangeArrowheads="1"/>
                        </wps:cNvSpPr>
                        <wps:spPr bwMode="auto">
                          <a:xfrm>
                            <a:off x="5130" y="8130"/>
                            <a:ext cx="570"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DB727F" w14:textId="77777777" w:rsidR="00242CBE" w:rsidRDefault="00242CBE" w:rsidP="00F235EA">
                              <w:r>
                                <w:t>Y</w:t>
                              </w:r>
                            </w:p>
                          </w:txbxContent>
                        </wps:txbx>
                        <wps:bodyPr rot="0" vert="horz" wrap="square" lIns="91440" tIns="45720" rIns="91440" bIns="45720" anchor="t" anchorCtr="0" upright="1">
                          <a:noAutofit/>
                        </wps:bodyPr>
                      </wps:wsp>
                      <wps:wsp>
                        <wps:cNvPr id="10475" name="Text Box 280"/>
                        <wps:cNvSpPr txBox="1">
                          <a:spLocks noChangeArrowheads="1"/>
                        </wps:cNvSpPr>
                        <wps:spPr bwMode="auto">
                          <a:xfrm>
                            <a:off x="4857" y="8712"/>
                            <a:ext cx="570"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DB7280" w14:textId="77777777" w:rsidR="00242CBE" w:rsidRDefault="00242CBE" w:rsidP="00F235EA">
                              <w:r>
                                <w:t>X</w:t>
                              </w:r>
                            </w:p>
                          </w:txbxContent>
                        </wps:txbx>
                        <wps:bodyPr rot="0" vert="horz" wrap="square" lIns="91440" tIns="45720" rIns="91440" bIns="45720" anchor="t" anchorCtr="0" upright="1">
                          <a:noAutofit/>
                        </wps:bodyPr>
                      </wps:wsp>
                      <wps:wsp>
                        <wps:cNvPr id="10476" name="Text Box 281"/>
                        <wps:cNvSpPr txBox="1">
                          <a:spLocks noChangeArrowheads="1"/>
                        </wps:cNvSpPr>
                        <wps:spPr bwMode="auto">
                          <a:xfrm>
                            <a:off x="5127" y="7092"/>
                            <a:ext cx="495" cy="3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DB7281" w14:textId="77777777" w:rsidR="00242CBE" w:rsidRDefault="00242CBE" w:rsidP="00F235EA">
                              <w:r>
                                <w:t>Z</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7DB7170" id="Group 10456" o:spid="_x0000_s1033" style="position:absolute;margin-left:378pt;margin-top:1.3pt;width:99.7pt;height:108.9pt;z-index:251715072" coordorigin="3706,7092" coordsize="1994,21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">
                <v:group id="Group 262" o:spid="_x0000_s1034" style="position:absolute;left:3706;top:7221;width:1363;height:2049" coordorigin="3631,7206" coordsize="1363,2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">
                  <v:line id="Line 263" o:spid="_x0000_s1035" style="position:absolute;visibility:visible;mso-wrap-style:square" from="3976,8166" to="3979,8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"/>
                  <v:group id="Group 264" o:spid="_x0000_s1036" style="position:absolute;left:3631;top:7206;width:1363;height:2049" coordorigin="3631,7206" coordsize="1363,2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">
                    <v:oval id="Oval 265" o:spid="_x0000_s1037" style="position:absolute;left:3830;top:7924;width:317;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" fillcolor="black"/>
                    <v:line id="Line 266" o:spid="_x0000_s1038" style="position:absolute;visibility:visible;mso-wrap-style:square" from="3961,8576" to="4326,8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"/>
                    <v:line id="Line 267" o:spid="_x0000_s1039" style="position:absolute;visibility:visible;mso-wrap-style:square" from="4311,8891" to="4344,92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"/>
                    <v:line id="Line 268" o:spid="_x0000_s1040" style="position:absolute;flip:x;visibility:visible;mso-wrap-style:square" from="3761,8589" to="3945,8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"/>
                    <v:line id="Line 269" o:spid="_x0000_s1041" style="position:absolute;flip:x;visibility:visible;mso-wrap-style:square" from="3631,8843" to="3746,9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"/>
                    <v:line id="Line 270" o:spid="_x0000_s1042" style="position:absolute;visibility:visible;mso-wrap-style:square" from="4362,9244" to="4610,9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" strokeweight="2.25pt"/>
                    <v:line id="Line 271" o:spid="_x0000_s1043" style="position:absolute;visibility:visible;mso-wrap-style:square" from="3631,9195" to="3864,9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" strokeweight="2.25pt"/>
                    <v:line id="Line 272" o:spid="_x0000_s1044" style="position:absolute;visibility:visible;mso-wrap-style:square" from="3997,8349" to="4357,8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"/>
                    <v:line id="Line 273" o:spid="_x0000_s1045" style="position:absolute;visibility:visible;mso-wrap-style:square" from="4380,8528" to="4728,8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"/>
                    <v:oval id="Oval 274" o:spid="_x0000_s1046" style="position:absolute;left:4710;top:8582;width:158;height:116;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" fillcolor="black"/>
                    <v:oval id="Oval 275" o:spid="_x0000_s1047" alt="30%" style="position:absolute;left:4786;top:8156;width:166;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" fillcolor="black">
                      <v:fill r:id="rId106" o:title="" type="pattern"/>
                      <v:stroke dashstyle="1 1"/>
                    </v:oval>
                    <v:line id="Line 276" o:spid="_x0000_s1048" style="position:absolute;visibility:visible;mso-wrap-style:square" from="3997,8336" to="4475,8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">
                      <v:stroke dashstyle="1 1"/>
                    </v:line>
                    <v:line id="Line 277" o:spid="_x0000_s1049" style="position:absolute;rotation:1338596fd;flip:y;visibility:visible;mso-wrap-style:square" from="4513,8315" to="4912,8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">
                      <v:stroke dashstyle="1 1"/>
                    </v:line>
                    <v:oval id="Oval 278" o:spid="_x0000_s1050" alt="30%" style="position:absolute;left:4828;top:7206;width:166;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" fillcolor="black">
                      <v:fill r:id="rId106" o:title="" type="pattern"/>
                      <v:stroke dashstyle="1 1"/>
                    </v:oval>
                  </v:group>
                </v:group>
                <v:shapetype id="_x0000_t202" coordsize="21600,21600" o:spt="202" path="m,l,21600r21600,l21600,xe">
                  <v:stroke joinstyle="miter"/>
                  <v:path gradientshapeok="t" o:connecttype="rect"/>
                </v:shapetype>
                <v:shape id="Text Box 279" o:spid="_x0000_s1051" type="#_x0000_t202" style="position:absolute;left:5130;top:8130;width:57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" stroked="f">
                  <v:textbox>
                    <w:txbxContent>
                      <w:p w14:paraId="27DB727F" w14:textId="77777777" w:rsidR="00242CBE" w:rsidRDefault="00242CBE" w:rsidP="00F235EA">
                        <w:r>
                          <w:t>Y</w:t>
                        </w:r>
                      </w:p>
                    </w:txbxContent>
                  </v:textbox>
                </v:shape>
                <v:shape id="Text Box 280" o:spid="_x0000_s1052" type="#_x0000_t202" style="position:absolute;left:4857;top:8712;width:57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" stroked="f">
                  <v:textbox>
                    <w:txbxContent>
                      <w:p w14:paraId="27DB7280" w14:textId="77777777" w:rsidR="00242CBE" w:rsidRDefault="00242CBE" w:rsidP="00F235EA">
                        <w:r>
                          <w:t>X</w:t>
                        </w:r>
                      </w:p>
                    </w:txbxContent>
                  </v:textbox>
                </v:shape>
                <v:shape id="Text Box 281" o:spid="_x0000_s1053" type="#_x0000_t202" style="position:absolute;left:5127;top:7092;width:49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" stroked="f">
                  <v:textbox>
                    <w:txbxContent>
                      <w:p w14:paraId="27DB7281" w14:textId="77777777" w:rsidR="00242CBE" w:rsidRDefault="00242CBE" w:rsidP="00F235EA">
                        <w:r>
                          <w:t>Z</w:t>
                        </w:r>
                      </w:p>
                    </w:txbxContent>
                  </v:textbox>
                </v:shape>
                <w10:wrap type="square"/>
              </v:group>
            </w:pict>
          </mc:Fallback>
        </mc:AlternateContent>
      </w:r>
      <w:r w:rsidRPr="00686F53">
        <w:t xml:space="preserve">A ball is thrown vertically into the air. </w:t>
      </w:r>
    </w:p>
    <w:p w14:paraId="27DB6998" w14:textId="77777777" w:rsidR="00F235EA" w:rsidRPr="00686F53" w:rsidRDefault="00F235EA" w:rsidP="00ED005D">
      <w:r w:rsidRPr="00686F53">
        <w:t>The ball starts from rest at point X.</w:t>
      </w:r>
    </w:p>
    <w:p w14:paraId="27DB6999" w14:textId="77777777" w:rsidR="00F235EA" w:rsidRPr="00686F53" w:rsidRDefault="00F235EA" w:rsidP="00ED005D">
      <w:r w:rsidRPr="00686F53">
        <w:t>It leaves the thrower’s hand at point Y and travels vertical</w:t>
      </w:r>
      <w:r w:rsidR="00FE007A">
        <w:t xml:space="preserve">ly upwards to point </w:t>
      </w:r>
      <w:r w:rsidRPr="00686F53">
        <w:t>Z</w:t>
      </w:r>
      <w:r w:rsidR="00FE007A">
        <w:t xml:space="preserve">. </w:t>
      </w:r>
      <w:r w:rsidRPr="00686F53">
        <w:t xml:space="preserve">A student states “the magnitude of the acceleration of the ball is </w:t>
      </w:r>
      <w:r w:rsidRPr="00686F53">
        <w:rPr>
          <w:b/>
        </w:rPr>
        <w:t>always</w:t>
      </w:r>
      <w:r w:rsidRPr="00686F53">
        <w:t xml:space="preserve"> greater when </w:t>
      </w:r>
      <w:r w:rsidRPr="00686F53">
        <w:rPr>
          <w:b/>
        </w:rPr>
        <w:t>being</w:t>
      </w:r>
      <w:r w:rsidRPr="00686F53">
        <w:t xml:space="preserve"> thrown (from X to Y) from rest than when in the air from Y to Z.”</w:t>
      </w:r>
    </w:p>
    <w:p w14:paraId="27DB699A" w14:textId="77777777" w:rsidR="00F235EA" w:rsidRPr="00686F53" w:rsidRDefault="00F235EA" w:rsidP="00ED005D">
      <w:r w:rsidRPr="00686F53">
        <w:t>Use your knowledge of physics to comment on this statement.</w:t>
      </w:r>
    </w:p>
    <w:p w14:paraId="27DB699B" w14:textId="77777777" w:rsidR="00F235EA" w:rsidRPr="00686F53" w:rsidRDefault="00F235EA" w:rsidP="00ED005D"/>
    <w:p w14:paraId="27DB699C" w14:textId="77777777" w:rsidR="00F235EA" w:rsidRPr="00686F53" w:rsidRDefault="00F235EA" w:rsidP="00ED005D">
      <w:pPr>
        <w:rPr>
          <w:b/>
        </w:rPr>
      </w:pPr>
      <w:r w:rsidRPr="00686F53">
        <w:rPr>
          <w:b/>
        </w:rPr>
        <w:t xml:space="preserve">Question </w:t>
      </w:r>
      <w:r w:rsidR="00FE007A">
        <w:rPr>
          <w:b/>
        </w:rPr>
        <w:t>3</w:t>
      </w:r>
    </w:p>
    <w:p w14:paraId="27DB699D" w14:textId="77777777" w:rsidR="00F235EA" w:rsidRPr="00686F53" w:rsidRDefault="00F235EA" w:rsidP="00ED005D">
      <w:r w:rsidRPr="00686F53">
        <w:t>When you jump from a height of 5 m into water it usually does not cause any damage. Jumping from the same height onto a concrete surface usually causes injury.</w:t>
      </w:r>
    </w:p>
    <w:p w14:paraId="27DB699E" w14:textId="77777777" w:rsidR="00F235EA" w:rsidRPr="00686F53" w:rsidRDefault="00F235EA" w:rsidP="00ED005D">
      <w:r w:rsidRPr="00686F53">
        <w:t>Use physics principles to comment on this statement.</w:t>
      </w:r>
    </w:p>
    <w:p w14:paraId="27DB699F" w14:textId="77777777" w:rsidR="00F235EA" w:rsidRDefault="00F235EA" w:rsidP="00ED005D"/>
    <w:p w14:paraId="27DB69A0" w14:textId="77777777" w:rsidR="00F235EA" w:rsidRPr="00686F53" w:rsidRDefault="00F235EA" w:rsidP="00ED005D">
      <w:pPr>
        <w:rPr>
          <w:b/>
        </w:rPr>
      </w:pPr>
      <w:r w:rsidRPr="00686F53">
        <w:rPr>
          <w:b/>
        </w:rPr>
        <w:t xml:space="preserve">Question </w:t>
      </w:r>
      <w:r w:rsidR="00FE007A">
        <w:rPr>
          <w:b/>
        </w:rPr>
        <w:t>4</w:t>
      </w:r>
    </w:p>
    <w:p w14:paraId="27DB69A1" w14:textId="77777777" w:rsidR="00F235EA" w:rsidRPr="00686F53" w:rsidRDefault="00F235EA" w:rsidP="00ED005D">
      <w:r w:rsidRPr="00686F53">
        <w:t>A student states “</w:t>
      </w:r>
      <w:r w:rsidRPr="00686F53">
        <w:rPr>
          <w:i/>
        </w:rPr>
        <w:t xml:space="preserve">When a </w:t>
      </w:r>
      <w:r w:rsidRPr="00686F53">
        <w:rPr>
          <w:b/>
          <w:i/>
        </w:rPr>
        <w:t>single</w:t>
      </w:r>
      <w:r w:rsidRPr="00686F53">
        <w:rPr>
          <w:i/>
        </w:rPr>
        <w:t xml:space="preserve"> force acts on an object the object can never remain stationary or move with constant speed</w:t>
      </w:r>
      <w:r w:rsidRPr="00686F53">
        <w:t>”</w:t>
      </w:r>
    </w:p>
    <w:p w14:paraId="27DB69A2" w14:textId="77777777" w:rsidR="00F235EA" w:rsidRDefault="00F235EA" w:rsidP="00ED005D">
      <w:r w:rsidRPr="00686F53">
        <w:t>Using physics principles comment this statement.</w:t>
      </w:r>
    </w:p>
    <w:p w14:paraId="27DB69A3" w14:textId="77777777" w:rsidR="00F235EA" w:rsidRPr="00686F53" w:rsidRDefault="00F235EA" w:rsidP="00ED005D">
      <w:pPr>
        <w:rPr>
          <w:b/>
        </w:rPr>
      </w:pPr>
      <w:r w:rsidRPr="00686F53">
        <w:rPr>
          <w:b/>
        </w:rPr>
        <w:t xml:space="preserve">Question </w:t>
      </w:r>
      <w:r w:rsidR="00FE007A">
        <w:rPr>
          <w:b/>
        </w:rPr>
        <w:t>5</w:t>
      </w:r>
    </w:p>
    <w:p w14:paraId="27DB69A4" w14:textId="77777777" w:rsidR="00F235EA" w:rsidRPr="00686F53" w:rsidRDefault="00F235EA" w:rsidP="00ED005D">
      <w:r w:rsidRPr="00686F53">
        <w:t>A ball can be thrown into the air at all angles to the horizontal, including 0</w:t>
      </w:r>
      <w:r w:rsidRPr="00686F53">
        <w:rPr>
          <w:vertAlign w:val="superscript"/>
        </w:rPr>
        <w:t>o</w:t>
      </w:r>
      <w:r w:rsidRPr="00686F53">
        <w:t xml:space="preserve"> and 90</w:t>
      </w:r>
      <w:r w:rsidRPr="00686F53">
        <w:rPr>
          <w:vertAlign w:val="superscript"/>
        </w:rPr>
        <w:t>o</w:t>
      </w:r>
      <w:r w:rsidRPr="00686F53">
        <w:t>.</w:t>
      </w:r>
      <w:r>
        <w:rPr>
          <w:noProof/>
        </w:rPr>
        <mc:AlternateContent>
          <mc:Choice Requires="wpg">
            <w:drawing>
              <wp:anchor distT="0" distB="0" distL="114300" distR="114300" simplePos="0" relativeHeight="251723264" behindDoc="1" locked="0" layoutInCell="1" allowOverlap="1" wp14:anchorId="27DB7172" wp14:editId="27DB7173">
                <wp:simplePos x="0" y="0"/>
                <wp:positionH relativeFrom="column">
                  <wp:posOffset>-72390</wp:posOffset>
                </wp:positionH>
                <wp:positionV relativeFrom="paragraph">
                  <wp:posOffset>125095</wp:posOffset>
                </wp:positionV>
                <wp:extent cx="1290955" cy="790575"/>
                <wp:effectExtent l="9525" t="15875" r="13970" b="12700"/>
                <wp:wrapSquare wrapText="bothSides"/>
                <wp:docPr id="10377" name="Group 103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0955" cy="790575"/>
                          <a:chOff x="5655" y="7448"/>
                          <a:chExt cx="1463" cy="1050"/>
                        </a:xfrm>
                      </wpg:grpSpPr>
                      <wps:wsp>
                        <wps:cNvPr id="10378" name="Line 395"/>
                        <wps:cNvCnPr/>
                        <wps:spPr bwMode="auto">
                          <a:xfrm>
                            <a:off x="5655" y="8010"/>
                            <a:ext cx="5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79" name="Line 396"/>
                        <wps:cNvCnPr/>
                        <wps:spPr bwMode="auto">
                          <a:xfrm>
                            <a:off x="6233" y="8010"/>
                            <a:ext cx="0" cy="4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80" name="Line 397"/>
                        <wps:cNvCnPr/>
                        <wps:spPr bwMode="auto">
                          <a:xfrm>
                            <a:off x="6225" y="8498"/>
                            <a:ext cx="8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81" name="Line 398"/>
                        <wps:cNvCnPr/>
                        <wps:spPr bwMode="auto">
                          <a:xfrm flipV="1">
                            <a:off x="6225" y="7995"/>
                            <a:ext cx="720" cy="15"/>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382" name="Line 399"/>
                        <wps:cNvCnPr/>
                        <wps:spPr bwMode="auto">
                          <a:xfrm flipV="1">
                            <a:off x="6225" y="7448"/>
                            <a:ext cx="0" cy="555"/>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383" name="Line 400"/>
                        <wps:cNvCnPr/>
                        <wps:spPr bwMode="auto">
                          <a:xfrm flipV="1">
                            <a:off x="6233" y="7718"/>
                            <a:ext cx="622" cy="278"/>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384" name="Line 401"/>
                        <wps:cNvCnPr/>
                        <wps:spPr bwMode="auto">
                          <a:xfrm flipV="1">
                            <a:off x="6240" y="7560"/>
                            <a:ext cx="360" cy="435"/>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385" name="Oval 402"/>
                        <wps:cNvSpPr>
                          <a:spLocks noChangeArrowheads="1"/>
                        </wps:cNvSpPr>
                        <wps:spPr bwMode="auto">
                          <a:xfrm>
                            <a:off x="6525" y="7793"/>
                            <a:ext cx="106" cy="9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86" name="Oval 403"/>
                        <wps:cNvSpPr>
                          <a:spLocks noChangeArrowheads="1"/>
                        </wps:cNvSpPr>
                        <wps:spPr bwMode="auto">
                          <a:xfrm>
                            <a:off x="6554" y="7950"/>
                            <a:ext cx="106" cy="9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87" name="Oval 404"/>
                        <wps:cNvSpPr>
                          <a:spLocks noChangeArrowheads="1"/>
                        </wps:cNvSpPr>
                        <wps:spPr bwMode="auto">
                          <a:xfrm>
                            <a:off x="6390" y="7703"/>
                            <a:ext cx="106" cy="9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88" name="Oval 405"/>
                        <wps:cNvSpPr>
                          <a:spLocks noChangeArrowheads="1"/>
                        </wps:cNvSpPr>
                        <wps:spPr bwMode="auto">
                          <a:xfrm>
                            <a:off x="6161" y="7680"/>
                            <a:ext cx="106" cy="9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FA251D7" id="Group 10377" o:spid="_x0000_s1026" style="position:absolute;margin-left:-5.7pt;margin-top:9.85pt;width:101.65pt;height:62.25pt;z-index:-251593216" coordorigin="5655,7448" coordsize="1463,1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">
                <v:line id="Line 395" o:spid="_x0000_s1027" style="position:absolute;visibility:visible;mso-wrap-style:square" from="5655,8010" to="6233,8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"/>
                <v:line id="Line 396" o:spid="_x0000_s1028" style="position:absolute;visibility:visible;mso-wrap-style:square" from="6233,8010" to="6233,8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"/>
                <v:line id="Line 397" o:spid="_x0000_s1029" style="position:absolute;visibility:visible;mso-wrap-style:square" from="6225,8498" to="7118,8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"/>
                <v:line id="Line 398" o:spid="_x0000_s1030" style="position:absolute;flip:y;visibility:visible;mso-wrap-style:square" from="6225,7995" to="6945,8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">
                  <v:stroke dashstyle="1 1" endarrow="block"/>
                </v:line>
                <v:line id="Line 399" o:spid="_x0000_s1031" style="position:absolute;flip:y;visibility:visible;mso-wrap-style:square" from="6225,7448" to="6225,8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">
                  <v:stroke dashstyle="1 1" endarrow="block"/>
                </v:line>
                <v:line id="Line 400" o:spid="_x0000_s1032" style="position:absolute;flip:y;visibility:visible;mso-wrap-style:square" from="6233,7718" to="6855,7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">
                  <v:stroke dashstyle="1 1" endarrow="block"/>
                </v:line>
                <v:line id="Line 401" o:spid="_x0000_s1033" style="position:absolute;flip:y;visibility:visible;mso-wrap-style:square" from="6240,7560" to="6600,79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">
                  <v:stroke dashstyle="1 1" endarrow="block"/>
                </v:line>
                <v:oval id="Oval 402" o:spid="_x0000_s1034" style="position:absolute;left:6525;top:7793;width:106;height: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" fillcolor="black"/>
                <v:oval id="Oval 403" o:spid="_x0000_s1035" style="position:absolute;left:6554;top:7950;width:106;height: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" fillcolor="black"/>
                <v:oval id="Oval 404" o:spid="_x0000_s1036" style="position:absolute;left:6390;top:7703;width:106;height: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" fillcolor="black"/>
                <v:oval id="Oval 405" o:spid="_x0000_s1037" style="position:absolute;left:6161;top:7680;width:106;height: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" fillcolor="black"/>
                <w10:wrap type="square"/>
              </v:group>
            </w:pict>
          </mc:Fallback>
        </mc:AlternateContent>
      </w:r>
    </w:p>
    <w:p w14:paraId="27DB69A5" w14:textId="77777777" w:rsidR="00F235EA" w:rsidRPr="00686F53" w:rsidRDefault="00F235EA" w:rsidP="00ED005D"/>
    <w:p w14:paraId="27DB69A6" w14:textId="77777777" w:rsidR="00F235EA" w:rsidRPr="00686F53" w:rsidRDefault="00F235EA" w:rsidP="00ED005D">
      <w:r w:rsidRPr="00686F53">
        <w:t>A student states “</w:t>
      </w:r>
      <w:r w:rsidRPr="00686F53">
        <w:rPr>
          <w:i/>
        </w:rPr>
        <w:t>the acceleration of the ball can never be parallel to the velocity of the ball”.</w:t>
      </w:r>
    </w:p>
    <w:p w14:paraId="27DB69A7" w14:textId="77777777" w:rsidR="00F235EA" w:rsidRPr="00686F53" w:rsidRDefault="00F235EA" w:rsidP="00ED005D"/>
    <w:p w14:paraId="27DB69A8" w14:textId="77777777" w:rsidR="00F235EA" w:rsidRPr="00686F53" w:rsidRDefault="00F235EA" w:rsidP="00ED005D">
      <w:r w:rsidRPr="00686F53">
        <w:t>Use your knowledge of physics to comment on the truth or otherwise of this statement.</w:t>
      </w:r>
      <w:r w:rsidRPr="00686F53">
        <w:br/>
      </w:r>
    </w:p>
    <w:p w14:paraId="27DB69A9" w14:textId="77777777" w:rsidR="00F235EA" w:rsidRPr="00686F53" w:rsidRDefault="00FE007A" w:rsidP="00ED005D">
      <w:pPr>
        <w:rPr>
          <w:b/>
        </w:rPr>
      </w:pPr>
      <w:r>
        <w:rPr>
          <w:b/>
        </w:rPr>
        <w:t xml:space="preserve">Question </w:t>
      </w:r>
      <w:r w:rsidR="00A116BF">
        <w:rPr>
          <w:b/>
        </w:rPr>
        <w:t>6</w:t>
      </w:r>
    </w:p>
    <w:p w14:paraId="27DB69AA" w14:textId="77777777" w:rsidR="00F235EA" w:rsidRPr="00686F53" w:rsidRDefault="00F235EA" w:rsidP="00ED005D">
      <w:r w:rsidRPr="00686F53">
        <w:t>A commentator at a skateboarding competition describes the movement of a competitor on a ramp as shown in the diagram.</w:t>
      </w:r>
    </w:p>
    <w:p w14:paraId="27DB69AB" w14:textId="77777777" w:rsidR="00F235EA" w:rsidRPr="00686F53" w:rsidRDefault="00F235EA" w:rsidP="00ED005D"/>
    <w:p w14:paraId="27DB69AC" w14:textId="77777777" w:rsidR="00F235EA" w:rsidRPr="00686F53" w:rsidRDefault="00F235EA" w:rsidP="00ED005D">
      <w:pPr>
        <w:rPr>
          <w:i/>
        </w:rPr>
      </w:pPr>
      <w:r>
        <w:rPr>
          <w:noProof/>
        </w:rPr>
        <mc:AlternateContent>
          <mc:Choice Requires="wpg">
            <w:drawing>
              <wp:anchor distT="0" distB="0" distL="114300" distR="114300" simplePos="0" relativeHeight="251705856" behindDoc="1" locked="0" layoutInCell="1" allowOverlap="1" wp14:anchorId="27DB7174" wp14:editId="27DB7175">
                <wp:simplePos x="0" y="0"/>
                <wp:positionH relativeFrom="column">
                  <wp:posOffset>5080</wp:posOffset>
                </wp:positionH>
                <wp:positionV relativeFrom="paragraph">
                  <wp:posOffset>10795</wp:posOffset>
                </wp:positionV>
                <wp:extent cx="2005965" cy="1223645"/>
                <wp:effectExtent l="0" t="0" r="13335" b="33655"/>
                <wp:wrapTight wrapText="bothSides">
                  <wp:wrapPolygon edited="0">
                    <wp:start x="205" y="0"/>
                    <wp:lineTo x="0" y="673"/>
                    <wp:lineTo x="0" y="21858"/>
                    <wp:lineTo x="3897" y="21858"/>
                    <wp:lineTo x="21538" y="21858"/>
                    <wp:lineTo x="21538" y="2690"/>
                    <wp:lineTo x="1436" y="0"/>
                    <wp:lineTo x="205" y="0"/>
                  </wp:wrapPolygon>
                </wp:wrapTight>
                <wp:docPr id="10316" name="Group 10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5965" cy="1223645"/>
                          <a:chOff x="1653" y="8722"/>
                          <a:chExt cx="5787" cy="3293"/>
                        </a:xfrm>
                      </wpg:grpSpPr>
                      <wpg:grpSp>
                        <wpg:cNvPr id="10317" name="Group 172"/>
                        <wpg:cNvGrpSpPr>
                          <a:grpSpLocks/>
                        </wpg:cNvGrpSpPr>
                        <wpg:grpSpPr bwMode="auto">
                          <a:xfrm>
                            <a:off x="1653" y="8722"/>
                            <a:ext cx="5787" cy="3293"/>
                            <a:chOff x="3108" y="-1203"/>
                            <a:chExt cx="4323" cy="2460"/>
                          </a:xfrm>
                        </wpg:grpSpPr>
                        <wpg:grpSp>
                          <wpg:cNvPr id="10318" name="Group 173"/>
                          <wpg:cNvGrpSpPr>
                            <a:grpSpLocks/>
                          </wpg:cNvGrpSpPr>
                          <wpg:grpSpPr bwMode="auto">
                            <a:xfrm>
                              <a:off x="3140" y="-838"/>
                              <a:ext cx="4225" cy="1997"/>
                              <a:chOff x="3140" y="-838"/>
                              <a:chExt cx="4225" cy="1997"/>
                            </a:xfrm>
                          </wpg:grpSpPr>
                          <wps:wsp>
                            <wps:cNvPr id="10319" name="Arc 174"/>
                            <wps:cNvSpPr>
                              <a:spLocks/>
                            </wps:cNvSpPr>
                            <wps:spPr bwMode="auto">
                              <a:xfrm flipV="1">
                                <a:off x="5258" y="-838"/>
                                <a:ext cx="2107" cy="199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20" name="Arc 175"/>
                            <wps:cNvSpPr>
                              <a:spLocks/>
                            </wps:cNvSpPr>
                            <wps:spPr bwMode="auto">
                              <a:xfrm flipH="1" flipV="1">
                                <a:off x="3140" y="-837"/>
                                <a:ext cx="2107" cy="199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pic:pic xmlns:pic="http://schemas.openxmlformats.org/drawingml/2006/picture">
                          <pic:nvPicPr>
                            <pic:cNvPr id="10321" name="Picture 176"/>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3108" y="-1203"/>
                              <a:ext cx="497"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322" name="Line 177"/>
                          <wps:cNvCnPr/>
                          <wps:spPr bwMode="auto">
                            <a:xfrm>
                              <a:off x="3140" y="-804"/>
                              <a:ext cx="33" cy="2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23" name="Line 178"/>
                          <wps:cNvCnPr/>
                          <wps:spPr bwMode="auto">
                            <a:xfrm flipV="1">
                              <a:off x="3151" y="1213"/>
                              <a:ext cx="4280" cy="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324" name="Line 179"/>
                        <wps:cNvCnPr/>
                        <wps:spPr bwMode="auto">
                          <a:xfrm>
                            <a:off x="7350" y="9185"/>
                            <a:ext cx="45" cy="27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66B9760" id="Group 10316" o:spid="_x0000_s1026" style="position:absolute;margin-left:.4pt;margin-top:.85pt;width:157.95pt;height:96.35pt;z-index:-251610624" coordorigin="1653,8722" coordsize="5787,329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">
                <v:group id="Group 172" o:spid="_x0000_s1027" style="position:absolute;left:1653;top:8722;width:5787;height:3293" coordorigin="3108,-1203" coordsize="4323,2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">
                  <v:group id="Group 173" o:spid="_x0000_s1028" style="position:absolute;left:3140;top:-838;width:4225;height:1997" coordorigin="3140,-838" coordsize="4225,1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">
                    <v:shape id="Arc 174" o:spid="_x0000_s1029" style="position:absolute;left:5258;top:-838;width:2107;height:1995;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" path="m-1,nfc11929,,21600,9670,21600,21600em-1,nsc11929,,21600,9670,21600,21600l,21600,-1,xe" filled="f">
                      <v:path arrowok="t" o:extrusionok="f" o:connecttype="custom" o:connectlocs="0,0;2107,1995;0,1995" o:connectangles="0,0,0"/>
                    </v:shape>
                    <v:shape id="Arc 175" o:spid="_x0000_s1030" style="position:absolute;left:3140;top:-837;width:2107;height:1996;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" path="m-1,nfc11929,,21600,9670,21600,21600em-1,nsc11929,,21600,9670,21600,21600l,21600,-1,xe" filled="f">
                      <v:path arrowok="t" o:extrusionok="f" o:connecttype="custom" o:connectlocs="0,0;2107,1996;0,1996" o:connectangles="0,0,0"/>
                    </v:shape>
                  </v:group>
                  <v:shape id="Picture 176" o:spid="_x0000_s1031" type="#_x0000_t75" style="position:absolute;left:3108;top:-1203;width:497;height:5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">
                    <v:imagedata r:id="rId108" o:title=""/>
                  </v:shape>
                  <v:line id="Line 177" o:spid="_x0000_s1032" style="position:absolute;visibility:visible;mso-wrap-style:square" from="3140,-804" to="3173,1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"/>
                  <v:line id="Line 178" o:spid="_x0000_s1033" style="position:absolute;flip:y;visibility:visible;mso-wrap-style:square" from="3151,1213" to="7431,1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"/>
                </v:group>
                <v:line id="Line 179" o:spid="_x0000_s1034" style="position:absolute;visibility:visible;mso-wrap-style:square" from="7350,9185" to="7395,11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"/>
                <w10:wrap type="tight"/>
              </v:group>
            </w:pict>
          </mc:Fallback>
        </mc:AlternateContent>
      </w:r>
      <w:r w:rsidRPr="00686F53">
        <w:t>“</w:t>
      </w:r>
      <w:r w:rsidRPr="00686F53">
        <w:rPr>
          <w:i/>
        </w:rPr>
        <w:t>The skateboarder has gained enough force on the down- slope to let her reach the very top of the up- slope”.</w:t>
      </w:r>
    </w:p>
    <w:p w14:paraId="27DB69AD" w14:textId="77777777" w:rsidR="00F235EA" w:rsidRDefault="00F235EA" w:rsidP="00ED005D">
      <w:r w:rsidRPr="00686F53">
        <w:t>Using physics principles, comment on the way the commentator has described the movement of this competitor.</w:t>
      </w:r>
    </w:p>
    <w:p w14:paraId="27DB69AE" w14:textId="77777777" w:rsidR="00832F76" w:rsidRDefault="00832F76" w:rsidP="00ED005D">
      <w:pPr>
        <w:rPr>
          <w:b/>
        </w:rPr>
      </w:pPr>
    </w:p>
    <w:p w14:paraId="27DB69AF" w14:textId="77777777" w:rsidR="00A116BF" w:rsidRDefault="00A116BF" w:rsidP="00ED005D">
      <w:pPr>
        <w:rPr>
          <w:b/>
        </w:rPr>
      </w:pPr>
    </w:p>
    <w:p w14:paraId="27DB69B0" w14:textId="77777777" w:rsidR="00F235EA" w:rsidRPr="00686F53" w:rsidRDefault="00FE007A" w:rsidP="00ED005D">
      <w:pPr>
        <w:rPr>
          <w:b/>
        </w:rPr>
      </w:pPr>
      <w:r>
        <w:rPr>
          <w:b/>
        </w:rPr>
        <w:t xml:space="preserve">Question </w:t>
      </w:r>
      <w:r w:rsidR="00A116BF">
        <w:rPr>
          <w:b/>
        </w:rPr>
        <w:t>7</w:t>
      </w:r>
    </w:p>
    <w:p w14:paraId="27DB69B1" w14:textId="77777777" w:rsidR="00F235EA" w:rsidRPr="00686F53" w:rsidRDefault="00F235EA" w:rsidP="00ED005D">
      <w:pPr>
        <w:rPr>
          <w:rFonts w:cs="Arial"/>
        </w:rPr>
      </w:pPr>
      <w:r w:rsidRPr="00686F53">
        <w:t>In a book in which he describes his childhood experiences, an author describes how he used to drop peanuts down the stairwell of a department store.  This would annoy the shop owner,“</w:t>
      </w:r>
      <w:r w:rsidRPr="00686F53">
        <w:rPr>
          <w:i/>
        </w:rPr>
        <w:t>who would come flying up the stairs at about the speed that the peanut had gone down, giving you less than five seconds to scramble away to freedom</w:t>
      </w:r>
      <w:r w:rsidRPr="00686F53">
        <w:t xml:space="preserve">”. </w:t>
      </w:r>
      <w:r w:rsidRPr="00686F53">
        <w:rPr>
          <w:rFonts w:cs="Arial"/>
          <w:b/>
          <w:bCs/>
          <w:color w:val="000000"/>
        </w:rPr>
        <w:t>© The Life and Times of the Thunderbolt Kid: A Memoir</w:t>
      </w:r>
      <w:r w:rsidRPr="00686F53">
        <w:rPr>
          <w:rFonts w:cs="Arial"/>
          <w:b/>
          <w:bCs/>
        </w:rPr>
        <w:t xml:space="preserve"> by Bill Bryson, Random House, 2006</w:t>
      </w:r>
    </w:p>
    <w:p w14:paraId="27DB69B2" w14:textId="77777777" w:rsidR="00F235EA" w:rsidRPr="00686F53" w:rsidRDefault="00F235EA" w:rsidP="00ED005D">
      <w:r w:rsidRPr="00686F53">
        <w:br/>
        <w:t xml:space="preserve">Using physics principles, comment on the way the author has compared the speed of the peanut and the shop owner.  </w:t>
      </w:r>
    </w:p>
    <w:p w14:paraId="27DB69B3" w14:textId="77777777" w:rsidR="002C29FB" w:rsidRDefault="002C29FB" w:rsidP="00ED005D"/>
    <w:p w14:paraId="27DB69B4" w14:textId="77777777" w:rsidR="00AE3FF2" w:rsidRDefault="008008DA" w:rsidP="008008DA">
      <w:pPr>
        <w:pStyle w:val="Heading1"/>
      </w:pPr>
      <w:bookmarkStart w:id="9" w:name="_Toc451636198"/>
      <w:r w:rsidRPr="008008DA">
        <w:t>Estimate</w:t>
      </w:r>
      <w:bookmarkEnd w:id="9"/>
      <w:r w:rsidRPr="008008DA">
        <w:t xml:space="preserve"> </w:t>
      </w:r>
    </w:p>
    <w:p w14:paraId="27DB69B5" w14:textId="77777777" w:rsidR="00A116BF" w:rsidRDefault="00A116BF" w:rsidP="00ED005D"/>
    <w:p w14:paraId="27DB69B6" w14:textId="77777777" w:rsidR="00886BA5" w:rsidRDefault="00433DAA" w:rsidP="00ED005D">
      <w:r>
        <w:t>These questions are about your thinking and working not the final answer.</w:t>
      </w:r>
    </w:p>
    <w:p w14:paraId="27DB69B7" w14:textId="77777777" w:rsidR="00644E74" w:rsidRDefault="00886BA5" w:rsidP="00433DAA">
      <w:pPr>
        <w:pStyle w:val="ListParagraph"/>
        <w:numPr>
          <w:ilvl w:val="0"/>
          <w:numId w:val="19"/>
        </w:numPr>
      </w:pPr>
      <w:r>
        <w:t xml:space="preserve"> Estimate the number of atoms in a 1p coin.</w:t>
      </w:r>
    </w:p>
    <w:p w14:paraId="27DB69B8" w14:textId="77777777" w:rsidR="00644E74" w:rsidRDefault="00886BA5" w:rsidP="00433DAA">
      <w:pPr>
        <w:pStyle w:val="ListParagraph"/>
        <w:numPr>
          <w:ilvl w:val="0"/>
          <w:numId w:val="19"/>
        </w:numPr>
      </w:pPr>
      <w:r>
        <w:t xml:space="preserve"> Estimate the maximum power output of a reasonably fit human being. For example, imagine running up stairs or lifting a heavy weight as quickly as you can.</w:t>
      </w:r>
    </w:p>
    <w:p w14:paraId="27DB69B9" w14:textId="77777777" w:rsidR="00644E74" w:rsidRDefault="00886BA5" w:rsidP="00433DAA">
      <w:pPr>
        <w:pStyle w:val="ListParagraph"/>
        <w:numPr>
          <w:ilvl w:val="0"/>
          <w:numId w:val="19"/>
        </w:numPr>
      </w:pPr>
      <w:r>
        <w:t>Estimate the mass of food given to a tiger in a zoo each day.</w:t>
      </w:r>
    </w:p>
    <w:p w14:paraId="27DB69BA" w14:textId="77777777" w:rsidR="00644E74" w:rsidRDefault="00886BA5" w:rsidP="00433DAA">
      <w:pPr>
        <w:pStyle w:val="ListParagraph"/>
        <w:numPr>
          <w:ilvl w:val="0"/>
          <w:numId w:val="19"/>
        </w:numPr>
      </w:pPr>
      <w:r>
        <w:t xml:space="preserve"> Estimate the number of piano tuners in London.</w:t>
      </w:r>
    </w:p>
    <w:p w14:paraId="27DB69BB" w14:textId="77777777" w:rsidR="00644E74" w:rsidRDefault="00886BA5" w:rsidP="00433DAA">
      <w:pPr>
        <w:pStyle w:val="ListParagraph"/>
        <w:numPr>
          <w:ilvl w:val="0"/>
          <w:numId w:val="19"/>
        </w:numPr>
      </w:pPr>
      <w:r>
        <w:t>Estimate the number of air molecules in the entire atmosphere. (The radius of the Earth is about 6000km, atmospheric pressure at the Earth’s surface is about 10</w:t>
      </w:r>
      <w:r w:rsidRPr="00644E74">
        <w:rPr>
          <w:vertAlign w:val="superscript"/>
        </w:rPr>
        <w:t>5</w:t>
      </w:r>
      <w:r>
        <w:t>Pa, the density of air at STP is about 1kgm</w:t>
      </w:r>
      <w:r w:rsidRPr="00644E74">
        <w:rPr>
          <w:vertAlign w:val="superscript"/>
        </w:rPr>
        <w:t>-3</w:t>
      </w:r>
      <w:r>
        <w:t>).</w:t>
      </w:r>
    </w:p>
    <w:p w14:paraId="27DB69BC" w14:textId="77777777" w:rsidR="00644E74" w:rsidRDefault="00886BA5" w:rsidP="00433DAA">
      <w:pPr>
        <w:pStyle w:val="ListParagraph"/>
        <w:numPr>
          <w:ilvl w:val="0"/>
          <w:numId w:val="19"/>
        </w:numPr>
      </w:pPr>
      <w:r>
        <w:t>Estimate the thickness of the layer of rubber left by a car during normal driving.</w:t>
      </w:r>
    </w:p>
    <w:p w14:paraId="27DB69BD" w14:textId="77777777" w:rsidR="0055789D" w:rsidRDefault="0055789D">
      <w:pPr>
        <w:spacing w:before="200" w:after="200"/>
        <w:rPr>
          <w:sz w:val="32"/>
          <w:szCs w:val="32"/>
        </w:rPr>
      </w:pPr>
    </w:p>
    <w:p w14:paraId="27DB69BE" w14:textId="77777777" w:rsidR="00D84A2B" w:rsidRDefault="00D84A2B" w:rsidP="00D84A2B">
      <w:pPr>
        <w:pStyle w:val="Title"/>
      </w:pPr>
      <w:bookmarkStart w:id="10" w:name="_Toc451636199"/>
      <w:r>
        <w:t>Chapter 3 Uncertainties</w:t>
      </w:r>
      <w:bookmarkEnd w:id="10"/>
    </w:p>
    <w:p w14:paraId="27DB69BF" w14:textId="77777777" w:rsidR="0055789D" w:rsidRDefault="00245AA5" w:rsidP="0055789D">
      <w:pPr>
        <w:pStyle w:val="Heading1"/>
      </w:pPr>
      <w:bookmarkStart w:id="11" w:name="_Toc451636200"/>
      <w:r w:rsidRPr="00245AA5">
        <w:t>Uncertainties</w:t>
      </w:r>
      <w:bookmarkEnd w:id="11"/>
      <w:r w:rsidRPr="00245AA5">
        <w:t xml:space="preserve"> </w:t>
      </w:r>
    </w:p>
    <w:p w14:paraId="27DB69C0" w14:textId="77777777" w:rsidR="00F079DE" w:rsidRDefault="00F079DE" w:rsidP="00ED005D">
      <w:r>
        <w:t>Now try the following six questions. They should be used to make you think of the consequences of uncertainties in experiments</w:t>
      </w:r>
    </w:p>
    <w:p w14:paraId="27DB69C1" w14:textId="77777777" w:rsidR="00F079DE" w:rsidRDefault="00F079DE" w:rsidP="00563339">
      <w:pPr>
        <w:pStyle w:val="ListParagraph"/>
        <w:numPr>
          <w:ilvl w:val="0"/>
          <w:numId w:val="24"/>
        </w:numPr>
        <w:ind w:left="284"/>
      </w:pPr>
      <w:r>
        <w:t>In an experiment to measure the speed of a trolley as it runs down a ramp, the timing gate at the top of the ramp takes 0.05s to switch the clock on. The gate at the bottom takes 0.08s to switch the clock off. Explain whether the calculated value of the speed is too low or too high.</w:t>
      </w:r>
    </w:p>
    <w:p w14:paraId="27DB69C2" w14:textId="77777777" w:rsidR="00F079DE" w:rsidRDefault="00F079DE" w:rsidP="00ED005D"/>
    <w:p w14:paraId="27DB69C3" w14:textId="77777777" w:rsidR="00F079DE" w:rsidRDefault="00F079DE" w:rsidP="00563339">
      <w:pPr>
        <w:pStyle w:val="ListParagraph"/>
        <w:numPr>
          <w:ilvl w:val="0"/>
          <w:numId w:val="24"/>
        </w:numPr>
        <w:ind w:left="426" w:hanging="426"/>
      </w:pPr>
      <w:r>
        <w:t xml:space="preserve">A pupil boils some water for a time and calculates the amount of heat delivered in the process. He then measures the amount of water turned into steam and calculates the specific latent heat of vaporisation of the water, l, using the relationship </w:t>
      </w:r>
      <w:r w:rsidRPr="00563339">
        <w:rPr>
          <w:sz w:val="32"/>
        </w:rPr>
        <w:t xml:space="preserve">E </w:t>
      </w:r>
      <w:r w:rsidRPr="00563339">
        <w:rPr>
          <w:sz w:val="32"/>
          <w:vertAlign w:val="subscript"/>
        </w:rPr>
        <w:t xml:space="preserve">h </w:t>
      </w:r>
      <w:r w:rsidRPr="00563339">
        <w:rPr>
          <w:sz w:val="32"/>
        </w:rPr>
        <w:t>= m l</w:t>
      </w:r>
      <w:r>
        <w:t>, where m is the mass in kilogrammes.</w:t>
      </w:r>
    </w:p>
    <w:p w14:paraId="27DB69C4" w14:textId="77777777" w:rsidR="00F079DE" w:rsidRDefault="00F079DE" w:rsidP="00ED005D"/>
    <w:p w14:paraId="27DB69C5" w14:textId="77777777" w:rsidR="00F079DE" w:rsidRDefault="00F079DE" w:rsidP="00ED005D">
      <w:r>
        <w:t>Results:</w:t>
      </w:r>
      <w:r>
        <w:tab/>
        <w:t>power of the heater  = 500</w:t>
      </w:r>
      <w:r w:rsidR="00D41268">
        <w:t>.00</w:t>
      </w:r>
      <w:r>
        <w:t xml:space="preserve"> W</w:t>
      </w:r>
    </w:p>
    <w:p w14:paraId="27DB69C6" w14:textId="77777777" w:rsidR="00F079DE" w:rsidRDefault="00F079DE" w:rsidP="00ED005D">
      <w:r>
        <w:tab/>
      </w:r>
      <w:r>
        <w:tab/>
        <w:t>boiling time</w:t>
      </w:r>
      <w:r w:rsidR="00563339">
        <w:t xml:space="preserve"> </w:t>
      </w:r>
      <w:r>
        <w:t xml:space="preserve"> = 5 min 16.4 s</w:t>
      </w:r>
    </w:p>
    <w:p w14:paraId="27DB69C7" w14:textId="77777777" w:rsidR="00F079DE" w:rsidRDefault="00F079DE" w:rsidP="00ED005D">
      <w:r>
        <w:tab/>
      </w:r>
      <w:r>
        <w:tab/>
      </w:r>
      <w:r w:rsidR="00563339">
        <w:t xml:space="preserve">Find </w:t>
      </w:r>
      <w:r>
        <w:t xml:space="preserve">E </w:t>
      </w:r>
      <w:r>
        <w:rPr>
          <w:vertAlign w:val="subscript"/>
        </w:rPr>
        <w:t xml:space="preserve">h </w:t>
      </w:r>
      <w:r>
        <w:t>=</w:t>
      </w:r>
    </w:p>
    <w:p w14:paraId="27DB69C8" w14:textId="77777777" w:rsidR="00F079DE" w:rsidRDefault="00F079DE" w:rsidP="00ED005D">
      <w:r>
        <w:tab/>
      </w:r>
      <w:r>
        <w:tab/>
        <w:t>initial mass of water = 800</w:t>
      </w:r>
      <w:r w:rsidR="00D41268">
        <w:t xml:space="preserve">.0 </w:t>
      </w:r>
      <w:r>
        <w:t>g</w:t>
      </w:r>
    </w:p>
    <w:p w14:paraId="27DB69C9" w14:textId="77777777" w:rsidR="00F079DE" w:rsidRDefault="00F079DE" w:rsidP="00ED005D">
      <w:r>
        <w:tab/>
      </w:r>
      <w:r>
        <w:tab/>
        <w:t>final mass of water   = 720</w:t>
      </w:r>
      <w:r w:rsidR="00D41268">
        <w:t xml:space="preserve">.0 </w:t>
      </w:r>
      <w:r>
        <w:t>g</w:t>
      </w:r>
    </w:p>
    <w:p w14:paraId="27DB69CA" w14:textId="77777777" w:rsidR="00F079DE" w:rsidRDefault="00F079DE" w:rsidP="00ED005D">
      <w:r>
        <w:tab/>
      </w:r>
      <w:r>
        <w:tab/>
      </w:r>
      <w:r w:rsidR="00563339">
        <w:t xml:space="preserve">Find </w:t>
      </w:r>
      <w:r>
        <w:t>mass of water evaporated =</w:t>
      </w:r>
    </w:p>
    <w:p w14:paraId="27DB69CB" w14:textId="77777777" w:rsidR="00F079DE" w:rsidRDefault="00F079DE" w:rsidP="00ED005D"/>
    <w:p w14:paraId="27DB69CC" w14:textId="77777777" w:rsidR="00B60F82" w:rsidRDefault="00F079DE" w:rsidP="00B60F82">
      <w:pPr>
        <w:pStyle w:val="ListParagraph"/>
        <w:numPr>
          <w:ilvl w:val="4"/>
          <w:numId w:val="4"/>
        </w:numPr>
        <w:ind w:left="284"/>
      </w:pPr>
      <w:r>
        <w:t xml:space="preserve">What does the pupil calculate as the value of </w:t>
      </w:r>
      <w:r w:rsidRPr="00B60F82">
        <w:rPr>
          <w:i/>
        </w:rPr>
        <w:t>l</w:t>
      </w:r>
      <w:r>
        <w:t>?</w:t>
      </w:r>
    </w:p>
    <w:p w14:paraId="27DB69CD" w14:textId="77777777" w:rsidR="00F079DE" w:rsidRDefault="00F079DE" w:rsidP="00B60F82">
      <w:pPr>
        <w:pStyle w:val="ListParagraph"/>
        <w:numPr>
          <w:ilvl w:val="4"/>
          <w:numId w:val="4"/>
        </w:numPr>
        <w:ind w:left="284"/>
      </w:pPr>
      <w:r>
        <w:t xml:space="preserve">Suggest a reason why his answer is lower than the accepted value of    2.26 </w:t>
      </w:r>
      <w:r w:rsidR="00563339">
        <w:t>×</w:t>
      </w:r>
      <w:r>
        <w:t xml:space="preserve"> 10 </w:t>
      </w:r>
      <w:r w:rsidRPr="00B60F82">
        <w:rPr>
          <w:vertAlign w:val="superscript"/>
        </w:rPr>
        <w:t xml:space="preserve">6 </w:t>
      </w:r>
      <w:r>
        <w:t>Jkg</w:t>
      </w:r>
      <w:r w:rsidRPr="00B60F82">
        <w:rPr>
          <w:vertAlign w:val="superscript"/>
        </w:rPr>
        <w:t>-1</w:t>
      </w:r>
      <w:r>
        <w:t>.</w:t>
      </w:r>
    </w:p>
    <w:p w14:paraId="27DB69CE" w14:textId="77777777" w:rsidR="00903C9F" w:rsidRDefault="00903C9F">
      <w:pPr>
        <w:spacing w:before="200" w:after="200"/>
      </w:pPr>
      <w:r>
        <w:br w:type="page"/>
      </w:r>
    </w:p>
    <w:p w14:paraId="27DB69CF" w14:textId="77777777" w:rsidR="00F079DE" w:rsidRDefault="00F079DE" w:rsidP="00ED005D">
      <w:r>
        <w:t>3</w:t>
      </w:r>
      <w:r w:rsidR="00563339">
        <w:t>)</w:t>
      </w:r>
      <w:r>
        <w:t>.</w:t>
      </w:r>
      <w:r>
        <w:tab/>
        <w:t xml:space="preserve">Three groups in a class are trying to measure the velocity of water waves by noting down the frequency on the generator and measuring the wavelength in the tank. </w:t>
      </w:r>
    </w:p>
    <w:p w14:paraId="27DB69D0" w14:textId="77777777" w:rsidR="00F079DE" w:rsidRDefault="00F079DE" w:rsidP="00563339">
      <w:r>
        <w:t>Results:</w:t>
      </w:r>
    </w:p>
    <w:tbl>
      <w:tblPr>
        <w:tblpPr w:leftFromText="180" w:rightFromText="180" w:vertAnchor="text" w:horzAnchor="margin" w:tblpY="5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72"/>
        <w:gridCol w:w="1969"/>
        <w:gridCol w:w="1559"/>
      </w:tblGrid>
      <w:tr w:rsidR="00563339" w14:paraId="27DB69D4" w14:textId="77777777" w:rsidTr="00563339">
        <w:tc>
          <w:tcPr>
            <w:tcW w:w="1072" w:type="dxa"/>
          </w:tcPr>
          <w:p w14:paraId="27DB69D1" w14:textId="77777777" w:rsidR="00563339" w:rsidRDefault="00563339" w:rsidP="00563339">
            <w:r>
              <w:t>Group</w:t>
            </w:r>
          </w:p>
        </w:tc>
        <w:tc>
          <w:tcPr>
            <w:tcW w:w="1969" w:type="dxa"/>
          </w:tcPr>
          <w:p w14:paraId="27DB69D2" w14:textId="77777777" w:rsidR="00563339" w:rsidRDefault="00563339" w:rsidP="00563339">
            <w:r>
              <w:t>Number of Waves</w:t>
            </w:r>
          </w:p>
        </w:tc>
        <w:tc>
          <w:tcPr>
            <w:tcW w:w="1559" w:type="dxa"/>
          </w:tcPr>
          <w:p w14:paraId="27DB69D3" w14:textId="77777777" w:rsidR="00563339" w:rsidRDefault="00563339" w:rsidP="00563339">
            <w:r>
              <w:t>Length (cm)</w:t>
            </w:r>
          </w:p>
        </w:tc>
      </w:tr>
      <w:tr w:rsidR="00563339" w14:paraId="27DB69DE" w14:textId="77777777" w:rsidTr="00563339">
        <w:tc>
          <w:tcPr>
            <w:tcW w:w="1072" w:type="dxa"/>
          </w:tcPr>
          <w:p w14:paraId="27DB69D5" w14:textId="77777777" w:rsidR="00563339" w:rsidRDefault="00563339" w:rsidP="00563339">
            <w:r>
              <w:t>1</w:t>
            </w:r>
          </w:p>
        </w:tc>
        <w:tc>
          <w:tcPr>
            <w:tcW w:w="1969" w:type="dxa"/>
          </w:tcPr>
          <w:p w14:paraId="27DB69D6" w14:textId="77777777" w:rsidR="00563339" w:rsidRDefault="00563339" w:rsidP="00563339">
            <w:r>
              <w:t>4</w:t>
            </w:r>
          </w:p>
          <w:p w14:paraId="27DB69D7" w14:textId="77777777" w:rsidR="00563339" w:rsidRDefault="00563339" w:rsidP="00563339">
            <w:r>
              <w:t>6</w:t>
            </w:r>
          </w:p>
          <w:p w14:paraId="27DB69D8" w14:textId="77777777" w:rsidR="00563339" w:rsidRDefault="00563339" w:rsidP="00563339">
            <w:r>
              <w:t>3</w:t>
            </w:r>
          </w:p>
          <w:p w14:paraId="27DB69D9" w14:textId="77777777" w:rsidR="00563339" w:rsidRDefault="00563339" w:rsidP="00563339">
            <w:r>
              <w:t>5</w:t>
            </w:r>
          </w:p>
        </w:tc>
        <w:tc>
          <w:tcPr>
            <w:tcW w:w="1559" w:type="dxa"/>
          </w:tcPr>
          <w:p w14:paraId="27DB69DA" w14:textId="77777777" w:rsidR="00563339" w:rsidRDefault="00563339" w:rsidP="00563339">
            <w:r>
              <w:t>21.2</w:t>
            </w:r>
          </w:p>
          <w:p w14:paraId="27DB69DB" w14:textId="77777777" w:rsidR="00563339" w:rsidRDefault="00563339" w:rsidP="00563339">
            <w:r>
              <w:t>31.8</w:t>
            </w:r>
          </w:p>
          <w:p w14:paraId="27DB69DC" w14:textId="77777777" w:rsidR="00563339" w:rsidRDefault="00563339" w:rsidP="00563339">
            <w:r>
              <w:t>15.9</w:t>
            </w:r>
          </w:p>
          <w:p w14:paraId="27DB69DD" w14:textId="77777777" w:rsidR="00563339" w:rsidRDefault="00563339" w:rsidP="00563339">
            <w:r>
              <w:t>26.5</w:t>
            </w:r>
          </w:p>
        </w:tc>
      </w:tr>
      <w:tr w:rsidR="00563339" w14:paraId="27DB69E8" w14:textId="77777777" w:rsidTr="00563339">
        <w:tc>
          <w:tcPr>
            <w:tcW w:w="1072" w:type="dxa"/>
          </w:tcPr>
          <w:p w14:paraId="27DB69DF" w14:textId="77777777" w:rsidR="00563339" w:rsidRDefault="00563339" w:rsidP="00563339">
            <w:r>
              <w:t>2</w:t>
            </w:r>
          </w:p>
        </w:tc>
        <w:tc>
          <w:tcPr>
            <w:tcW w:w="1969" w:type="dxa"/>
          </w:tcPr>
          <w:p w14:paraId="27DB69E0" w14:textId="77777777" w:rsidR="00563339" w:rsidRDefault="00563339" w:rsidP="00563339">
            <w:r>
              <w:t>12</w:t>
            </w:r>
          </w:p>
          <w:p w14:paraId="27DB69E1" w14:textId="77777777" w:rsidR="00563339" w:rsidRDefault="00563339" w:rsidP="00563339">
            <w:r>
              <w:t>13</w:t>
            </w:r>
          </w:p>
          <w:p w14:paraId="27DB69E2" w14:textId="77777777" w:rsidR="00563339" w:rsidRDefault="00563339" w:rsidP="00563339">
            <w:r>
              <w:t>17</w:t>
            </w:r>
          </w:p>
          <w:p w14:paraId="27DB69E3" w14:textId="77777777" w:rsidR="00563339" w:rsidRDefault="00563339" w:rsidP="00563339">
            <w:r>
              <w:t>15</w:t>
            </w:r>
          </w:p>
        </w:tc>
        <w:tc>
          <w:tcPr>
            <w:tcW w:w="1559" w:type="dxa"/>
          </w:tcPr>
          <w:p w14:paraId="27DB69E4" w14:textId="77777777" w:rsidR="00563339" w:rsidRDefault="00563339" w:rsidP="00563339">
            <w:r>
              <w:t>63.6</w:t>
            </w:r>
          </w:p>
          <w:p w14:paraId="27DB69E5" w14:textId="77777777" w:rsidR="00563339" w:rsidRDefault="00563339" w:rsidP="00563339">
            <w:r>
              <w:t>68.6</w:t>
            </w:r>
          </w:p>
          <w:p w14:paraId="27DB69E6" w14:textId="77777777" w:rsidR="00563339" w:rsidRDefault="00563339" w:rsidP="00563339">
            <w:r>
              <w:t>90.1</w:t>
            </w:r>
          </w:p>
          <w:p w14:paraId="27DB69E7" w14:textId="77777777" w:rsidR="00563339" w:rsidRDefault="00563339" w:rsidP="00563339">
            <w:r>
              <w:t>79.5</w:t>
            </w:r>
          </w:p>
        </w:tc>
      </w:tr>
      <w:tr w:rsidR="00563339" w14:paraId="27DB69F2" w14:textId="77777777" w:rsidTr="00563339">
        <w:tc>
          <w:tcPr>
            <w:tcW w:w="1072" w:type="dxa"/>
          </w:tcPr>
          <w:p w14:paraId="27DB69E9" w14:textId="77777777" w:rsidR="00563339" w:rsidRDefault="00563339" w:rsidP="00563339">
            <w:r>
              <w:t>3</w:t>
            </w:r>
          </w:p>
        </w:tc>
        <w:tc>
          <w:tcPr>
            <w:tcW w:w="1969" w:type="dxa"/>
          </w:tcPr>
          <w:p w14:paraId="27DB69EA" w14:textId="77777777" w:rsidR="00563339" w:rsidRDefault="00563339" w:rsidP="00563339">
            <w:r>
              <w:t>9</w:t>
            </w:r>
          </w:p>
          <w:p w14:paraId="27DB69EB" w14:textId="77777777" w:rsidR="00563339" w:rsidRDefault="00563339" w:rsidP="00563339">
            <w:r>
              <w:t>11</w:t>
            </w:r>
          </w:p>
          <w:p w14:paraId="27DB69EC" w14:textId="77777777" w:rsidR="00563339" w:rsidRDefault="00563339" w:rsidP="00563339">
            <w:r>
              <w:t>7</w:t>
            </w:r>
          </w:p>
          <w:p w14:paraId="27DB69ED" w14:textId="77777777" w:rsidR="00563339" w:rsidRDefault="00563339" w:rsidP="00563339">
            <w:r>
              <w:t>8</w:t>
            </w:r>
          </w:p>
        </w:tc>
        <w:tc>
          <w:tcPr>
            <w:tcW w:w="1559" w:type="dxa"/>
          </w:tcPr>
          <w:p w14:paraId="27DB69EE" w14:textId="77777777" w:rsidR="00563339" w:rsidRDefault="00563339" w:rsidP="00563339">
            <w:r>
              <w:t>48.6</w:t>
            </w:r>
          </w:p>
          <w:p w14:paraId="27DB69EF" w14:textId="77777777" w:rsidR="00563339" w:rsidRDefault="00563339" w:rsidP="00563339">
            <w:r>
              <w:t>59.4</w:t>
            </w:r>
          </w:p>
          <w:p w14:paraId="27DB69F0" w14:textId="77777777" w:rsidR="00563339" w:rsidRDefault="00563339" w:rsidP="00563339">
            <w:r>
              <w:t>37.8</w:t>
            </w:r>
          </w:p>
          <w:p w14:paraId="27DB69F1" w14:textId="77777777" w:rsidR="00563339" w:rsidRDefault="00563339" w:rsidP="00563339">
            <w:r>
              <w:t>43.2</w:t>
            </w:r>
          </w:p>
        </w:tc>
      </w:tr>
    </w:tbl>
    <w:p w14:paraId="27DB69F3" w14:textId="77777777" w:rsidR="00F079DE" w:rsidRDefault="00F079DE" w:rsidP="00ED005D"/>
    <w:p w14:paraId="27DB69F4" w14:textId="77777777" w:rsidR="00B60F82" w:rsidRDefault="00F079DE" w:rsidP="00ED005D">
      <w:pPr>
        <w:pStyle w:val="ListParagraph"/>
        <w:numPr>
          <w:ilvl w:val="4"/>
          <w:numId w:val="19"/>
        </w:numPr>
        <w:ind w:left="993" w:hanging="709"/>
      </w:pPr>
      <w:r>
        <w:t>Which group has the short metre stick?</w:t>
      </w:r>
    </w:p>
    <w:p w14:paraId="27DB69F5" w14:textId="77777777" w:rsidR="00F079DE" w:rsidRDefault="00F079DE" w:rsidP="00ED005D">
      <w:pPr>
        <w:pStyle w:val="ListParagraph"/>
        <w:numPr>
          <w:ilvl w:val="4"/>
          <w:numId w:val="19"/>
        </w:numPr>
        <w:ind w:left="993" w:hanging="709"/>
      </w:pPr>
      <w:r>
        <w:t xml:space="preserve">If they use the formula v = f </w:t>
      </w:r>
      <w:r>
        <w:sym w:font="Symbol" w:char="F0B4"/>
      </w:r>
      <w:r>
        <w:t xml:space="preserve"> </w:t>
      </w:r>
      <w:r>
        <w:sym w:font="Symbol" w:char="F06C"/>
      </w:r>
      <w:r>
        <w:t xml:space="preserve"> to calculate the velocity, does this make their calculated result slower or faster than the other two groups?</w:t>
      </w:r>
    </w:p>
    <w:p w14:paraId="27DB69F6" w14:textId="77777777" w:rsidR="00F079DE" w:rsidRDefault="00F079DE" w:rsidP="00ED005D"/>
    <w:p w14:paraId="27DB69F7" w14:textId="77777777" w:rsidR="00563339" w:rsidRDefault="00563339" w:rsidP="00ED005D"/>
    <w:p w14:paraId="27DB69F8" w14:textId="77777777" w:rsidR="00563339" w:rsidRDefault="00437626" w:rsidP="00ED005D">
      <w:r>
        <w:rPr>
          <w:noProof/>
        </w:rPr>
        <w:object w:dxaOrig="1440" w:dyaOrig="1440" w14:anchorId="27DB7176">
          <v:shape id="_x0000_s1518" type="#_x0000_t75" style="position:absolute;margin-left:195.9pt;margin-top:-.5pt;width:273.25pt;height:188.2pt;z-index:251757056;mso-position-horizontal-relative:text;mso-position-vertical-relative:text" wrapcoords="13708 0 13055 1377 8248 1463 6646 1807 6646 2754 1246 3270 1246 11790 2018 12392 2908 12392 2374 13769 475 14285 119 14457 119 18244 5519 19276 7062 19363 12996 19363 17624 19276 21600 18674 21600 15920 15963 15146 15429 13769 15073 12392 15488 12392 15963 11618 16022 3356 15310 3184 11037 2754 16734 2754 20473 2237 20413 0 13708 0" fillcolor="window">
            <v:imagedata r:id="rId109" o:title=""/>
            <w10:wrap type="square"/>
          </v:shape>
          <o:OLEObject Type="Embed" ProgID="Word.Picture.8" ShapeID="_x0000_s1518" DrawAspect="Content" ObjectID="_1696836962" r:id="rId110"/>
        </w:object>
      </w:r>
    </w:p>
    <w:p w14:paraId="27DB69F9" w14:textId="77777777" w:rsidR="00F079DE" w:rsidRDefault="00F079DE" w:rsidP="00ED005D">
      <w:r>
        <w:t>5</w:t>
      </w:r>
      <w:r w:rsidR="00D74F60">
        <w:t>)</w:t>
      </w:r>
      <w:r>
        <w:t>.</w:t>
      </w:r>
      <w:r>
        <w:tab/>
        <w:t xml:space="preserve">A </w:t>
      </w:r>
      <w:r w:rsidR="0055789D">
        <w:t>National 5</w:t>
      </w:r>
      <w:r>
        <w:t xml:space="preserve"> pupil is investigating the relationship between the length of a wire and its resistance using the following arrangement:</w:t>
      </w:r>
    </w:p>
    <w:p w14:paraId="27DB69FA" w14:textId="77777777" w:rsidR="00F079DE" w:rsidRDefault="00F079DE" w:rsidP="00ED005D">
      <w:bookmarkStart w:id="12" w:name="_MON_986546682"/>
      <w:bookmarkStart w:id="13" w:name="_MON_986546955"/>
      <w:bookmarkStart w:id="14" w:name="_MON_986563781"/>
      <w:bookmarkEnd w:id="12"/>
      <w:bookmarkEnd w:id="13"/>
      <w:bookmarkEnd w:id="14"/>
    </w:p>
    <w:p w14:paraId="27DB69FB" w14:textId="77777777" w:rsidR="00F079DE" w:rsidRDefault="00F079DE" w:rsidP="00ED005D">
      <w:r>
        <w:t>The graph of her results shows the expected straight line but it does not pass through the origin:</w:t>
      </w:r>
    </w:p>
    <w:p w14:paraId="27DB69FC" w14:textId="77777777" w:rsidR="006809B5" w:rsidRDefault="006809B5" w:rsidP="00ED005D"/>
    <w:p w14:paraId="27DB69FD" w14:textId="77777777" w:rsidR="00F079DE" w:rsidRDefault="00F079DE" w:rsidP="006809B5">
      <w:r>
        <w:rPr>
          <w:noProof/>
        </w:rPr>
        <w:drawing>
          <wp:inline distT="0" distB="0" distL="0" distR="0" wp14:anchorId="27DB7177" wp14:editId="27DB7178">
            <wp:extent cx="3092768" cy="2072640"/>
            <wp:effectExtent l="0" t="0" r="0" b="3810"/>
            <wp:docPr id="16" name="Chart 1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p>
    <w:p w14:paraId="27DB69FE" w14:textId="77777777" w:rsidR="00F079DE" w:rsidRDefault="00F079DE" w:rsidP="0080185A">
      <w:pPr>
        <w:pStyle w:val="ListParagraph"/>
        <w:numPr>
          <w:ilvl w:val="1"/>
          <w:numId w:val="28"/>
        </w:numPr>
      </w:pPr>
      <w:r>
        <w:t>What is the resistance of zero centimetres of any wire?</w:t>
      </w:r>
    </w:p>
    <w:p w14:paraId="27DB69FF" w14:textId="77777777" w:rsidR="00F079DE" w:rsidRDefault="00F079DE" w:rsidP="0080185A">
      <w:pPr>
        <w:pStyle w:val="ListParagraph"/>
        <w:numPr>
          <w:ilvl w:val="1"/>
          <w:numId w:val="28"/>
        </w:numPr>
      </w:pPr>
      <w:r>
        <w:t>Why do you think the graph does not pass through the origin?</w:t>
      </w:r>
    </w:p>
    <w:p w14:paraId="27DB6A00" w14:textId="77777777" w:rsidR="00F079DE" w:rsidRDefault="00F079DE" w:rsidP="0080185A">
      <w:pPr>
        <w:pStyle w:val="ListParagraph"/>
        <w:numPr>
          <w:ilvl w:val="1"/>
          <w:numId w:val="28"/>
        </w:numPr>
      </w:pPr>
      <w:r>
        <w:t xml:space="preserve">What do these results give as the </w:t>
      </w:r>
      <w:r w:rsidR="00CB1C36">
        <w:t>resistance of one metre of wire</w:t>
      </w:r>
    </w:p>
    <w:p w14:paraId="27DB6A01" w14:textId="77777777" w:rsidR="00903C9F" w:rsidRDefault="00903C9F">
      <w:pPr>
        <w:spacing w:before="200" w:after="200"/>
        <w:rPr>
          <w:u w:val="single"/>
        </w:rPr>
      </w:pPr>
      <w:r>
        <w:rPr>
          <w:u w:val="single"/>
        </w:rPr>
        <w:br w:type="page"/>
      </w:r>
    </w:p>
    <w:p w14:paraId="27DB6A02" w14:textId="77777777" w:rsidR="00F079DE" w:rsidRPr="00CB1C36" w:rsidRDefault="00F079DE" w:rsidP="00CB1C36">
      <w:pPr>
        <w:rPr>
          <w:u w:val="single"/>
        </w:rPr>
      </w:pPr>
      <w:r w:rsidRPr="00CB1C36">
        <w:rPr>
          <w:u w:val="single"/>
        </w:rPr>
        <w:t xml:space="preserve">The following problems are from the HSDU Notes </w:t>
      </w:r>
    </w:p>
    <w:p w14:paraId="27DB6A03" w14:textId="77777777" w:rsidR="00F079DE" w:rsidRPr="00CB1C36" w:rsidRDefault="00F079DE" w:rsidP="004719A4">
      <w:pPr>
        <w:pStyle w:val="ListParagraph"/>
        <w:numPr>
          <w:ilvl w:val="6"/>
          <w:numId w:val="32"/>
        </w:numPr>
        <w:ind w:left="426"/>
      </w:pPr>
      <w:r w:rsidRPr="00CB1C36">
        <w:t>Calculate the percentage uncertainties for the following absolute readings:</w:t>
      </w:r>
    </w:p>
    <w:tbl>
      <w:tblPr>
        <w:tblW w:w="0" w:type="auto"/>
        <w:tblInd w:w="817" w:type="dxa"/>
        <w:tblLayout w:type="fixed"/>
        <w:tblLook w:val="0000" w:firstRow="0" w:lastRow="0" w:firstColumn="0" w:lastColumn="0" w:noHBand="0" w:noVBand="0"/>
      </w:tblPr>
      <w:tblGrid>
        <w:gridCol w:w="2808"/>
        <w:gridCol w:w="2809"/>
        <w:gridCol w:w="2809"/>
      </w:tblGrid>
      <w:tr w:rsidR="00F079DE" w:rsidRPr="00CB1C36" w14:paraId="27DB6A07" w14:textId="77777777" w:rsidTr="00B00C8B">
        <w:tc>
          <w:tcPr>
            <w:tcW w:w="2808" w:type="dxa"/>
          </w:tcPr>
          <w:p w14:paraId="27DB6A04" w14:textId="77777777" w:rsidR="00F079DE" w:rsidRPr="00CB1C36" w:rsidRDefault="00F079DE" w:rsidP="004719A4">
            <w:r w:rsidRPr="00CB1C36">
              <w:t>a)  (4.65 ± 0.05) V</w:t>
            </w:r>
          </w:p>
        </w:tc>
        <w:tc>
          <w:tcPr>
            <w:tcW w:w="2809" w:type="dxa"/>
          </w:tcPr>
          <w:p w14:paraId="27DB6A05" w14:textId="77777777" w:rsidR="00F079DE" w:rsidRPr="00CB1C36" w:rsidRDefault="00F079DE" w:rsidP="004719A4">
            <w:r w:rsidRPr="00CB1C36">
              <w:t>b)  (892 ± 5) cm</w:t>
            </w:r>
          </w:p>
        </w:tc>
        <w:tc>
          <w:tcPr>
            <w:tcW w:w="2809" w:type="dxa"/>
          </w:tcPr>
          <w:p w14:paraId="27DB6A06" w14:textId="77777777" w:rsidR="00F079DE" w:rsidRPr="00CB1C36" w:rsidRDefault="00F079DE" w:rsidP="004719A4">
            <w:r w:rsidRPr="00CB1C36">
              <w:t>c)  (1.8 ± 0.4) A</w:t>
            </w:r>
          </w:p>
        </w:tc>
      </w:tr>
      <w:tr w:rsidR="00F079DE" w:rsidRPr="00CB1C36" w14:paraId="27DB6A0B" w14:textId="77777777" w:rsidTr="00B00C8B">
        <w:tc>
          <w:tcPr>
            <w:tcW w:w="2808" w:type="dxa"/>
          </w:tcPr>
          <w:p w14:paraId="27DB6A08" w14:textId="77777777" w:rsidR="00F079DE" w:rsidRPr="00CB1C36" w:rsidRDefault="00F079DE" w:rsidP="004719A4">
            <w:r w:rsidRPr="00CB1C36">
              <w:t>d)  (2.87 ± 0.02) s</w:t>
            </w:r>
          </w:p>
        </w:tc>
        <w:tc>
          <w:tcPr>
            <w:tcW w:w="2809" w:type="dxa"/>
          </w:tcPr>
          <w:p w14:paraId="27DB6A09" w14:textId="77777777" w:rsidR="00F079DE" w:rsidRPr="00CB1C36" w:rsidRDefault="00F079DE" w:rsidP="004719A4">
            <w:r w:rsidRPr="00CB1C36">
              <w:t>e)  (13.8 ± 0.5) Hz</w:t>
            </w:r>
          </w:p>
        </w:tc>
        <w:tc>
          <w:tcPr>
            <w:tcW w:w="2809" w:type="dxa"/>
          </w:tcPr>
          <w:p w14:paraId="27DB6A0A" w14:textId="77777777" w:rsidR="00F079DE" w:rsidRPr="00CB1C36" w:rsidRDefault="00F079DE" w:rsidP="004719A4">
            <w:r w:rsidRPr="00CB1C36">
              <w:t>f)  (5.2 ± 0.1) m.</w:t>
            </w:r>
          </w:p>
        </w:tc>
      </w:tr>
    </w:tbl>
    <w:p w14:paraId="27DB6A0C" w14:textId="77777777" w:rsidR="004719A4" w:rsidRDefault="00F079DE" w:rsidP="004719A4">
      <w:pPr>
        <w:pStyle w:val="ListParagraph"/>
        <w:numPr>
          <w:ilvl w:val="0"/>
          <w:numId w:val="32"/>
        </w:numPr>
        <w:ind w:left="426"/>
      </w:pPr>
      <w:r w:rsidRPr="00CB1C36">
        <w:t>State the three types of uncertainty, explaining the difference between them.</w:t>
      </w:r>
    </w:p>
    <w:p w14:paraId="27DB6A0D" w14:textId="77777777" w:rsidR="00F079DE" w:rsidRPr="00CB1C36" w:rsidRDefault="00F079DE" w:rsidP="004719A4">
      <w:pPr>
        <w:pStyle w:val="ListParagraph"/>
        <w:numPr>
          <w:ilvl w:val="0"/>
          <w:numId w:val="32"/>
        </w:numPr>
        <w:ind w:left="426"/>
      </w:pPr>
      <w:r w:rsidRPr="00CB1C36">
        <w:t>Manufacturers of resistors state the uncertainty in their products by using colour codes.</w:t>
      </w:r>
    </w:p>
    <w:tbl>
      <w:tblPr>
        <w:tblW w:w="0" w:type="auto"/>
        <w:tblInd w:w="817" w:type="dxa"/>
        <w:tblLayout w:type="fixed"/>
        <w:tblLook w:val="0000" w:firstRow="0" w:lastRow="0" w:firstColumn="0" w:lastColumn="0" w:noHBand="0" w:noVBand="0"/>
      </w:tblPr>
      <w:tblGrid>
        <w:gridCol w:w="4212"/>
        <w:gridCol w:w="4213"/>
      </w:tblGrid>
      <w:tr w:rsidR="00F079DE" w:rsidRPr="00CB1C36" w14:paraId="27DB6A10" w14:textId="77777777" w:rsidTr="00B00C8B">
        <w:tc>
          <w:tcPr>
            <w:tcW w:w="4212" w:type="dxa"/>
          </w:tcPr>
          <w:p w14:paraId="27DB6A0E" w14:textId="77777777" w:rsidR="00F079DE" w:rsidRPr="00CB1C36" w:rsidRDefault="00F079DE" w:rsidP="004719A4">
            <w:pPr>
              <w:pStyle w:val="ListParagraph"/>
            </w:pPr>
            <w:r w:rsidRPr="00CB1C36">
              <w:t>Gold - 5 % accuracy.</w:t>
            </w:r>
          </w:p>
        </w:tc>
        <w:tc>
          <w:tcPr>
            <w:tcW w:w="4213" w:type="dxa"/>
          </w:tcPr>
          <w:p w14:paraId="27DB6A0F" w14:textId="77777777" w:rsidR="00F079DE" w:rsidRPr="00CB1C36" w:rsidRDefault="00F079DE" w:rsidP="004719A4">
            <w:pPr>
              <w:pStyle w:val="ListParagraph"/>
            </w:pPr>
            <w:r w:rsidRPr="00CB1C36">
              <w:t>Silver - 10 % accuracy.</w:t>
            </w:r>
          </w:p>
        </w:tc>
      </w:tr>
    </w:tbl>
    <w:p w14:paraId="27DB6A11" w14:textId="77777777" w:rsidR="00F079DE" w:rsidRPr="00CB1C36" w:rsidRDefault="00F079DE" w:rsidP="004719A4">
      <w:pPr>
        <w:pStyle w:val="ListParagraph"/>
      </w:pPr>
      <w:r w:rsidRPr="00CB1C36">
        <w:t>Calculate the possible ranges for the following resistors for each colour.</w:t>
      </w:r>
    </w:p>
    <w:tbl>
      <w:tblPr>
        <w:tblW w:w="0" w:type="auto"/>
        <w:tblInd w:w="817" w:type="dxa"/>
        <w:tblLayout w:type="fixed"/>
        <w:tblLook w:val="0000" w:firstRow="0" w:lastRow="0" w:firstColumn="0" w:lastColumn="0" w:noHBand="0" w:noVBand="0"/>
      </w:tblPr>
      <w:tblGrid>
        <w:gridCol w:w="2808"/>
        <w:gridCol w:w="2809"/>
        <w:gridCol w:w="2809"/>
      </w:tblGrid>
      <w:tr w:rsidR="00F079DE" w:rsidRPr="00CB1C36" w14:paraId="27DB6A15" w14:textId="77777777" w:rsidTr="00B00C8B">
        <w:tc>
          <w:tcPr>
            <w:tcW w:w="2808" w:type="dxa"/>
          </w:tcPr>
          <w:p w14:paraId="27DB6A12" w14:textId="77777777" w:rsidR="00F079DE" w:rsidRPr="00CB1C36" w:rsidRDefault="00F079DE" w:rsidP="004719A4">
            <w:pPr>
              <w:pStyle w:val="ListParagraph"/>
            </w:pPr>
            <w:r w:rsidRPr="00CB1C36">
              <w:t>a)  1 k</w:t>
            </w:r>
            <w:r w:rsidRPr="004719A4">
              <w:rPr>
                <w:rFonts w:ascii="Symbol" w:hAnsi="Symbol"/>
                <w:snapToGrid w:val="0"/>
              </w:rPr>
              <w:t></w:t>
            </w:r>
            <w:r w:rsidRPr="004719A4">
              <w:rPr>
                <w:rFonts w:ascii="Symbol" w:hAnsi="Symbol"/>
                <w:snapToGrid w:val="0"/>
              </w:rPr>
              <w:t></w:t>
            </w:r>
          </w:p>
        </w:tc>
        <w:tc>
          <w:tcPr>
            <w:tcW w:w="2809" w:type="dxa"/>
          </w:tcPr>
          <w:p w14:paraId="27DB6A13" w14:textId="77777777" w:rsidR="00F079DE" w:rsidRPr="00CB1C36" w:rsidRDefault="004719A4" w:rsidP="004719A4">
            <w:pPr>
              <w:pStyle w:val="ListParagraph"/>
            </w:pPr>
            <w:r>
              <w:t>b</w:t>
            </w:r>
            <w:r w:rsidR="00F079DE" w:rsidRPr="00CB1C36">
              <w:t>)  10 k</w:t>
            </w:r>
            <w:r w:rsidR="00F079DE" w:rsidRPr="004719A4">
              <w:rPr>
                <w:rFonts w:ascii="Symbol" w:hAnsi="Symbol"/>
                <w:snapToGrid w:val="0"/>
              </w:rPr>
              <w:t></w:t>
            </w:r>
            <w:r w:rsidR="00F079DE" w:rsidRPr="004719A4">
              <w:rPr>
                <w:rFonts w:ascii="Symbol" w:hAnsi="Symbol"/>
                <w:snapToGrid w:val="0"/>
              </w:rPr>
              <w:t></w:t>
            </w:r>
          </w:p>
        </w:tc>
        <w:tc>
          <w:tcPr>
            <w:tcW w:w="2809" w:type="dxa"/>
          </w:tcPr>
          <w:p w14:paraId="27DB6A14" w14:textId="77777777" w:rsidR="00F079DE" w:rsidRPr="00CB1C36" w:rsidRDefault="00F079DE" w:rsidP="004719A4">
            <w:pPr>
              <w:ind w:left="360"/>
            </w:pPr>
            <w:r w:rsidRPr="00CB1C36">
              <w:t xml:space="preserve">c)  22 </w:t>
            </w:r>
            <w:r w:rsidRPr="004719A4">
              <w:rPr>
                <w:rFonts w:ascii="Symbol" w:hAnsi="Symbol"/>
                <w:snapToGrid w:val="0"/>
              </w:rPr>
              <w:t></w:t>
            </w:r>
          </w:p>
        </w:tc>
      </w:tr>
    </w:tbl>
    <w:p w14:paraId="27DB6A16" w14:textId="77777777" w:rsidR="00F079DE" w:rsidRPr="00CB1C36" w:rsidRDefault="00F079DE" w:rsidP="00CB1C36"/>
    <w:p w14:paraId="27DB6A17" w14:textId="77777777" w:rsidR="00F079DE" w:rsidRPr="00CB1C36" w:rsidRDefault="00F079DE" w:rsidP="004719A4">
      <w:pPr>
        <w:pStyle w:val="ListParagraph"/>
        <w:numPr>
          <w:ilvl w:val="0"/>
          <w:numId w:val="32"/>
        </w:numPr>
      </w:pPr>
      <w:r w:rsidRPr="00CB1C36">
        <w:t>For each of the following scales, write down the reading and estimate the uncertainty.</w:t>
      </w:r>
    </w:p>
    <w:p w14:paraId="27DB6A18" w14:textId="77777777" w:rsidR="00F079DE" w:rsidRPr="00CB1C36" w:rsidRDefault="004719A4" w:rsidP="004719A4">
      <w:pPr>
        <w:pStyle w:val="ListParagraph"/>
      </w:pPr>
      <w:r>
        <w:rPr>
          <w:noProof/>
        </w:rPr>
        <mc:AlternateContent>
          <mc:Choice Requires="wpg">
            <w:drawing>
              <wp:anchor distT="0" distB="0" distL="114300" distR="114300" simplePos="0" relativeHeight="251769344" behindDoc="0" locked="0" layoutInCell="1" allowOverlap="1" wp14:anchorId="27DB7179" wp14:editId="27DB717A">
                <wp:simplePos x="0" y="0"/>
                <wp:positionH relativeFrom="column">
                  <wp:posOffset>318770</wp:posOffset>
                </wp:positionH>
                <wp:positionV relativeFrom="paragraph">
                  <wp:posOffset>1072515</wp:posOffset>
                </wp:positionV>
                <wp:extent cx="4333875" cy="371475"/>
                <wp:effectExtent l="0" t="0" r="9525" b="9525"/>
                <wp:wrapNone/>
                <wp:docPr id="2" name="Group 2"/>
                <wp:cNvGraphicFramePr/>
                <a:graphic xmlns:a="http://schemas.openxmlformats.org/drawingml/2006/main">
                  <a:graphicData uri="http://schemas.microsoft.com/office/word/2010/wordprocessingGroup">
                    <wpg:wgp>
                      <wpg:cNvGrpSpPr/>
                      <wpg:grpSpPr>
                        <a:xfrm>
                          <a:off x="0" y="0"/>
                          <a:ext cx="4333875" cy="371475"/>
                          <a:chOff x="0" y="0"/>
                          <a:chExt cx="4333875" cy="371475"/>
                        </a:xfrm>
                      </wpg:grpSpPr>
                      <wps:wsp>
                        <wps:cNvPr id="307" name="Text Box 2"/>
                        <wps:cNvSpPr txBox="1">
                          <a:spLocks noChangeArrowheads="1"/>
                        </wps:cNvSpPr>
                        <wps:spPr bwMode="auto">
                          <a:xfrm>
                            <a:off x="0" y="57150"/>
                            <a:ext cx="361950" cy="314325"/>
                          </a:xfrm>
                          <a:prstGeom prst="rect">
                            <a:avLst/>
                          </a:prstGeom>
                          <a:solidFill>
                            <a:srgbClr val="FFFFFF"/>
                          </a:solidFill>
                          <a:ln w="9525">
                            <a:noFill/>
                            <a:miter lim="800000"/>
                            <a:headEnd/>
                            <a:tailEnd/>
                          </a:ln>
                        </wps:spPr>
                        <wps:txbx>
                          <w:txbxContent>
                            <w:p w14:paraId="27DB7282" w14:textId="77777777" w:rsidR="00242CBE" w:rsidRDefault="00242CBE">
                              <w:r>
                                <w:t>d)</w:t>
                              </w:r>
                            </w:p>
                          </w:txbxContent>
                        </wps:txbx>
                        <wps:bodyPr rot="0" vert="horz" wrap="square" lIns="91440" tIns="45720" rIns="91440" bIns="45720" anchor="t" anchorCtr="0">
                          <a:spAutoFit/>
                        </wps:bodyPr>
                      </wps:wsp>
                      <wps:wsp>
                        <wps:cNvPr id="5" name="Text Box 2"/>
                        <wps:cNvSpPr txBox="1">
                          <a:spLocks noChangeArrowheads="1"/>
                        </wps:cNvSpPr>
                        <wps:spPr bwMode="auto">
                          <a:xfrm>
                            <a:off x="1990725" y="0"/>
                            <a:ext cx="361950" cy="314325"/>
                          </a:xfrm>
                          <a:prstGeom prst="rect">
                            <a:avLst/>
                          </a:prstGeom>
                          <a:solidFill>
                            <a:srgbClr val="FFFFFF"/>
                          </a:solidFill>
                          <a:ln w="9525">
                            <a:noFill/>
                            <a:miter lim="800000"/>
                            <a:headEnd/>
                            <a:tailEnd/>
                          </a:ln>
                        </wps:spPr>
                        <wps:txbx>
                          <w:txbxContent>
                            <w:p w14:paraId="27DB7283" w14:textId="77777777" w:rsidR="00242CBE" w:rsidRDefault="00242CBE" w:rsidP="00C035CE">
                              <w:r>
                                <w:t>e)</w:t>
                              </w:r>
                            </w:p>
                          </w:txbxContent>
                        </wps:txbx>
                        <wps:bodyPr rot="0" vert="horz" wrap="square" lIns="91440" tIns="45720" rIns="91440" bIns="45720" anchor="t" anchorCtr="0">
                          <a:spAutoFit/>
                        </wps:bodyPr>
                      </wps:wsp>
                      <wps:wsp>
                        <wps:cNvPr id="14" name="Text Box 2"/>
                        <wps:cNvSpPr txBox="1">
                          <a:spLocks noChangeArrowheads="1"/>
                        </wps:cNvSpPr>
                        <wps:spPr bwMode="auto">
                          <a:xfrm>
                            <a:off x="3971925" y="0"/>
                            <a:ext cx="361950" cy="314325"/>
                          </a:xfrm>
                          <a:prstGeom prst="rect">
                            <a:avLst/>
                          </a:prstGeom>
                          <a:solidFill>
                            <a:srgbClr val="FFFFFF"/>
                          </a:solidFill>
                          <a:ln w="9525">
                            <a:noFill/>
                            <a:miter lim="800000"/>
                            <a:headEnd/>
                            <a:tailEnd/>
                          </a:ln>
                        </wps:spPr>
                        <wps:txbx>
                          <w:txbxContent>
                            <w:p w14:paraId="27DB7284" w14:textId="77777777" w:rsidR="00242CBE" w:rsidRDefault="00242CBE" w:rsidP="00384F14">
                              <w:r>
                                <w:t>f)</w:t>
                              </w:r>
                            </w:p>
                          </w:txbxContent>
                        </wps:txbx>
                        <wps:bodyPr rot="0" vert="horz" wrap="square" lIns="91440" tIns="45720" rIns="91440" bIns="45720" anchor="t" anchorCtr="0">
                          <a:spAutoFit/>
                        </wps:bodyPr>
                      </wps:wsp>
                    </wpg:wgp>
                  </a:graphicData>
                </a:graphic>
              </wp:anchor>
            </w:drawing>
          </mc:Choice>
          <mc:Fallback>
            <w:pict>
              <v:group w14:anchorId="27DB7179" id="Group 2" o:spid="_x0000_s1054" style="position:absolute;left:0;text-align:left;margin-left:25.1pt;margin-top:84.45pt;width:341.25pt;height:29.25pt;z-index:251769344" coordsize="43338,37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">
                <v:shape id="Text Box 2" o:spid="_x0000_s1055" type="#_x0000_t202" style="position:absolute;top:571;width:3619;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" stroked="f">
                  <v:textbox style="mso-fit-shape-to-text:t">
                    <w:txbxContent>
                      <w:p w14:paraId="27DB7282" w14:textId="77777777" w:rsidR="00242CBE" w:rsidRDefault="00242CBE">
                        <w:r>
                          <w:t>d)</w:t>
                        </w:r>
                      </w:p>
                    </w:txbxContent>
                  </v:textbox>
                </v:shape>
                <v:shape id="Text Box 2" o:spid="_x0000_s1056" type="#_x0000_t202" style="position:absolute;left:19907;width:3619;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" stroked="f">
                  <v:textbox style="mso-fit-shape-to-text:t">
                    <w:txbxContent>
                      <w:p w14:paraId="27DB7283" w14:textId="77777777" w:rsidR="00242CBE" w:rsidRDefault="00242CBE" w:rsidP="00C035CE">
                        <w:r>
                          <w:t>e)</w:t>
                        </w:r>
                      </w:p>
                    </w:txbxContent>
                  </v:textbox>
                </v:shape>
                <v:shape id="Text Box 2" o:spid="_x0000_s1057" type="#_x0000_t202" style="position:absolute;left:39719;width:3619;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" stroked="f">
                  <v:textbox style="mso-fit-shape-to-text:t">
                    <w:txbxContent>
                      <w:p w14:paraId="27DB7284" w14:textId="77777777" w:rsidR="00242CBE" w:rsidRDefault="00242CBE" w:rsidP="00384F14">
                        <w:r>
                          <w:t>f)</w:t>
                        </w:r>
                      </w:p>
                    </w:txbxContent>
                  </v:textbox>
                </v:shape>
              </v:group>
            </w:pict>
          </mc:Fallback>
        </mc:AlternateContent>
      </w:r>
      <w:r w:rsidR="00F079DE" w:rsidRPr="00CB1C36">
        <w:rPr>
          <w:noProof/>
        </w:rPr>
        <w:drawing>
          <wp:inline distT="0" distB="0" distL="0" distR="0" wp14:anchorId="27DB717B" wp14:editId="27DB717C">
            <wp:extent cx="5353664" cy="2086897"/>
            <wp:effectExtent l="0" t="0" r="0" b="0"/>
            <wp:docPr id="15" name="Picture 15"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354557" cy="2087245"/>
                    </a:xfrm>
                    <a:prstGeom prst="rect">
                      <a:avLst/>
                    </a:prstGeom>
                    <a:noFill/>
                    <a:ln>
                      <a:noFill/>
                    </a:ln>
                  </pic:spPr>
                </pic:pic>
              </a:graphicData>
            </a:graphic>
          </wp:inline>
        </w:drawing>
      </w:r>
    </w:p>
    <w:p w14:paraId="27DB6A19" w14:textId="77777777" w:rsidR="00F079DE" w:rsidRPr="00CB1C36" w:rsidRDefault="00F079DE" w:rsidP="00CB1C36"/>
    <w:p w14:paraId="27DB6A1A" w14:textId="77777777" w:rsidR="00F079DE" w:rsidRPr="00CB1C36" w:rsidRDefault="00F079DE" w:rsidP="004719A4">
      <w:pPr>
        <w:pStyle w:val="ListParagraph"/>
        <w:numPr>
          <w:ilvl w:val="0"/>
          <w:numId w:val="32"/>
        </w:numPr>
      </w:pPr>
      <w:r w:rsidRPr="00CB1C36">
        <w:t>Calculate the mean time and random uncertainty for the following readings:</w:t>
      </w:r>
    </w:p>
    <w:p w14:paraId="27DB6A1B" w14:textId="77777777" w:rsidR="00F079DE" w:rsidRPr="00CB1C36" w:rsidRDefault="00F079DE" w:rsidP="004719A4">
      <w:pPr>
        <w:pStyle w:val="ListParagraph"/>
        <w:numPr>
          <w:ilvl w:val="1"/>
          <w:numId w:val="33"/>
        </w:numPr>
        <w:jc w:val="center"/>
      </w:pPr>
      <w:r w:rsidRPr="00CB1C36">
        <w:t>s,</w:t>
      </w:r>
      <w:r w:rsidR="005402B8">
        <w:tab/>
      </w:r>
      <w:r w:rsidRPr="00CB1C36">
        <w:t xml:space="preserve"> 0.6 s,</w:t>
      </w:r>
      <w:r w:rsidR="005402B8">
        <w:tab/>
      </w:r>
      <w:r w:rsidRPr="00CB1C36">
        <w:t xml:space="preserve"> 0.5 s,</w:t>
      </w:r>
      <w:r w:rsidR="005402B8">
        <w:tab/>
      </w:r>
      <w:r w:rsidRPr="00CB1C36">
        <w:t xml:space="preserve"> 0.6 s</w:t>
      </w:r>
      <w:r w:rsidR="005402B8">
        <w:tab/>
      </w:r>
      <w:r w:rsidRPr="00CB1C36">
        <w:t xml:space="preserve"> and 0.4 s.</w:t>
      </w:r>
    </w:p>
    <w:p w14:paraId="27DB6A1C" w14:textId="77777777" w:rsidR="00F079DE" w:rsidRDefault="00F079DE" w:rsidP="00CB1C36"/>
    <w:p w14:paraId="27DB6A1D" w14:textId="77777777" w:rsidR="00F079DE" w:rsidRPr="00CB1C36" w:rsidRDefault="00F079DE" w:rsidP="004719A4">
      <w:pPr>
        <w:pStyle w:val="ListParagraph"/>
        <w:numPr>
          <w:ilvl w:val="0"/>
          <w:numId w:val="32"/>
        </w:numPr>
      </w:pPr>
      <w:r w:rsidRPr="00CB1C36">
        <w:t>A student uses light gates and suitably interfaced computer to measure the</w:t>
      </w:r>
      <w:r w:rsidRPr="00CB1C36">
        <w:br/>
        <w:t>acceleration of a trolley as it moves down a slope. The following results were obtained.</w:t>
      </w:r>
    </w:p>
    <w:p w14:paraId="27DB6A1E" w14:textId="77777777" w:rsidR="00F079DE" w:rsidRPr="00CB1C36" w:rsidRDefault="00F079DE" w:rsidP="00CB1C36"/>
    <w:tbl>
      <w:tblPr>
        <w:tblStyle w:val="TableGrid"/>
        <w:tblW w:w="0" w:type="auto"/>
        <w:tblLook w:val="04A0" w:firstRow="1" w:lastRow="0" w:firstColumn="1" w:lastColumn="0" w:noHBand="0" w:noVBand="1"/>
      </w:tblPr>
      <w:tblGrid>
        <w:gridCol w:w="1032"/>
        <w:gridCol w:w="1032"/>
        <w:gridCol w:w="1032"/>
        <w:gridCol w:w="1032"/>
        <w:gridCol w:w="1032"/>
        <w:gridCol w:w="1032"/>
        <w:gridCol w:w="1032"/>
        <w:gridCol w:w="1032"/>
        <w:gridCol w:w="1032"/>
      </w:tblGrid>
      <w:tr w:rsidR="000344A3" w:rsidRPr="000344A3" w14:paraId="27DB6A28" w14:textId="77777777" w:rsidTr="000344A3">
        <w:tc>
          <w:tcPr>
            <w:tcW w:w="1032" w:type="dxa"/>
          </w:tcPr>
          <w:p w14:paraId="27DB6A1F" w14:textId="77777777" w:rsidR="000344A3" w:rsidRPr="000344A3" w:rsidRDefault="000344A3" w:rsidP="000344A3">
            <w:pPr>
              <w:jc w:val="center"/>
              <w:rPr>
                <w:vertAlign w:val="superscript"/>
              </w:rPr>
            </w:pPr>
            <w:r w:rsidRPr="000344A3">
              <w:t>a / m s</w:t>
            </w:r>
            <w:r w:rsidRPr="000344A3">
              <w:rPr>
                <w:vertAlign w:val="superscript"/>
              </w:rPr>
              <w:t>2</w:t>
            </w:r>
          </w:p>
        </w:tc>
        <w:tc>
          <w:tcPr>
            <w:tcW w:w="1032" w:type="dxa"/>
          </w:tcPr>
          <w:p w14:paraId="27DB6A20" w14:textId="77777777" w:rsidR="000344A3" w:rsidRPr="000344A3" w:rsidRDefault="000344A3" w:rsidP="000344A3">
            <w:pPr>
              <w:jc w:val="center"/>
            </w:pPr>
            <w:r>
              <w:t>5.16</w:t>
            </w:r>
          </w:p>
        </w:tc>
        <w:tc>
          <w:tcPr>
            <w:tcW w:w="1032" w:type="dxa"/>
          </w:tcPr>
          <w:p w14:paraId="27DB6A21" w14:textId="77777777" w:rsidR="000344A3" w:rsidRPr="000344A3" w:rsidRDefault="000344A3" w:rsidP="000344A3">
            <w:pPr>
              <w:jc w:val="center"/>
            </w:pPr>
            <w:r w:rsidRPr="000344A3">
              <w:t>5.24</w:t>
            </w:r>
          </w:p>
        </w:tc>
        <w:tc>
          <w:tcPr>
            <w:tcW w:w="1032" w:type="dxa"/>
          </w:tcPr>
          <w:p w14:paraId="27DB6A22" w14:textId="77777777" w:rsidR="000344A3" w:rsidRPr="000344A3" w:rsidRDefault="000344A3" w:rsidP="000344A3">
            <w:pPr>
              <w:jc w:val="center"/>
            </w:pPr>
            <w:r w:rsidRPr="000344A3">
              <w:t>5.21</w:t>
            </w:r>
          </w:p>
        </w:tc>
        <w:tc>
          <w:tcPr>
            <w:tcW w:w="1032" w:type="dxa"/>
          </w:tcPr>
          <w:p w14:paraId="27DB6A23" w14:textId="77777777" w:rsidR="000344A3" w:rsidRPr="000344A3" w:rsidRDefault="000344A3" w:rsidP="000344A3">
            <w:pPr>
              <w:jc w:val="center"/>
            </w:pPr>
            <w:r w:rsidRPr="000344A3">
              <w:t>5.19</w:t>
            </w:r>
          </w:p>
        </w:tc>
        <w:tc>
          <w:tcPr>
            <w:tcW w:w="1032" w:type="dxa"/>
          </w:tcPr>
          <w:p w14:paraId="27DB6A24" w14:textId="77777777" w:rsidR="000344A3" w:rsidRPr="000344A3" w:rsidRDefault="000344A3" w:rsidP="000344A3">
            <w:pPr>
              <w:jc w:val="center"/>
            </w:pPr>
            <w:r w:rsidRPr="000344A3">
              <w:t>5.12</w:t>
            </w:r>
          </w:p>
        </w:tc>
        <w:tc>
          <w:tcPr>
            <w:tcW w:w="1032" w:type="dxa"/>
          </w:tcPr>
          <w:p w14:paraId="27DB6A25" w14:textId="77777777" w:rsidR="000344A3" w:rsidRPr="000344A3" w:rsidRDefault="000344A3" w:rsidP="000344A3">
            <w:pPr>
              <w:jc w:val="center"/>
            </w:pPr>
            <w:r w:rsidRPr="000344A3">
              <w:t>5.20</w:t>
            </w:r>
          </w:p>
        </w:tc>
        <w:tc>
          <w:tcPr>
            <w:tcW w:w="1032" w:type="dxa"/>
          </w:tcPr>
          <w:p w14:paraId="27DB6A26" w14:textId="77777777" w:rsidR="000344A3" w:rsidRPr="000344A3" w:rsidRDefault="000344A3" w:rsidP="000344A3">
            <w:pPr>
              <w:jc w:val="center"/>
            </w:pPr>
            <w:r w:rsidRPr="000344A3">
              <w:t>5.17</w:t>
            </w:r>
          </w:p>
        </w:tc>
        <w:tc>
          <w:tcPr>
            <w:tcW w:w="1032" w:type="dxa"/>
          </w:tcPr>
          <w:p w14:paraId="27DB6A27" w14:textId="77777777" w:rsidR="000344A3" w:rsidRPr="000344A3" w:rsidRDefault="000344A3" w:rsidP="000344A3">
            <w:pPr>
              <w:jc w:val="center"/>
            </w:pPr>
            <w:r w:rsidRPr="000344A3">
              <w:t>5.19</w:t>
            </w:r>
          </w:p>
        </w:tc>
      </w:tr>
    </w:tbl>
    <w:p w14:paraId="27DB6A29" w14:textId="77777777" w:rsidR="00F079DE" w:rsidRPr="00CB1C36" w:rsidRDefault="00F079DE" w:rsidP="00CB1C36"/>
    <w:p w14:paraId="27DB6A2A" w14:textId="77777777" w:rsidR="00F079DE" w:rsidRPr="00CB1C36" w:rsidRDefault="00F079DE" w:rsidP="00CB1C36">
      <w:r w:rsidRPr="00CB1C36">
        <w:t>Calculate the mean acceleration and the corresponding random uncertainty.</w:t>
      </w:r>
    </w:p>
    <w:p w14:paraId="27DB6A2B" w14:textId="77777777" w:rsidR="00F079DE" w:rsidRPr="00CB1C36" w:rsidRDefault="00F079DE" w:rsidP="00CB1C36"/>
    <w:tbl>
      <w:tblPr>
        <w:tblW w:w="9649" w:type="dxa"/>
        <w:jc w:val="center"/>
        <w:tblLayout w:type="fixed"/>
        <w:tblLook w:val="0000" w:firstRow="0" w:lastRow="0" w:firstColumn="0" w:lastColumn="0" w:noHBand="0" w:noVBand="0"/>
      </w:tblPr>
      <w:tblGrid>
        <w:gridCol w:w="7669"/>
        <w:gridCol w:w="1980"/>
      </w:tblGrid>
      <w:tr w:rsidR="00F079DE" w:rsidRPr="00CB1C36" w14:paraId="27DB6A3C" w14:textId="77777777" w:rsidTr="000344A3">
        <w:trPr>
          <w:trHeight w:val="2193"/>
          <w:jc w:val="center"/>
        </w:trPr>
        <w:tc>
          <w:tcPr>
            <w:tcW w:w="7669" w:type="dxa"/>
          </w:tcPr>
          <w:p w14:paraId="27DB6A2C" w14:textId="77777777" w:rsidR="00F079DE" w:rsidRPr="00CB1C36" w:rsidRDefault="00F079DE" w:rsidP="004719A4">
            <w:pPr>
              <w:pStyle w:val="ListParagraph"/>
              <w:numPr>
                <w:ilvl w:val="0"/>
                <w:numId w:val="32"/>
              </w:numPr>
            </w:pPr>
            <w:r w:rsidRPr="00CB1C36">
              <w:t>AB is measured using a metre stick.A trolley is timed between AB.</w:t>
            </w:r>
          </w:p>
          <w:p w14:paraId="27DB6A2D" w14:textId="77777777" w:rsidR="00F079DE" w:rsidRPr="00CB1C36" w:rsidRDefault="000344A3" w:rsidP="00CB1C36">
            <w:r w:rsidRPr="00CB1C36">
              <w:rPr>
                <w:noProof/>
              </w:rPr>
              <w:drawing>
                <wp:anchor distT="0" distB="0" distL="114300" distR="114300" simplePos="0" relativeHeight="251695616" behindDoc="0" locked="0" layoutInCell="1" allowOverlap="1" wp14:anchorId="27DB717D" wp14:editId="27DB717E">
                  <wp:simplePos x="0" y="0"/>
                  <wp:positionH relativeFrom="column">
                    <wp:posOffset>4201160</wp:posOffset>
                  </wp:positionH>
                  <wp:positionV relativeFrom="paragraph">
                    <wp:posOffset>46990</wp:posOffset>
                  </wp:positionV>
                  <wp:extent cx="2276475" cy="765175"/>
                  <wp:effectExtent l="0" t="0" r="0" b="0"/>
                  <wp:wrapSquare wrapText="bothSides"/>
                  <wp:docPr id="29" name="Picture 29"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276475" cy="765175"/>
                          </a:xfrm>
                          <a:prstGeom prst="rect">
                            <a:avLst/>
                          </a:prstGeom>
                          <a:noFill/>
                          <a:ln>
                            <a:noFill/>
                          </a:ln>
                        </pic:spPr>
                      </pic:pic>
                    </a:graphicData>
                  </a:graphic>
                  <wp14:sizeRelH relativeFrom="page">
                    <wp14:pctWidth>0</wp14:pctWidth>
                  </wp14:sizeRelH>
                  <wp14:sizeRelV relativeFrom="page">
                    <wp14:pctHeight>0</wp14:pctHeight>
                  </wp14:sizeRelV>
                </wp:anchor>
              </w:drawing>
            </w:r>
            <w:r w:rsidR="00F079DE" w:rsidRPr="00CB1C36">
              <w:t>The following results were obtained.</w:t>
            </w:r>
          </w:p>
          <w:p w14:paraId="27DB6A2E" w14:textId="77777777" w:rsidR="000344A3" w:rsidRDefault="000344A3" w:rsidP="00CB1C36"/>
          <w:p w14:paraId="27DB6A2F" w14:textId="77777777" w:rsidR="00F079DE" w:rsidRDefault="00F079DE" w:rsidP="00CB1C36">
            <w:r w:rsidRPr="00CB1C36">
              <w:t>AB = (60.0 + 0.1) cm</w:t>
            </w:r>
          </w:p>
          <w:p w14:paraId="27DB6A30" w14:textId="77777777" w:rsidR="000344A3" w:rsidRPr="00CB1C36" w:rsidRDefault="000344A3" w:rsidP="00CB1C36"/>
          <w:tbl>
            <w:tblPr>
              <w:tblStyle w:val="TableGrid"/>
              <w:tblW w:w="0" w:type="auto"/>
              <w:tblLayout w:type="fixed"/>
              <w:tblLook w:val="04A0" w:firstRow="1" w:lastRow="0" w:firstColumn="1" w:lastColumn="0" w:noHBand="0" w:noVBand="1"/>
            </w:tblPr>
            <w:tblGrid>
              <w:gridCol w:w="647"/>
              <w:gridCol w:w="647"/>
              <w:gridCol w:w="647"/>
              <w:gridCol w:w="647"/>
              <w:gridCol w:w="648"/>
              <w:gridCol w:w="648"/>
              <w:gridCol w:w="648"/>
            </w:tblGrid>
            <w:tr w:rsidR="000344A3" w:rsidRPr="000344A3" w14:paraId="27DB6A38" w14:textId="77777777" w:rsidTr="000344A3">
              <w:tc>
                <w:tcPr>
                  <w:tcW w:w="647" w:type="dxa"/>
                </w:tcPr>
                <w:p w14:paraId="27DB6A31" w14:textId="77777777" w:rsidR="000344A3" w:rsidRPr="000344A3" w:rsidRDefault="000344A3" w:rsidP="000344A3">
                  <w:r w:rsidRPr="000344A3">
                    <w:t xml:space="preserve">t/s </w:t>
                  </w:r>
                </w:p>
              </w:tc>
              <w:tc>
                <w:tcPr>
                  <w:tcW w:w="647" w:type="dxa"/>
                </w:tcPr>
                <w:p w14:paraId="27DB6A32" w14:textId="77777777" w:rsidR="000344A3" w:rsidRPr="000344A3" w:rsidRDefault="000344A3" w:rsidP="00EF1CFD">
                  <w:r w:rsidRPr="000344A3">
                    <w:t>1.21</w:t>
                  </w:r>
                </w:p>
              </w:tc>
              <w:tc>
                <w:tcPr>
                  <w:tcW w:w="647" w:type="dxa"/>
                </w:tcPr>
                <w:p w14:paraId="27DB6A33" w14:textId="77777777" w:rsidR="000344A3" w:rsidRPr="000344A3" w:rsidRDefault="000344A3" w:rsidP="00EF1CFD">
                  <w:r w:rsidRPr="000344A3">
                    <w:t>1.21</w:t>
                  </w:r>
                </w:p>
              </w:tc>
              <w:tc>
                <w:tcPr>
                  <w:tcW w:w="647" w:type="dxa"/>
                </w:tcPr>
                <w:p w14:paraId="27DB6A34" w14:textId="77777777" w:rsidR="000344A3" w:rsidRPr="000344A3" w:rsidRDefault="000344A3" w:rsidP="00EF1CFD">
                  <w:r w:rsidRPr="000344A3">
                    <w:t>1.26</w:t>
                  </w:r>
                </w:p>
              </w:tc>
              <w:tc>
                <w:tcPr>
                  <w:tcW w:w="648" w:type="dxa"/>
                </w:tcPr>
                <w:p w14:paraId="27DB6A35" w14:textId="77777777" w:rsidR="000344A3" w:rsidRPr="000344A3" w:rsidRDefault="000344A3" w:rsidP="00EF1CFD">
                  <w:r w:rsidRPr="000344A3">
                    <w:t>1.27</w:t>
                  </w:r>
                </w:p>
              </w:tc>
              <w:tc>
                <w:tcPr>
                  <w:tcW w:w="648" w:type="dxa"/>
                </w:tcPr>
                <w:p w14:paraId="27DB6A36" w14:textId="77777777" w:rsidR="000344A3" w:rsidRPr="000344A3" w:rsidRDefault="000344A3" w:rsidP="00EF1CFD">
                  <w:r w:rsidRPr="000344A3">
                    <w:t xml:space="preserve">1.24  </w:t>
                  </w:r>
                </w:p>
              </w:tc>
              <w:tc>
                <w:tcPr>
                  <w:tcW w:w="648" w:type="dxa"/>
                </w:tcPr>
                <w:p w14:paraId="27DB6A37" w14:textId="77777777" w:rsidR="000344A3" w:rsidRPr="000344A3" w:rsidRDefault="000344A3" w:rsidP="00EF1CFD">
                  <w:r w:rsidRPr="000344A3">
                    <w:t>1.28</w:t>
                  </w:r>
                </w:p>
              </w:tc>
            </w:tr>
          </w:tbl>
          <w:p w14:paraId="27DB6A39" w14:textId="77777777" w:rsidR="00831AE0" w:rsidRDefault="00831AE0" w:rsidP="00CB1C36"/>
          <w:p w14:paraId="27DB6A3A" w14:textId="77777777" w:rsidR="00F079DE" w:rsidRPr="00CB1C36" w:rsidRDefault="00831AE0" w:rsidP="000344A3">
            <w:r>
              <w:t xml:space="preserve"> E</w:t>
            </w:r>
            <w:r w:rsidRPr="00CB1C36">
              <w:t xml:space="preserve">xpress the average speed in the form (value ± </w:t>
            </w:r>
            <w:r w:rsidR="000344A3">
              <w:t>a</w:t>
            </w:r>
            <w:r w:rsidRPr="00CB1C36">
              <w:t>bsolute uncertainty</w:t>
            </w:r>
            <w:r>
              <w:t>)</w:t>
            </w:r>
          </w:p>
        </w:tc>
        <w:tc>
          <w:tcPr>
            <w:tcW w:w="1980" w:type="dxa"/>
          </w:tcPr>
          <w:p w14:paraId="27DB6A3B" w14:textId="77777777" w:rsidR="00F079DE" w:rsidRPr="00CB1C36" w:rsidRDefault="00F079DE" w:rsidP="00CB1C36"/>
        </w:tc>
      </w:tr>
    </w:tbl>
    <w:p w14:paraId="27DB6A3D" w14:textId="77777777" w:rsidR="004719A4" w:rsidRDefault="004719A4" w:rsidP="00D84A2B">
      <w:pPr>
        <w:pStyle w:val="Title"/>
      </w:pPr>
      <w:bookmarkStart w:id="15" w:name="_Toc451636201"/>
    </w:p>
    <w:p w14:paraId="27DB6A3E" w14:textId="77777777" w:rsidR="00851FB7" w:rsidRDefault="00D84A2B" w:rsidP="00D84A2B">
      <w:pPr>
        <w:pStyle w:val="Title"/>
      </w:pPr>
      <w:r>
        <w:t xml:space="preserve">Chapter 4 </w:t>
      </w:r>
      <w:r w:rsidR="005541F2">
        <w:t>O</w:t>
      </w:r>
      <w:r w:rsidR="00C66068">
        <w:t xml:space="preserve">ur </w:t>
      </w:r>
      <w:r w:rsidR="005541F2">
        <w:t>D</w:t>
      </w:r>
      <w:r w:rsidR="00C66068">
        <w:t xml:space="preserve">ynamic </w:t>
      </w:r>
      <w:r w:rsidR="005541F2">
        <w:t>U</w:t>
      </w:r>
      <w:bookmarkEnd w:id="15"/>
      <w:r w:rsidR="00C66068">
        <w:t>niverse</w:t>
      </w:r>
    </w:p>
    <w:p w14:paraId="27DB6A3F" w14:textId="77777777" w:rsidR="00242CBE" w:rsidRPr="00242CBE" w:rsidRDefault="00242CBE" w:rsidP="00242CBE"/>
    <w:p w14:paraId="27DB6A40" w14:textId="77777777" w:rsidR="00851FB7" w:rsidRPr="00851FB7" w:rsidRDefault="00851FB7" w:rsidP="00851FB7">
      <w:pPr>
        <w:pStyle w:val="Heading1"/>
      </w:pPr>
      <w:bookmarkStart w:id="16" w:name="_Toc451636202"/>
      <w:r w:rsidRPr="00C02BEA">
        <w:t>Uncertainties in Mechanics</w:t>
      </w:r>
      <w:bookmarkEnd w:id="16"/>
    </w:p>
    <w:p w14:paraId="27DB6A41" w14:textId="77777777" w:rsidR="0051746F" w:rsidRDefault="0051746F" w:rsidP="00851FB7">
      <w:pPr>
        <w:pStyle w:val="Text"/>
        <w:tabs>
          <w:tab w:val="left" w:pos="426"/>
          <w:tab w:val="center" w:pos="9372"/>
        </w:tabs>
        <w:ind w:left="426" w:right="550" w:hanging="426"/>
        <w:rPr>
          <w:rFonts w:cs="Arial"/>
          <w:spacing w:val="0"/>
          <w:sz w:val="24"/>
          <w:szCs w:val="24"/>
        </w:rPr>
      </w:pPr>
    </w:p>
    <w:p w14:paraId="27DB6A42" w14:textId="77777777" w:rsidR="00851FB7" w:rsidRPr="00C02BEA" w:rsidRDefault="00851FB7" w:rsidP="00851FB7">
      <w:pPr>
        <w:pStyle w:val="Text"/>
        <w:tabs>
          <w:tab w:val="left" w:pos="426"/>
          <w:tab w:val="center" w:pos="9372"/>
        </w:tabs>
        <w:ind w:left="426" w:right="550" w:hanging="426"/>
        <w:rPr>
          <w:rFonts w:cs="Arial"/>
          <w:spacing w:val="0"/>
          <w:sz w:val="24"/>
          <w:szCs w:val="24"/>
        </w:rPr>
      </w:pPr>
      <w:r w:rsidRPr="00C02BEA">
        <w:rPr>
          <w:rFonts w:cs="Arial"/>
          <w:spacing w:val="0"/>
          <w:sz w:val="24"/>
          <w:szCs w:val="24"/>
        </w:rPr>
        <w:t>1.</w:t>
      </w:r>
      <w:r w:rsidRPr="00C02BEA">
        <w:rPr>
          <w:rFonts w:cs="Arial"/>
          <w:spacing w:val="0"/>
          <w:sz w:val="24"/>
          <w:szCs w:val="24"/>
        </w:rPr>
        <w:tab/>
        <w:t>A student uses the apparatus shown to measure the average acceleration of a trolley travelling down a track.</w:t>
      </w:r>
    </w:p>
    <w:p w14:paraId="27DB6A43" w14:textId="77777777" w:rsidR="00851FB7" w:rsidRPr="00C02BEA" w:rsidRDefault="00851FB7" w:rsidP="00851FB7">
      <w:pPr>
        <w:pStyle w:val="Text"/>
        <w:tabs>
          <w:tab w:val="left" w:pos="426"/>
          <w:tab w:val="center" w:pos="9372"/>
        </w:tabs>
        <w:ind w:left="426" w:right="550" w:hanging="426"/>
        <w:rPr>
          <w:rFonts w:cs="Arial"/>
          <w:spacing w:val="0"/>
          <w:sz w:val="24"/>
          <w:szCs w:val="24"/>
        </w:rPr>
      </w:pPr>
    </w:p>
    <w:p w14:paraId="27DB6A44" w14:textId="77777777" w:rsidR="00851FB7" w:rsidRPr="00C02BEA" w:rsidRDefault="00851FB7" w:rsidP="00851FB7">
      <w:pPr>
        <w:pStyle w:val="Text"/>
        <w:tabs>
          <w:tab w:val="left" w:pos="426"/>
          <w:tab w:val="center" w:pos="9372"/>
        </w:tabs>
        <w:ind w:left="426" w:right="550" w:hanging="426"/>
        <w:jc w:val="center"/>
        <w:rPr>
          <w:rFonts w:cs="Arial"/>
          <w:spacing w:val="0"/>
          <w:sz w:val="24"/>
          <w:szCs w:val="24"/>
        </w:rPr>
      </w:pPr>
      <w:r>
        <w:rPr>
          <w:rFonts w:cs="Arial"/>
          <w:noProof/>
          <w:spacing w:val="0"/>
          <w:sz w:val="24"/>
          <w:szCs w:val="24"/>
          <w:lang w:eastAsia="en-GB"/>
        </w:rPr>
        <w:drawing>
          <wp:inline distT="0" distB="0" distL="0" distR="0" wp14:anchorId="27DB717F" wp14:editId="27DB7180">
            <wp:extent cx="4830445" cy="2326005"/>
            <wp:effectExtent l="0" t="0" r="8255" b="0"/>
            <wp:docPr id="10546" name="Picture 10546" descr="h052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descr="h0521a"/>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830445" cy="2326005"/>
                    </a:xfrm>
                    <a:prstGeom prst="rect">
                      <a:avLst/>
                    </a:prstGeom>
                    <a:noFill/>
                    <a:ln>
                      <a:noFill/>
                    </a:ln>
                  </pic:spPr>
                </pic:pic>
              </a:graphicData>
            </a:graphic>
          </wp:inline>
        </w:drawing>
      </w:r>
    </w:p>
    <w:p w14:paraId="27DB6A45" w14:textId="77777777" w:rsidR="00851FB7" w:rsidRPr="00C02BEA" w:rsidRDefault="00851FB7" w:rsidP="00851FB7">
      <w:pPr>
        <w:pStyle w:val="Text"/>
        <w:tabs>
          <w:tab w:val="left" w:pos="426"/>
          <w:tab w:val="center" w:pos="9372"/>
        </w:tabs>
        <w:ind w:left="426" w:right="550" w:hanging="426"/>
        <w:rPr>
          <w:rFonts w:cs="Arial"/>
          <w:spacing w:val="0"/>
          <w:sz w:val="24"/>
          <w:szCs w:val="24"/>
        </w:rPr>
      </w:pPr>
    </w:p>
    <w:p w14:paraId="27DB6A46" w14:textId="77777777" w:rsidR="00851FB7" w:rsidRPr="00C02BEA" w:rsidRDefault="00851FB7" w:rsidP="00851FB7">
      <w:pPr>
        <w:pStyle w:val="Text"/>
        <w:tabs>
          <w:tab w:val="left" w:pos="426"/>
          <w:tab w:val="center" w:pos="9372"/>
        </w:tabs>
        <w:ind w:left="426" w:right="550" w:firstLine="0"/>
        <w:rPr>
          <w:rFonts w:cs="Arial"/>
          <w:spacing w:val="0"/>
          <w:sz w:val="24"/>
          <w:szCs w:val="24"/>
        </w:rPr>
      </w:pPr>
      <w:r w:rsidRPr="00C02BEA">
        <w:rPr>
          <w:rFonts w:cs="Arial"/>
          <w:spacing w:val="0"/>
          <w:sz w:val="24"/>
          <w:szCs w:val="24"/>
        </w:rPr>
        <w:t>The line on the trolley is aligned with line P on the track.</w:t>
      </w:r>
    </w:p>
    <w:p w14:paraId="27DB6A47" w14:textId="77777777" w:rsidR="00851FB7" w:rsidRPr="00C02BEA" w:rsidRDefault="00851FB7" w:rsidP="00851FB7">
      <w:pPr>
        <w:pStyle w:val="Text"/>
        <w:tabs>
          <w:tab w:val="left" w:pos="426"/>
          <w:tab w:val="center" w:pos="9372"/>
        </w:tabs>
        <w:ind w:left="426" w:right="550" w:firstLine="0"/>
        <w:rPr>
          <w:rFonts w:cs="Arial"/>
          <w:spacing w:val="0"/>
          <w:sz w:val="24"/>
          <w:szCs w:val="24"/>
        </w:rPr>
      </w:pPr>
    </w:p>
    <w:p w14:paraId="27DB6A48" w14:textId="77777777" w:rsidR="00851FB7" w:rsidRPr="00C02BEA" w:rsidRDefault="00851FB7" w:rsidP="00851FB7">
      <w:pPr>
        <w:pStyle w:val="Text"/>
        <w:tabs>
          <w:tab w:val="left" w:pos="426"/>
          <w:tab w:val="center" w:pos="9372"/>
        </w:tabs>
        <w:ind w:left="426" w:right="550" w:firstLine="0"/>
        <w:rPr>
          <w:rFonts w:cs="Arial"/>
          <w:spacing w:val="0"/>
          <w:sz w:val="24"/>
          <w:szCs w:val="24"/>
        </w:rPr>
      </w:pPr>
      <w:r w:rsidRPr="00C02BEA">
        <w:rPr>
          <w:rFonts w:cs="Arial"/>
          <w:spacing w:val="0"/>
          <w:sz w:val="24"/>
          <w:szCs w:val="24"/>
        </w:rPr>
        <w:t>The trolley is released from rest and allowed to run down the track.</w:t>
      </w:r>
    </w:p>
    <w:p w14:paraId="27DB6A49" w14:textId="77777777" w:rsidR="00851FB7" w:rsidRPr="00C02BEA" w:rsidRDefault="00851FB7" w:rsidP="00851FB7">
      <w:pPr>
        <w:pStyle w:val="Text"/>
        <w:tabs>
          <w:tab w:val="left" w:pos="426"/>
          <w:tab w:val="center" w:pos="9372"/>
        </w:tabs>
        <w:ind w:left="426" w:right="550" w:firstLine="0"/>
        <w:rPr>
          <w:rFonts w:cs="Arial"/>
          <w:spacing w:val="0"/>
          <w:sz w:val="24"/>
          <w:szCs w:val="24"/>
        </w:rPr>
      </w:pPr>
    </w:p>
    <w:p w14:paraId="27DB6A4A" w14:textId="77777777" w:rsidR="00851FB7" w:rsidRPr="00C02BEA" w:rsidRDefault="00851FB7" w:rsidP="00851FB7">
      <w:pPr>
        <w:pStyle w:val="Text"/>
        <w:tabs>
          <w:tab w:val="left" w:pos="426"/>
          <w:tab w:val="center" w:pos="9372"/>
        </w:tabs>
        <w:ind w:left="426" w:right="550" w:firstLine="0"/>
        <w:rPr>
          <w:rFonts w:cs="Arial"/>
          <w:spacing w:val="0"/>
          <w:sz w:val="24"/>
          <w:szCs w:val="24"/>
        </w:rPr>
      </w:pPr>
      <w:r w:rsidRPr="00C02BEA">
        <w:rPr>
          <w:rFonts w:cs="Arial"/>
          <w:spacing w:val="0"/>
          <w:sz w:val="24"/>
          <w:szCs w:val="24"/>
        </w:rPr>
        <w:t>The timer measures the time for the card to pass through the light gate.</w:t>
      </w:r>
    </w:p>
    <w:p w14:paraId="27DB6A4B" w14:textId="77777777" w:rsidR="00851FB7" w:rsidRPr="00C02BEA" w:rsidRDefault="00851FB7" w:rsidP="00851FB7">
      <w:pPr>
        <w:pStyle w:val="Text"/>
        <w:tabs>
          <w:tab w:val="left" w:pos="426"/>
          <w:tab w:val="center" w:pos="9372"/>
        </w:tabs>
        <w:ind w:left="426" w:right="550" w:firstLine="0"/>
        <w:rPr>
          <w:rFonts w:cs="Arial"/>
          <w:spacing w:val="0"/>
          <w:sz w:val="24"/>
          <w:szCs w:val="24"/>
        </w:rPr>
      </w:pPr>
    </w:p>
    <w:p w14:paraId="27DB6A4C" w14:textId="77777777" w:rsidR="00851FB7" w:rsidRPr="00C02BEA" w:rsidRDefault="00851FB7" w:rsidP="00851FB7">
      <w:pPr>
        <w:pStyle w:val="Text"/>
        <w:tabs>
          <w:tab w:val="left" w:pos="426"/>
          <w:tab w:val="center" w:pos="9372"/>
        </w:tabs>
        <w:ind w:left="426" w:right="550" w:firstLine="0"/>
        <w:rPr>
          <w:rFonts w:cs="Arial"/>
          <w:spacing w:val="0"/>
          <w:sz w:val="24"/>
          <w:szCs w:val="24"/>
        </w:rPr>
      </w:pPr>
      <w:r w:rsidRPr="00C02BEA">
        <w:rPr>
          <w:rFonts w:cs="Arial"/>
          <w:spacing w:val="0"/>
          <w:sz w:val="24"/>
          <w:szCs w:val="24"/>
        </w:rPr>
        <w:t>The procedure is repeated a number of times and the results shown below.</w:t>
      </w:r>
    </w:p>
    <w:p w14:paraId="27DB6A4D" w14:textId="77777777" w:rsidR="00851FB7" w:rsidRPr="00C02BEA" w:rsidRDefault="00851FB7" w:rsidP="00851FB7">
      <w:pPr>
        <w:pStyle w:val="Text"/>
        <w:tabs>
          <w:tab w:val="left" w:pos="426"/>
          <w:tab w:val="center" w:pos="9372"/>
        </w:tabs>
        <w:ind w:left="426" w:right="550" w:firstLine="0"/>
        <w:rPr>
          <w:rFonts w:cs="Arial"/>
          <w:spacing w:val="0"/>
          <w:sz w:val="24"/>
          <w:szCs w:val="24"/>
        </w:rPr>
      </w:pPr>
    </w:p>
    <w:p w14:paraId="27DB6A4E" w14:textId="77777777" w:rsidR="00851FB7" w:rsidRPr="00C02BEA" w:rsidRDefault="00851FB7" w:rsidP="00851FB7">
      <w:pPr>
        <w:pStyle w:val="Text"/>
        <w:tabs>
          <w:tab w:val="left" w:pos="426"/>
        </w:tabs>
        <w:ind w:left="852" w:hanging="852"/>
        <w:rPr>
          <w:rFonts w:cs="Arial"/>
          <w:spacing w:val="0"/>
          <w:sz w:val="24"/>
          <w:szCs w:val="24"/>
        </w:rPr>
      </w:pPr>
      <w:r w:rsidRPr="00C02BEA">
        <w:rPr>
          <w:rFonts w:cs="Arial"/>
          <w:spacing w:val="0"/>
          <w:sz w:val="24"/>
          <w:szCs w:val="24"/>
        </w:rPr>
        <w:tab/>
      </w:r>
      <w:r w:rsidRPr="00C02BEA">
        <w:rPr>
          <w:rFonts w:cs="Arial"/>
          <w:spacing w:val="0"/>
          <w:sz w:val="24"/>
          <w:szCs w:val="24"/>
        </w:rPr>
        <w:tab/>
      </w:r>
      <w:r w:rsidRPr="00C02BEA">
        <w:rPr>
          <w:rFonts w:cs="Arial"/>
          <w:spacing w:val="0"/>
          <w:sz w:val="24"/>
          <w:szCs w:val="24"/>
        </w:rPr>
        <w:tab/>
        <w:t>0·015 s</w:t>
      </w:r>
      <w:r w:rsidRPr="00C02BEA">
        <w:rPr>
          <w:rFonts w:cs="Arial"/>
          <w:spacing w:val="0"/>
          <w:sz w:val="24"/>
          <w:szCs w:val="24"/>
        </w:rPr>
        <w:tab/>
        <w:t>0·013 s</w:t>
      </w:r>
      <w:r w:rsidRPr="00C02BEA">
        <w:rPr>
          <w:rFonts w:cs="Arial"/>
          <w:spacing w:val="0"/>
          <w:sz w:val="24"/>
          <w:szCs w:val="24"/>
        </w:rPr>
        <w:tab/>
        <w:t>0·014 s</w:t>
      </w:r>
      <w:r w:rsidRPr="00C02BEA">
        <w:rPr>
          <w:rFonts w:cs="Arial"/>
          <w:spacing w:val="0"/>
          <w:sz w:val="24"/>
          <w:szCs w:val="24"/>
        </w:rPr>
        <w:tab/>
        <w:t>0·019 s</w:t>
      </w:r>
      <w:r w:rsidRPr="00C02BEA">
        <w:rPr>
          <w:rFonts w:cs="Arial"/>
          <w:spacing w:val="0"/>
          <w:sz w:val="24"/>
          <w:szCs w:val="24"/>
        </w:rPr>
        <w:tab/>
        <w:t>0·017 s</w:t>
      </w:r>
      <w:r w:rsidRPr="00C02BEA">
        <w:rPr>
          <w:rFonts w:cs="Arial"/>
          <w:spacing w:val="0"/>
          <w:sz w:val="24"/>
          <w:szCs w:val="24"/>
        </w:rPr>
        <w:tab/>
        <w:t>0·018 s</w:t>
      </w:r>
    </w:p>
    <w:p w14:paraId="27DB6A4F" w14:textId="77777777" w:rsidR="00851FB7" w:rsidRPr="00C02BEA" w:rsidRDefault="00851FB7" w:rsidP="00851FB7">
      <w:pPr>
        <w:pStyle w:val="Text"/>
        <w:tabs>
          <w:tab w:val="left" w:pos="426"/>
        </w:tabs>
        <w:ind w:left="852" w:hanging="852"/>
        <w:rPr>
          <w:rFonts w:cs="Arial"/>
          <w:spacing w:val="0"/>
          <w:sz w:val="24"/>
          <w:szCs w:val="24"/>
        </w:rPr>
      </w:pPr>
    </w:p>
    <w:p w14:paraId="27DB6A50" w14:textId="77777777" w:rsidR="00851FB7" w:rsidRPr="00C02BEA" w:rsidRDefault="00851FB7" w:rsidP="00851FB7">
      <w:pPr>
        <w:pStyle w:val="Text"/>
        <w:tabs>
          <w:tab w:val="left" w:pos="426"/>
          <w:tab w:val="center" w:pos="9372"/>
        </w:tabs>
        <w:ind w:left="852" w:right="550" w:hanging="852"/>
        <w:rPr>
          <w:rFonts w:cs="Arial"/>
          <w:spacing w:val="0"/>
          <w:sz w:val="24"/>
          <w:szCs w:val="24"/>
        </w:rPr>
      </w:pPr>
      <w:r w:rsidRPr="00C02BEA">
        <w:rPr>
          <w:rFonts w:cs="Arial"/>
          <w:spacing w:val="0"/>
          <w:sz w:val="24"/>
          <w:szCs w:val="24"/>
        </w:rPr>
        <w:tab/>
        <w:t>(a)</w:t>
      </w:r>
      <w:r w:rsidRPr="00C02BEA">
        <w:rPr>
          <w:rFonts w:cs="Arial"/>
          <w:spacing w:val="0"/>
          <w:sz w:val="24"/>
          <w:szCs w:val="24"/>
        </w:rPr>
        <w:tab/>
        <w:t>Calculate:</w:t>
      </w:r>
    </w:p>
    <w:p w14:paraId="27DB6A51" w14:textId="77777777" w:rsidR="00851FB7" w:rsidRPr="00C02BEA" w:rsidRDefault="00851FB7" w:rsidP="00851FB7">
      <w:pPr>
        <w:pStyle w:val="Text"/>
        <w:tabs>
          <w:tab w:val="left" w:pos="426"/>
          <w:tab w:val="center" w:pos="9372"/>
        </w:tabs>
        <w:ind w:left="852" w:right="550" w:hanging="852"/>
        <w:rPr>
          <w:rFonts w:cs="Arial"/>
          <w:spacing w:val="0"/>
          <w:sz w:val="24"/>
          <w:szCs w:val="24"/>
        </w:rPr>
      </w:pPr>
    </w:p>
    <w:p w14:paraId="27DB6A52" w14:textId="77777777" w:rsidR="00851FB7" w:rsidRPr="00C02BEA" w:rsidRDefault="00851FB7" w:rsidP="00851FB7">
      <w:pPr>
        <w:pStyle w:val="Text"/>
        <w:tabs>
          <w:tab w:val="right" w:pos="1136"/>
          <w:tab w:val="center" w:pos="9372"/>
        </w:tabs>
        <w:ind w:left="1278" w:right="550" w:hanging="1278"/>
        <w:rPr>
          <w:rFonts w:cs="Arial"/>
          <w:spacing w:val="0"/>
          <w:sz w:val="24"/>
          <w:szCs w:val="24"/>
        </w:rPr>
      </w:pPr>
      <w:r w:rsidRPr="00C02BEA">
        <w:rPr>
          <w:rFonts w:cs="Arial"/>
          <w:spacing w:val="0"/>
          <w:sz w:val="24"/>
          <w:szCs w:val="24"/>
        </w:rPr>
        <w:tab/>
        <w:t>(i)</w:t>
      </w:r>
      <w:r w:rsidRPr="00C02BEA">
        <w:rPr>
          <w:rFonts w:cs="Arial"/>
          <w:spacing w:val="0"/>
          <w:sz w:val="24"/>
          <w:szCs w:val="24"/>
        </w:rPr>
        <w:tab/>
        <w:t>the mean time for the card to pass through the light gate;</w:t>
      </w:r>
      <w:r w:rsidRPr="00C02BEA">
        <w:rPr>
          <w:rFonts w:cs="Arial"/>
          <w:spacing w:val="0"/>
          <w:sz w:val="24"/>
          <w:szCs w:val="24"/>
        </w:rPr>
        <w:tab/>
        <w:t>1</w:t>
      </w:r>
    </w:p>
    <w:p w14:paraId="27DB6A53" w14:textId="77777777" w:rsidR="00851FB7" w:rsidRPr="00C02BEA" w:rsidRDefault="00851FB7" w:rsidP="00851FB7">
      <w:pPr>
        <w:pStyle w:val="Text"/>
        <w:tabs>
          <w:tab w:val="right" w:pos="1136"/>
          <w:tab w:val="center" w:pos="9372"/>
        </w:tabs>
        <w:ind w:left="1278" w:right="550" w:hanging="1278"/>
        <w:rPr>
          <w:rFonts w:cs="Arial"/>
          <w:spacing w:val="0"/>
          <w:sz w:val="24"/>
          <w:szCs w:val="24"/>
        </w:rPr>
      </w:pPr>
    </w:p>
    <w:p w14:paraId="27DB6A54" w14:textId="77777777" w:rsidR="00851FB7" w:rsidRPr="00C02BEA" w:rsidRDefault="00851FB7" w:rsidP="00851FB7">
      <w:pPr>
        <w:pStyle w:val="Text"/>
        <w:tabs>
          <w:tab w:val="right" w:pos="1136"/>
          <w:tab w:val="center" w:pos="9372"/>
        </w:tabs>
        <w:ind w:left="1278" w:right="550" w:hanging="1278"/>
        <w:rPr>
          <w:rFonts w:cs="Arial"/>
          <w:spacing w:val="0"/>
          <w:sz w:val="24"/>
          <w:szCs w:val="24"/>
        </w:rPr>
      </w:pPr>
      <w:r w:rsidRPr="00C02BEA">
        <w:rPr>
          <w:rFonts w:cs="Arial"/>
          <w:spacing w:val="0"/>
          <w:sz w:val="24"/>
          <w:szCs w:val="24"/>
        </w:rPr>
        <w:tab/>
        <w:t>(ii)</w:t>
      </w:r>
      <w:r w:rsidRPr="00C02BEA">
        <w:rPr>
          <w:rFonts w:cs="Arial"/>
          <w:spacing w:val="0"/>
          <w:sz w:val="24"/>
          <w:szCs w:val="24"/>
        </w:rPr>
        <w:tab/>
        <w:t>the approximate absolute random uncertainty in this value.</w:t>
      </w:r>
      <w:r w:rsidRPr="00C02BEA">
        <w:rPr>
          <w:rFonts w:cs="Arial"/>
          <w:spacing w:val="0"/>
          <w:sz w:val="24"/>
          <w:szCs w:val="24"/>
        </w:rPr>
        <w:tab/>
        <w:t>1</w:t>
      </w:r>
    </w:p>
    <w:p w14:paraId="27DB6A55" w14:textId="77777777" w:rsidR="00851FB7" w:rsidRPr="00C02BEA" w:rsidRDefault="00851FB7" w:rsidP="00851FB7">
      <w:pPr>
        <w:pStyle w:val="Text"/>
        <w:tabs>
          <w:tab w:val="right" w:pos="1136"/>
          <w:tab w:val="center" w:pos="9372"/>
        </w:tabs>
        <w:ind w:left="1278" w:right="550" w:hanging="1278"/>
        <w:rPr>
          <w:rFonts w:cs="Arial"/>
          <w:spacing w:val="0"/>
          <w:sz w:val="24"/>
          <w:szCs w:val="24"/>
        </w:rPr>
      </w:pPr>
    </w:p>
    <w:p w14:paraId="27DB6A56" w14:textId="77777777" w:rsidR="00851FB7" w:rsidRPr="00C02BEA" w:rsidRDefault="00851FB7" w:rsidP="00851FB7">
      <w:pPr>
        <w:pStyle w:val="Text"/>
        <w:tabs>
          <w:tab w:val="left" w:pos="426"/>
          <w:tab w:val="center" w:pos="9372"/>
        </w:tabs>
        <w:ind w:left="852" w:right="550" w:hanging="852"/>
        <w:rPr>
          <w:rFonts w:cs="Arial"/>
          <w:spacing w:val="0"/>
          <w:sz w:val="24"/>
          <w:szCs w:val="24"/>
        </w:rPr>
      </w:pPr>
      <w:r w:rsidRPr="00C02BEA">
        <w:rPr>
          <w:rFonts w:cs="Arial"/>
          <w:spacing w:val="0"/>
          <w:sz w:val="24"/>
          <w:szCs w:val="24"/>
        </w:rPr>
        <w:tab/>
        <w:t>(b)</w:t>
      </w:r>
      <w:r w:rsidRPr="00C02BEA">
        <w:rPr>
          <w:rFonts w:cs="Arial"/>
          <w:spacing w:val="0"/>
          <w:sz w:val="24"/>
          <w:szCs w:val="24"/>
        </w:rPr>
        <w:tab/>
        <w:t>The length of the card is 0·020 m and the distance PQ is 0·60 m.</w:t>
      </w:r>
    </w:p>
    <w:p w14:paraId="27DB6A57" w14:textId="77777777" w:rsidR="00851FB7" w:rsidRPr="00C02BEA" w:rsidRDefault="00851FB7" w:rsidP="00851FB7">
      <w:pPr>
        <w:pStyle w:val="Text"/>
        <w:tabs>
          <w:tab w:val="left" w:pos="426"/>
          <w:tab w:val="center" w:pos="9372"/>
        </w:tabs>
        <w:ind w:left="852" w:right="550" w:hanging="852"/>
        <w:rPr>
          <w:rFonts w:cs="Arial"/>
          <w:spacing w:val="0"/>
          <w:sz w:val="24"/>
          <w:szCs w:val="24"/>
        </w:rPr>
      </w:pPr>
    </w:p>
    <w:p w14:paraId="27DB6A58" w14:textId="77777777" w:rsidR="00851FB7" w:rsidRPr="00C02BEA" w:rsidRDefault="00851FB7" w:rsidP="00851FB7">
      <w:pPr>
        <w:pStyle w:val="Text"/>
        <w:tabs>
          <w:tab w:val="left" w:pos="426"/>
          <w:tab w:val="center" w:pos="9372"/>
        </w:tabs>
        <w:ind w:left="852" w:right="550" w:hanging="852"/>
        <w:rPr>
          <w:rFonts w:cs="Arial"/>
          <w:spacing w:val="0"/>
          <w:sz w:val="24"/>
          <w:szCs w:val="24"/>
        </w:rPr>
      </w:pPr>
      <w:r w:rsidRPr="00C02BEA">
        <w:rPr>
          <w:rFonts w:cs="Arial"/>
          <w:spacing w:val="0"/>
          <w:sz w:val="24"/>
          <w:szCs w:val="24"/>
        </w:rPr>
        <w:tab/>
      </w:r>
      <w:r w:rsidRPr="00C02BEA">
        <w:rPr>
          <w:rFonts w:cs="Arial"/>
          <w:spacing w:val="0"/>
          <w:sz w:val="24"/>
          <w:szCs w:val="24"/>
        </w:rPr>
        <w:tab/>
        <w:t>Calculate the acceleration of the trolley (an uncertainty in this value is not required).</w:t>
      </w:r>
      <w:r w:rsidRPr="00C02BEA">
        <w:rPr>
          <w:rFonts w:cs="Arial"/>
          <w:spacing w:val="0"/>
          <w:sz w:val="24"/>
          <w:szCs w:val="24"/>
        </w:rPr>
        <w:tab/>
        <w:t>3</w:t>
      </w:r>
    </w:p>
    <w:p w14:paraId="27DB6A59" w14:textId="77777777" w:rsidR="00851FB7" w:rsidRPr="00C02BEA" w:rsidRDefault="00851FB7" w:rsidP="00851FB7">
      <w:pPr>
        <w:pStyle w:val="Text"/>
        <w:tabs>
          <w:tab w:val="left" w:pos="426"/>
          <w:tab w:val="center" w:pos="9372"/>
        </w:tabs>
        <w:ind w:left="852" w:right="550" w:hanging="852"/>
        <w:rPr>
          <w:rFonts w:cs="Arial"/>
          <w:spacing w:val="0"/>
          <w:sz w:val="24"/>
          <w:szCs w:val="24"/>
        </w:rPr>
      </w:pPr>
    </w:p>
    <w:p w14:paraId="27DB6A5A" w14:textId="77777777" w:rsidR="00851FB7" w:rsidRPr="00C02BEA" w:rsidRDefault="00851FB7" w:rsidP="00851FB7">
      <w:pPr>
        <w:pStyle w:val="Text"/>
        <w:tabs>
          <w:tab w:val="left" w:pos="426"/>
          <w:tab w:val="center" w:pos="9372"/>
        </w:tabs>
        <w:ind w:left="852" w:right="550" w:hanging="852"/>
        <w:rPr>
          <w:rFonts w:cs="Arial"/>
          <w:spacing w:val="0"/>
          <w:sz w:val="24"/>
          <w:szCs w:val="24"/>
        </w:rPr>
      </w:pPr>
      <w:r w:rsidRPr="00C02BEA">
        <w:rPr>
          <w:rFonts w:cs="Arial"/>
          <w:spacing w:val="0"/>
          <w:sz w:val="24"/>
          <w:szCs w:val="24"/>
        </w:rPr>
        <w:tab/>
      </w:r>
      <w:r w:rsidRPr="00C02BEA">
        <w:rPr>
          <w:rFonts w:cs="Arial"/>
          <w:spacing w:val="0"/>
          <w:sz w:val="24"/>
          <w:szCs w:val="24"/>
        </w:rPr>
        <w:tab/>
      </w:r>
      <w:r w:rsidRPr="00C02BEA">
        <w:rPr>
          <w:rFonts w:cs="Arial"/>
          <w:spacing w:val="0"/>
          <w:sz w:val="24"/>
          <w:szCs w:val="24"/>
        </w:rPr>
        <w:tab/>
        <w:t>(5)</w:t>
      </w:r>
    </w:p>
    <w:p w14:paraId="27DB6A5B" w14:textId="77777777" w:rsidR="00851FB7" w:rsidRPr="00C02BEA" w:rsidRDefault="00851FB7" w:rsidP="00851FB7">
      <w:pPr>
        <w:pStyle w:val="Text"/>
        <w:tabs>
          <w:tab w:val="left" w:pos="426"/>
          <w:tab w:val="center" w:pos="9372"/>
        </w:tabs>
        <w:ind w:left="852" w:right="550" w:hanging="852"/>
        <w:rPr>
          <w:rFonts w:cs="Arial"/>
          <w:spacing w:val="0"/>
          <w:sz w:val="24"/>
          <w:szCs w:val="24"/>
        </w:rPr>
      </w:pPr>
    </w:p>
    <w:p w14:paraId="27DB6A5C" w14:textId="77777777" w:rsidR="00851FB7" w:rsidRPr="00C02BEA" w:rsidRDefault="00851FB7" w:rsidP="00A116BF">
      <w:pPr>
        <w:pStyle w:val="Text"/>
        <w:tabs>
          <w:tab w:val="left" w:pos="426"/>
          <w:tab w:val="center" w:pos="9372"/>
        </w:tabs>
        <w:ind w:left="426" w:right="550" w:hanging="426"/>
        <w:rPr>
          <w:rFonts w:cs="Arial"/>
          <w:spacing w:val="0"/>
          <w:sz w:val="24"/>
          <w:szCs w:val="24"/>
        </w:rPr>
      </w:pPr>
      <w:r w:rsidRPr="00C02BEA">
        <w:rPr>
          <w:rFonts w:cs="Arial"/>
          <w:spacing w:val="0"/>
          <w:sz w:val="24"/>
          <w:szCs w:val="24"/>
        </w:rPr>
        <w:br w:type="page"/>
      </w:r>
    </w:p>
    <w:p w14:paraId="27DB6A5D" w14:textId="77777777" w:rsidR="00851FB7" w:rsidRPr="00C02BEA" w:rsidRDefault="00A116BF" w:rsidP="00851FB7">
      <w:pPr>
        <w:pStyle w:val="Text"/>
        <w:tabs>
          <w:tab w:val="left" w:pos="426"/>
          <w:tab w:val="center" w:pos="9372"/>
        </w:tabs>
        <w:ind w:left="426" w:right="550" w:hanging="426"/>
        <w:rPr>
          <w:rFonts w:cs="Arial"/>
          <w:spacing w:val="0"/>
          <w:sz w:val="24"/>
          <w:szCs w:val="24"/>
        </w:rPr>
      </w:pPr>
      <w:r>
        <w:rPr>
          <w:rFonts w:cs="Arial"/>
          <w:spacing w:val="0"/>
          <w:sz w:val="24"/>
          <w:szCs w:val="24"/>
        </w:rPr>
        <w:t>2</w:t>
      </w:r>
      <w:r w:rsidR="00851FB7" w:rsidRPr="00C02BEA">
        <w:rPr>
          <w:rFonts w:cs="Arial"/>
          <w:spacing w:val="0"/>
          <w:sz w:val="24"/>
          <w:szCs w:val="24"/>
        </w:rPr>
        <w:t>.</w:t>
      </w:r>
      <w:r w:rsidR="00851FB7" w:rsidRPr="00C02BEA">
        <w:rPr>
          <w:rFonts w:cs="Arial"/>
          <w:spacing w:val="0"/>
          <w:sz w:val="24"/>
          <w:szCs w:val="24"/>
        </w:rPr>
        <w:tab/>
        <w:t>A basketball is held below a motion sensor.  The basketball is released from rest and falls onto a wooden block.  The motion sensor is connected to a computer so that graphs of the motion of the basketball can be displayed.</w:t>
      </w:r>
    </w:p>
    <w:p w14:paraId="27DB6A5E" w14:textId="77777777" w:rsidR="00851FB7" w:rsidRPr="00C02BEA" w:rsidRDefault="00851FB7" w:rsidP="00851FB7">
      <w:pPr>
        <w:pStyle w:val="Text"/>
        <w:tabs>
          <w:tab w:val="left" w:pos="426"/>
          <w:tab w:val="center" w:pos="9372"/>
        </w:tabs>
        <w:ind w:left="426" w:right="550" w:hanging="426"/>
        <w:rPr>
          <w:rFonts w:cs="Arial"/>
          <w:spacing w:val="0"/>
          <w:sz w:val="24"/>
          <w:szCs w:val="24"/>
        </w:rPr>
      </w:pPr>
    </w:p>
    <w:p w14:paraId="27DB6A5F" w14:textId="77777777" w:rsidR="00851FB7" w:rsidRPr="00C02BEA" w:rsidRDefault="00851FB7" w:rsidP="00851FB7">
      <w:pPr>
        <w:pStyle w:val="Text"/>
        <w:tabs>
          <w:tab w:val="left" w:pos="426"/>
          <w:tab w:val="center" w:pos="9372"/>
        </w:tabs>
        <w:ind w:left="426" w:right="550" w:hanging="426"/>
        <w:jc w:val="center"/>
        <w:rPr>
          <w:rFonts w:cs="Arial"/>
          <w:spacing w:val="0"/>
          <w:sz w:val="24"/>
          <w:szCs w:val="24"/>
        </w:rPr>
      </w:pPr>
      <w:r>
        <w:rPr>
          <w:rFonts w:cs="Arial"/>
          <w:noProof/>
          <w:spacing w:val="0"/>
          <w:sz w:val="24"/>
          <w:szCs w:val="24"/>
          <w:lang w:eastAsia="en-GB"/>
        </w:rPr>
        <w:drawing>
          <wp:inline distT="0" distB="0" distL="0" distR="0" wp14:anchorId="27DB7181" wp14:editId="27DB7182">
            <wp:extent cx="4989195" cy="2146935"/>
            <wp:effectExtent l="0" t="0" r="1905" b="5715"/>
            <wp:docPr id="10534" name="Picture 10534" descr="h022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descr="h0221a"/>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989195" cy="2146935"/>
                    </a:xfrm>
                    <a:prstGeom prst="rect">
                      <a:avLst/>
                    </a:prstGeom>
                    <a:noFill/>
                    <a:ln>
                      <a:noFill/>
                    </a:ln>
                  </pic:spPr>
                </pic:pic>
              </a:graphicData>
            </a:graphic>
          </wp:inline>
        </w:drawing>
      </w:r>
    </w:p>
    <w:p w14:paraId="27DB6A60" w14:textId="77777777" w:rsidR="00851FB7" w:rsidRPr="00C02BEA" w:rsidRDefault="00851FB7" w:rsidP="00851FB7">
      <w:pPr>
        <w:pStyle w:val="Text"/>
        <w:tabs>
          <w:tab w:val="left" w:pos="426"/>
          <w:tab w:val="center" w:pos="9372"/>
        </w:tabs>
        <w:ind w:left="426" w:right="550" w:hanging="426"/>
        <w:rPr>
          <w:rFonts w:cs="Arial"/>
          <w:spacing w:val="0"/>
          <w:sz w:val="24"/>
          <w:szCs w:val="24"/>
        </w:rPr>
      </w:pPr>
    </w:p>
    <w:p w14:paraId="27DB6A61" w14:textId="77777777" w:rsidR="00851FB7" w:rsidRPr="00C02BEA" w:rsidRDefault="00851FB7" w:rsidP="00851FB7">
      <w:pPr>
        <w:pStyle w:val="Text"/>
        <w:tabs>
          <w:tab w:val="left" w:pos="426"/>
          <w:tab w:val="center" w:pos="9372"/>
        </w:tabs>
        <w:ind w:left="426" w:right="550" w:hanging="426"/>
        <w:rPr>
          <w:rFonts w:cs="Arial"/>
          <w:spacing w:val="0"/>
          <w:sz w:val="24"/>
          <w:szCs w:val="24"/>
        </w:rPr>
      </w:pPr>
      <w:r w:rsidRPr="00C02BEA">
        <w:rPr>
          <w:rFonts w:cs="Arial"/>
          <w:spacing w:val="0"/>
          <w:sz w:val="24"/>
          <w:szCs w:val="24"/>
        </w:rPr>
        <w:tab/>
        <w:t>A displacement-time graph for the motion of the basketball from the instant of its release is shown.</w:t>
      </w:r>
    </w:p>
    <w:p w14:paraId="27DB6A62" w14:textId="77777777" w:rsidR="00851FB7" w:rsidRPr="00C02BEA" w:rsidRDefault="00851FB7" w:rsidP="00851FB7">
      <w:pPr>
        <w:pStyle w:val="Text"/>
        <w:tabs>
          <w:tab w:val="left" w:pos="426"/>
          <w:tab w:val="center" w:pos="9372"/>
        </w:tabs>
        <w:ind w:left="426" w:right="550" w:hanging="426"/>
        <w:rPr>
          <w:rFonts w:cs="Arial"/>
          <w:spacing w:val="0"/>
          <w:sz w:val="24"/>
          <w:szCs w:val="24"/>
        </w:rPr>
      </w:pPr>
    </w:p>
    <w:p w14:paraId="27DB6A63" w14:textId="77777777" w:rsidR="00851FB7" w:rsidRPr="00C02BEA" w:rsidRDefault="00851FB7" w:rsidP="00851FB7">
      <w:pPr>
        <w:pStyle w:val="Text"/>
        <w:tabs>
          <w:tab w:val="left" w:pos="426"/>
          <w:tab w:val="center" w:pos="9372"/>
        </w:tabs>
        <w:ind w:left="852" w:right="550" w:hanging="852"/>
        <w:rPr>
          <w:rFonts w:cs="Arial"/>
          <w:spacing w:val="0"/>
          <w:sz w:val="24"/>
          <w:szCs w:val="24"/>
        </w:rPr>
      </w:pPr>
      <w:r>
        <w:rPr>
          <w:rFonts w:cs="Arial"/>
          <w:noProof/>
          <w:spacing w:val="0"/>
          <w:sz w:val="24"/>
          <w:szCs w:val="24"/>
          <w:lang w:eastAsia="en-GB"/>
        </w:rPr>
        <w:drawing>
          <wp:inline distT="0" distB="0" distL="0" distR="0" wp14:anchorId="27DB7183" wp14:editId="27DB7184">
            <wp:extent cx="6122670" cy="4174490"/>
            <wp:effectExtent l="0" t="0" r="0" b="0"/>
            <wp:docPr id="10529" name="Picture 10529" descr="h022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descr="h0221b"/>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6122670" cy="4174490"/>
                    </a:xfrm>
                    <a:prstGeom prst="rect">
                      <a:avLst/>
                    </a:prstGeom>
                    <a:noFill/>
                    <a:ln>
                      <a:noFill/>
                    </a:ln>
                  </pic:spPr>
                </pic:pic>
              </a:graphicData>
            </a:graphic>
          </wp:inline>
        </w:drawing>
      </w:r>
    </w:p>
    <w:p w14:paraId="27DB6A64" w14:textId="77777777" w:rsidR="00851FB7" w:rsidRPr="00C02BEA" w:rsidRDefault="00851FB7" w:rsidP="00851FB7">
      <w:pPr>
        <w:pStyle w:val="Text"/>
        <w:tabs>
          <w:tab w:val="left" w:pos="426"/>
          <w:tab w:val="center" w:pos="9372"/>
        </w:tabs>
        <w:ind w:left="852" w:right="550" w:hanging="852"/>
        <w:rPr>
          <w:rFonts w:cs="Arial"/>
          <w:spacing w:val="0"/>
          <w:sz w:val="24"/>
          <w:szCs w:val="24"/>
        </w:rPr>
      </w:pPr>
    </w:p>
    <w:p w14:paraId="27DB6A65" w14:textId="77777777" w:rsidR="00851FB7" w:rsidRPr="00C02BEA" w:rsidRDefault="00851FB7" w:rsidP="00851FB7">
      <w:pPr>
        <w:pStyle w:val="Text"/>
        <w:tabs>
          <w:tab w:val="right" w:pos="1136"/>
          <w:tab w:val="center" w:pos="9372"/>
        </w:tabs>
        <w:ind w:left="1278" w:right="550" w:hanging="852"/>
        <w:rPr>
          <w:rFonts w:cs="Arial"/>
          <w:spacing w:val="0"/>
          <w:sz w:val="24"/>
          <w:szCs w:val="24"/>
        </w:rPr>
      </w:pPr>
      <w:r w:rsidRPr="00C02BEA">
        <w:rPr>
          <w:rFonts w:cs="Arial"/>
          <w:spacing w:val="0"/>
          <w:sz w:val="24"/>
          <w:szCs w:val="24"/>
        </w:rPr>
        <w:br w:type="page"/>
        <w:t>(a)</w:t>
      </w:r>
      <w:r w:rsidRPr="00C02BEA">
        <w:rPr>
          <w:rFonts w:cs="Arial"/>
          <w:spacing w:val="0"/>
          <w:sz w:val="24"/>
          <w:szCs w:val="24"/>
        </w:rPr>
        <w:tab/>
        <w:t>(i)</w:t>
      </w:r>
      <w:r w:rsidRPr="00C02BEA">
        <w:rPr>
          <w:rFonts w:cs="Arial"/>
          <w:spacing w:val="0"/>
          <w:sz w:val="24"/>
          <w:szCs w:val="24"/>
        </w:rPr>
        <w:tab/>
        <w:t>What is the distance between the motion sensor and the top of the basketball when it is released?</w:t>
      </w:r>
      <w:r w:rsidRPr="00C02BEA">
        <w:rPr>
          <w:rFonts w:cs="Arial"/>
          <w:spacing w:val="0"/>
          <w:sz w:val="24"/>
          <w:szCs w:val="24"/>
        </w:rPr>
        <w:tab/>
        <w:t>1</w:t>
      </w:r>
    </w:p>
    <w:p w14:paraId="27DB6A66" w14:textId="77777777" w:rsidR="00851FB7" w:rsidRPr="00C02BEA" w:rsidRDefault="00851FB7" w:rsidP="00851FB7">
      <w:pPr>
        <w:pStyle w:val="Text"/>
        <w:tabs>
          <w:tab w:val="right" w:pos="1136"/>
          <w:tab w:val="center" w:pos="9372"/>
        </w:tabs>
        <w:ind w:left="1278" w:right="550" w:hanging="852"/>
        <w:rPr>
          <w:rFonts w:cs="Arial"/>
          <w:spacing w:val="0"/>
          <w:sz w:val="24"/>
          <w:szCs w:val="24"/>
        </w:rPr>
      </w:pPr>
    </w:p>
    <w:p w14:paraId="27DB6A67" w14:textId="77777777" w:rsidR="00851FB7" w:rsidRPr="00C02BEA" w:rsidRDefault="00851FB7" w:rsidP="00851FB7">
      <w:pPr>
        <w:pStyle w:val="Text"/>
        <w:tabs>
          <w:tab w:val="right" w:pos="1136"/>
          <w:tab w:val="center" w:pos="9372"/>
        </w:tabs>
        <w:ind w:left="1278" w:right="550" w:hanging="852"/>
        <w:rPr>
          <w:rFonts w:cs="Arial"/>
          <w:spacing w:val="0"/>
          <w:sz w:val="24"/>
          <w:szCs w:val="24"/>
        </w:rPr>
      </w:pPr>
      <w:r w:rsidRPr="00C02BEA">
        <w:rPr>
          <w:rFonts w:cs="Arial"/>
          <w:spacing w:val="0"/>
          <w:sz w:val="24"/>
          <w:szCs w:val="24"/>
        </w:rPr>
        <w:tab/>
        <w:t>(ii)</w:t>
      </w:r>
      <w:r w:rsidRPr="00C02BEA">
        <w:rPr>
          <w:rFonts w:cs="Arial"/>
          <w:spacing w:val="0"/>
          <w:sz w:val="24"/>
          <w:szCs w:val="24"/>
        </w:rPr>
        <w:tab/>
        <w:t>How far does the basketball fall before it hits the wooden block?</w:t>
      </w:r>
      <w:r w:rsidRPr="00C02BEA">
        <w:rPr>
          <w:rFonts w:cs="Arial"/>
          <w:spacing w:val="0"/>
          <w:sz w:val="24"/>
          <w:szCs w:val="24"/>
        </w:rPr>
        <w:tab/>
        <w:t>1</w:t>
      </w:r>
    </w:p>
    <w:p w14:paraId="27DB6A68" w14:textId="77777777" w:rsidR="00851FB7" w:rsidRPr="00C02BEA" w:rsidRDefault="00851FB7" w:rsidP="00851FB7">
      <w:pPr>
        <w:pStyle w:val="Text"/>
        <w:tabs>
          <w:tab w:val="right" w:pos="1136"/>
          <w:tab w:val="center" w:pos="9372"/>
        </w:tabs>
        <w:ind w:left="1278" w:right="550" w:hanging="852"/>
        <w:rPr>
          <w:rFonts w:cs="Arial"/>
          <w:spacing w:val="0"/>
          <w:sz w:val="24"/>
          <w:szCs w:val="24"/>
        </w:rPr>
      </w:pPr>
    </w:p>
    <w:p w14:paraId="27DB6A69" w14:textId="77777777" w:rsidR="00851FB7" w:rsidRPr="00C02BEA" w:rsidRDefault="00851FB7" w:rsidP="00851FB7">
      <w:pPr>
        <w:pStyle w:val="Text"/>
        <w:tabs>
          <w:tab w:val="right" w:pos="1136"/>
          <w:tab w:val="center" w:pos="9372"/>
        </w:tabs>
        <w:ind w:left="1278" w:right="550" w:hanging="852"/>
        <w:rPr>
          <w:rFonts w:cs="Arial"/>
          <w:spacing w:val="0"/>
          <w:sz w:val="24"/>
          <w:szCs w:val="24"/>
        </w:rPr>
      </w:pPr>
      <w:r w:rsidRPr="00C02BEA">
        <w:rPr>
          <w:rFonts w:cs="Arial"/>
          <w:spacing w:val="0"/>
          <w:sz w:val="24"/>
          <w:szCs w:val="24"/>
        </w:rPr>
        <w:tab/>
        <w:t>(iii)</w:t>
      </w:r>
      <w:r w:rsidRPr="00C02BEA">
        <w:rPr>
          <w:rFonts w:cs="Arial"/>
          <w:spacing w:val="0"/>
          <w:sz w:val="24"/>
          <w:szCs w:val="24"/>
        </w:rPr>
        <w:tab/>
        <w:t>Show, by calculation, that the acceleration of the basketball as it falls is 8·9 m s</w:t>
      </w:r>
      <w:r w:rsidRPr="00C02BEA">
        <w:rPr>
          <w:rFonts w:cs="Arial"/>
          <w:spacing w:val="0"/>
          <w:sz w:val="24"/>
          <w:szCs w:val="24"/>
          <w:vertAlign w:val="superscript"/>
        </w:rPr>
        <w:t>−2</w:t>
      </w:r>
      <w:r w:rsidRPr="00C02BEA">
        <w:rPr>
          <w:rFonts w:cs="Arial"/>
          <w:spacing w:val="0"/>
          <w:sz w:val="24"/>
          <w:szCs w:val="24"/>
        </w:rPr>
        <w:t>.</w:t>
      </w:r>
      <w:r w:rsidRPr="00C02BEA">
        <w:rPr>
          <w:rFonts w:cs="Arial"/>
          <w:spacing w:val="0"/>
          <w:sz w:val="24"/>
          <w:szCs w:val="24"/>
        </w:rPr>
        <w:tab/>
        <w:t>1</w:t>
      </w:r>
    </w:p>
    <w:p w14:paraId="27DB6A6A" w14:textId="77777777" w:rsidR="00851FB7" w:rsidRPr="00C02BEA" w:rsidRDefault="00851FB7" w:rsidP="00851FB7">
      <w:pPr>
        <w:pStyle w:val="Text"/>
        <w:tabs>
          <w:tab w:val="right" w:pos="1136"/>
          <w:tab w:val="center" w:pos="9372"/>
        </w:tabs>
        <w:ind w:left="1278" w:right="550" w:hanging="852"/>
        <w:rPr>
          <w:rFonts w:cs="Arial"/>
          <w:spacing w:val="0"/>
          <w:sz w:val="24"/>
          <w:szCs w:val="24"/>
        </w:rPr>
      </w:pPr>
    </w:p>
    <w:p w14:paraId="27DB6A6B" w14:textId="77777777" w:rsidR="00851FB7" w:rsidRPr="00C02BEA" w:rsidRDefault="00851FB7" w:rsidP="00851FB7">
      <w:pPr>
        <w:pStyle w:val="Text"/>
        <w:tabs>
          <w:tab w:val="right" w:pos="1136"/>
          <w:tab w:val="center" w:pos="9372"/>
        </w:tabs>
        <w:ind w:left="852" w:right="550" w:hanging="426"/>
        <w:rPr>
          <w:rFonts w:cs="Arial"/>
          <w:spacing w:val="0"/>
          <w:sz w:val="24"/>
          <w:szCs w:val="24"/>
        </w:rPr>
      </w:pPr>
      <w:r w:rsidRPr="00C02BEA">
        <w:rPr>
          <w:rFonts w:cs="Arial"/>
          <w:spacing w:val="0"/>
          <w:sz w:val="24"/>
          <w:szCs w:val="24"/>
        </w:rPr>
        <w:t>(b)</w:t>
      </w:r>
      <w:r w:rsidRPr="00C02BEA">
        <w:rPr>
          <w:rFonts w:cs="Arial"/>
          <w:spacing w:val="0"/>
          <w:sz w:val="24"/>
          <w:szCs w:val="24"/>
        </w:rPr>
        <w:tab/>
        <w:t>The basketball is now dropped several times from the same height.  The following values are obtained for the acceleration of the basketball.</w:t>
      </w:r>
    </w:p>
    <w:p w14:paraId="27DB6A6C" w14:textId="77777777" w:rsidR="00851FB7" w:rsidRPr="00C02BEA" w:rsidRDefault="00851FB7" w:rsidP="00851FB7">
      <w:pPr>
        <w:pStyle w:val="Text"/>
        <w:tabs>
          <w:tab w:val="right" w:pos="1136"/>
          <w:tab w:val="center" w:pos="9372"/>
        </w:tabs>
        <w:ind w:left="852" w:right="550" w:hanging="426"/>
        <w:rPr>
          <w:rFonts w:cs="Arial"/>
          <w:spacing w:val="0"/>
          <w:sz w:val="24"/>
          <w:szCs w:val="24"/>
        </w:rPr>
      </w:pPr>
    </w:p>
    <w:p w14:paraId="27DB6A6D" w14:textId="77777777" w:rsidR="00851FB7" w:rsidRPr="00C02BEA" w:rsidRDefault="00851FB7" w:rsidP="00851FB7">
      <w:pPr>
        <w:pStyle w:val="Text"/>
        <w:tabs>
          <w:tab w:val="right" w:pos="1136"/>
          <w:tab w:val="left" w:pos="2272"/>
          <w:tab w:val="left" w:pos="3692"/>
          <w:tab w:val="left" w:pos="5112"/>
          <w:tab w:val="left" w:pos="6532"/>
          <w:tab w:val="center" w:pos="9372"/>
        </w:tabs>
        <w:ind w:left="852" w:right="550" w:hanging="426"/>
        <w:rPr>
          <w:rFonts w:cs="Arial"/>
          <w:spacing w:val="0"/>
          <w:sz w:val="24"/>
          <w:szCs w:val="24"/>
        </w:rPr>
      </w:pPr>
      <w:r w:rsidRPr="00C02BEA">
        <w:rPr>
          <w:rFonts w:cs="Arial"/>
          <w:spacing w:val="0"/>
          <w:sz w:val="24"/>
          <w:szCs w:val="24"/>
        </w:rPr>
        <w:tab/>
        <w:t>8·9 m s</w:t>
      </w:r>
      <w:r w:rsidRPr="00C02BEA">
        <w:rPr>
          <w:rFonts w:cs="Arial"/>
          <w:spacing w:val="0"/>
          <w:sz w:val="24"/>
          <w:szCs w:val="24"/>
          <w:vertAlign w:val="superscript"/>
        </w:rPr>
        <w:t>−2</w:t>
      </w:r>
      <w:r w:rsidRPr="00C02BEA">
        <w:rPr>
          <w:rFonts w:cs="Arial"/>
          <w:spacing w:val="0"/>
          <w:sz w:val="24"/>
          <w:szCs w:val="24"/>
        </w:rPr>
        <w:tab/>
        <w:t>9·1 m s</w:t>
      </w:r>
      <w:r w:rsidRPr="00C02BEA">
        <w:rPr>
          <w:rFonts w:cs="Arial"/>
          <w:spacing w:val="0"/>
          <w:sz w:val="24"/>
          <w:szCs w:val="24"/>
          <w:vertAlign w:val="superscript"/>
        </w:rPr>
        <w:t>−2</w:t>
      </w:r>
      <w:r w:rsidRPr="00C02BEA">
        <w:rPr>
          <w:rFonts w:cs="Arial"/>
          <w:spacing w:val="0"/>
          <w:sz w:val="24"/>
          <w:szCs w:val="24"/>
        </w:rPr>
        <w:tab/>
        <w:t>8·4 m s</w:t>
      </w:r>
      <w:r w:rsidRPr="00C02BEA">
        <w:rPr>
          <w:rFonts w:cs="Arial"/>
          <w:spacing w:val="0"/>
          <w:sz w:val="24"/>
          <w:szCs w:val="24"/>
          <w:vertAlign w:val="superscript"/>
        </w:rPr>
        <w:t>−2</w:t>
      </w:r>
      <w:r w:rsidRPr="00C02BEA">
        <w:rPr>
          <w:rFonts w:cs="Arial"/>
          <w:spacing w:val="0"/>
          <w:sz w:val="24"/>
          <w:szCs w:val="24"/>
        </w:rPr>
        <w:tab/>
        <w:t>8·5 m s</w:t>
      </w:r>
      <w:r w:rsidRPr="00C02BEA">
        <w:rPr>
          <w:rFonts w:cs="Arial"/>
          <w:spacing w:val="0"/>
          <w:sz w:val="24"/>
          <w:szCs w:val="24"/>
          <w:vertAlign w:val="superscript"/>
        </w:rPr>
        <w:t>−2</w:t>
      </w:r>
      <w:r w:rsidRPr="00C02BEA">
        <w:rPr>
          <w:rFonts w:cs="Arial"/>
          <w:spacing w:val="0"/>
          <w:sz w:val="24"/>
          <w:szCs w:val="24"/>
        </w:rPr>
        <w:tab/>
        <w:t>9·0 m s</w:t>
      </w:r>
      <w:r w:rsidRPr="00C02BEA">
        <w:rPr>
          <w:rFonts w:cs="Arial"/>
          <w:spacing w:val="0"/>
          <w:sz w:val="24"/>
          <w:szCs w:val="24"/>
          <w:vertAlign w:val="superscript"/>
        </w:rPr>
        <w:t>−2</w:t>
      </w:r>
    </w:p>
    <w:p w14:paraId="27DB6A6E" w14:textId="77777777" w:rsidR="00851FB7" w:rsidRPr="00C02BEA" w:rsidRDefault="00851FB7" w:rsidP="00851FB7">
      <w:pPr>
        <w:pStyle w:val="Text"/>
        <w:tabs>
          <w:tab w:val="right" w:pos="1136"/>
          <w:tab w:val="left" w:pos="2272"/>
          <w:tab w:val="left" w:pos="3692"/>
          <w:tab w:val="left" w:pos="5112"/>
          <w:tab w:val="left" w:pos="6532"/>
          <w:tab w:val="center" w:pos="9372"/>
        </w:tabs>
        <w:ind w:left="852" w:right="550" w:hanging="426"/>
        <w:rPr>
          <w:rFonts w:cs="Arial"/>
          <w:spacing w:val="0"/>
          <w:sz w:val="24"/>
          <w:szCs w:val="24"/>
        </w:rPr>
      </w:pPr>
    </w:p>
    <w:p w14:paraId="27DB6A6F" w14:textId="77777777" w:rsidR="00851FB7" w:rsidRPr="00C02BEA" w:rsidRDefault="00851FB7" w:rsidP="00851FB7">
      <w:pPr>
        <w:pStyle w:val="Text"/>
        <w:tabs>
          <w:tab w:val="right" w:pos="1136"/>
          <w:tab w:val="center" w:pos="9372"/>
        </w:tabs>
        <w:ind w:left="852" w:right="550" w:hanging="426"/>
        <w:rPr>
          <w:rFonts w:cs="Arial"/>
          <w:spacing w:val="0"/>
          <w:sz w:val="24"/>
          <w:szCs w:val="24"/>
        </w:rPr>
      </w:pPr>
      <w:r w:rsidRPr="00C02BEA">
        <w:rPr>
          <w:rFonts w:cs="Arial"/>
          <w:spacing w:val="0"/>
          <w:sz w:val="24"/>
          <w:szCs w:val="24"/>
        </w:rPr>
        <w:tab/>
        <w:t>Calculate:</w:t>
      </w:r>
    </w:p>
    <w:p w14:paraId="27DB6A70" w14:textId="77777777" w:rsidR="00851FB7" w:rsidRPr="00C02BEA" w:rsidRDefault="00851FB7" w:rsidP="00851FB7">
      <w:pPr>
        <w:pStyle w:val="Text"/>
        <w:tabs>
          <w:tab w:val="right" w:pos="1136"/>
          <w:tab w:val="center" w:pos="9372"/>
        </w:tabs>
        <w:ind w:left="1278" w:right="550" w:hanging="852"/>
        <w:rPr>
          <w:rFonts w:cs="Arial"/>
          <w:spacing w:val="0"/>
          <w:sz w:val="24"/>
          <w:szCs w:val="24"/>
        </w:rPr>
      </w:pPr>
    </w:p>
    <w:p w14:paraId="27DB6A71" w14:textId="77777777" w:rsidR="00851FB7" w:rsidRPr="00C02BEA" w:rsidRDefault="00851FB7" w:rsidP="00851FB7">
      <w:pPr>
        <w:pStyle w:val="Text"/>
        <w:tabs>
          <w:tab w:val="right" w:pos="1136"/>
          <w:tab w:val="center" w:pos="9372"/>
        </w:tabs>
        <w:ind w:left="1278" w:right="550" w:hanging="852"/>
        <w:rPr>
          <w:rFonts w:cs="Arial"/>
          <w:spacing w:val="0"/>
          <w:sz w:val="24"/>
          <w:szCs w:val="24"/>
        </w:rPr>
      </w:pPr>
      <w:r w:rsidRPr="00C02BEA">
        <w:rPr>
          <w:rFonts w:cs="Arial"/>
          <w:spacing w:val="0"/>
          <w:sz w:val="24"/>
          <w:szCs w:val="24"/>
        </w:rPr>
        <w:tab/>
        <w:t>(i)</w:t>
      </w:r>
      <w:r w:rsidRPr="00C02BEA">
        <w:rPr>
          <w:rFonts w:cs="Arial"/>
          <w:spacing w:val="0"/>
          <w:sz w:val="24"/>
          <w:szCs w:val="24"/>
        </w:rPr>
        <w:tab/>
        <w:t>the mean of these values;</w:t>
      </w:r>
      <w:r w:rsidRPr="00C02BEA">
        <w:rPr>
          <w:rFonts w:cs="Arial"/>
          <w:spacing w:val="0"/>
          <w:sz w:val="24"/>
          <w:szCs w:val="24"/>
        </w:rPr>
        <w:tab/>
        <w:t>1</w:t>
      </w:r>
    </w:p>
    <w:p w14:paraId="27DB6A72" w14:textId="77777777" w:rsidR="00851FB7" w:rsidRPr="00C02BEA" w:rsidRDefault="00851FB7" w:rsidP="00851FB7">
      <w:pPr>
        <w:pStyle w:val="Text"/>
        <w:tabs>
          <w:tab w:val="right" w:pos="1136"/>
          <w:tab w:val="center" w:pos="9372"/>
        </w:tabs>
        <w:ind w:left="1278" w:right="550" w:hanging="852"/>
        <w:rPr>
          <w:rFonts w:cs="Arial"/>
          <w:spacing w:val="0"/>
          <w:sz w:val="24"/>
          <w:szCs w:val="24"/>
        </w:rPr>
      </w:pPr>
    </w:p>
    <w:p w14:paraId="27DB6A73" w14:textId="77777777" w:rsidR="00851FB7" w:rsidRPr="00C02BEA" w:rsidRDefault="00851FB7" w:rsidP="00851FB7">
      <w:pPr>
        <w:pStyle w:val="Text"/>
        <w:tabs>
          <w:tab w:val="right" w:pos="1136"/>
          <w:tab w:val="center" w:pos="9372"/>
        </w:tabs>
        <w:ind w:left="1278" w:right="550" w:hanging="852"/>
        <w:rPr>
          <w:rFonts w:cs="Arial"/>
          <w:spacing w:val="0"/>
          <w:sz w:val="24"/>
          <w:szCs w:val="24"/>
        </w:rPr>
      </w:pPr>
      <w:r w:rsidRPr="00C02BEA">
        <w:rPr>
          <w:rFonts w:cs="Arial"/>
          <w:spacing w:val="0"/>
          <w:sz w:val="24"/>
          <w:szCs w:val="24"/>
        </w:rPr>
        <w:tab/>
        <w:t>(ii)</w:t>
      </w:r>
      <w:r w:rsidRPr="00C02BEA">
        <w:rPr>
          <w:rFonts w:cs="Arial"/>
          <w:spacing w:val="0"/>
          <w:sz w:val="24"/>
          <w:szCs w:val="24"/>
        </w:rPr>
        <w:tab/>
        <w:t>the approximate random uncertainty in the mean.</w:t>
      </w:r>
      <w:r w:rsidRPr="00C02BEA">
        <w:rPr>
          <w:rFonts w:cs="Arial"/>
          <w:spacing w:val="0"/>
          <w:sz w:val="24"/>
          <w:szCs w:val="24"/>
        </w:rPr>
        <w:tab/>
        <w:t>1</w:t>
      </w:r>
    </w:p>
    <w:p w14:paraId="27DB6A74" w14:textId="77777777" w:rsidR="00851FB7" w:rsidRPr="00C02BEA" w:rsidRDefault="00851FB7" w:rsidP="00851FB7">
      <w:pPr>
        <w:pStyle w:val="Text"/>
        <w:tabs>
          <w:tab w:val="right" w:pos="1136"/>
          <w:tab w:val="center" w:pos="9372"/>
        </w:tabs>
        <w:ind w:left="1278" w:right="550" w:hanging="852"/>
        <w:rPr>
          <w:rFonts w:cs="Arial"/>
          <w:spacing w:val="0"/>
          <w:sz w:val="24"/>
          <w:szCs w:val="24"/>
        </w:rPr>
      </w:pPr>
    </w:p>
    <w:p w14:paraId="27DB6A75" w14:textId="77777777" w:rsidR="00851FB7" w:rsidRPr="00C02BEA" w:rsidRDefault="00851FB7" w:rsidP="00851FB7">
      <w:pPr>
        <w:pStyle w:val="Text"/>
        <w:tabs>
          <w:tab w:val="right" w:pos="1136"/>
          <w:tab w:val="center" w:pos="9372"/>
        </w:tabs>
        <w:ind w:left="852" w:right="550" w:hanging="426"/>
        <w:rPr>
          <w:rFonts w:cs="Arial"/>
          <w:spacing w:val="0"/>
          <w:sz w:val="24"/>
          <w:szCs w:val="24"/>
        </w:rPr>
      </w:pPr>
      <w:r w:rsidRPr="00C02BEA">
        <w:rPr>
          <w:rFonts w:cs="Arial"/>
          <w:spacing w:val="0"/>
          <w:sz w:val="24"/>
          <w:szCs w:val="24"/>
        </w:rPr>
        <w:t>(c)</w:t>
      </w:r>
      <w:r w:rsidRPr="00C02BEA">
        <w:rPr>
          <w:rFonts w:cs="Arial"/>
          <w:spacing w:val="0"/>
          <w:sz w:val="24"/>
          <w:szCs w:val="24"/>
        </w:rPr>
        <w:tab/>
        <w:t>The wooden block is replaced by a block of sponge of the same dimensions.  The experiment is repeated and a new graph obtained.</w:t>
      </w:r>
    </w:p>
    <w:p w14:paraId="27DB6A76" w14:textId="77777777" w:rsidR="00851FB7" w:rsidRPr="00C02BEA" w:rsidRDefault="00851FB7" w:rsidP="00851FB7">
      <w:pPr>
        <w:pStyle w:val="Text"/>
        <w:tabs>
          <w:tab w:val="right" w:pos="1136"/>
          <w:tab w:val="center" w:pos="9372"/>
        </w:tabs>
        <w:ind w:left="852" w:right="550" w:hanging="426"/>
        <w:rPr>
          <w:rFonts w:cs="Arial"/>
          <w:spacing w:val="0"/>
          <w:sz w:val="24"/>
          <w:szCs w:val="24"/>
        </w:rPr>
      </w:pPr>
    </w:p>
    <w:p w14:paraId="27DB6A77" w14:textId="77777777" w:rsidR="00851FB7" w:rsidRPr="00C02BEA" w:rsidRDefault="00851FB7" w:rsidP="00851FB7">
      <w:pPr>
        <w:pStyle w:val="Text"/>
        <w:tabs>
          <w:tab w:val="right" w:pos="1136"/>
          <w:tab w:val="center" w:pos="9372"/>
        </w:tabs>
        <w:ind w:left="852" w:right="550" w:hanging="426"/>
        <w:rPr>
          <w:rFonts w:cs="Arial"/>
          <w:spacing w:val="0"/>
          <w:sz w:val="24"/>
          <w:szCs w:val="24"/>
        </w:rPr>
      </w:pPr>
      <w:r w:rsidRPr="00C02BEA">
        <w:rPr>
          <w:rFonts w:cs="Arial"/>
          <w:spacing w:val="0"/>
          <w:sz w:val="24"/>
          <w:szCs w:val="24"/>
        </w:rPr>
        <w:tab/>
        <w:t xml:space="preserve">Describe and explain any </w:t>
      </w:r>
      <w:r w:rsidRPr="00C02BEA">
        <w:rPr>
          <w:rFonts w:cs="Arial"/>
          <w:b/>
          <w:spacing w:val="0"/>
          <w:sz w:val="24"/>
          <w:szCs w:val="24"/>
        </w:rPr>
        <w:t>two</w:t>
      </w:r>
      <w:r w:rsidRPr="00C02BEA">
        <w:rPr>
          <w:rFonts w:cs="Arial"/>
          <w:spacing w:val="0"/>
          <w:sz w:val="24"/>
          <w:szCs w:val="24"/>
        </w:rPr>
        <w:t xml:space="preserve"> differences between this graph and the original graph.</w:t>
      </w:r>
      <w:r w:rsidRPr="00C02BEA">
        <w:rPr>
          <w:rFonts w:cs="Arial"/>
          <w:spacing w:val="0"/>
          <w:sz w:val="24"/>
          <w:szCs w:val="24"/>
        </w:rPr>
        <w:tab/>
        <w:t>2</w:t>
      </w:r>
    </w:p>
    <w:p w14:paraId="27DB6A78" w14:textId="77777777" w:rsidR="00851FB7" w:rsidRPr="00C02BEA" w:rsidRDefault="00851FB7" w:rsidP="00851FB7">
      <w:pPr>
        <w:pStyle w:val="Text"/>
        <w:tabs>
          <w:tab w:val="right" w:pos="1136"/>
          <w:tab w:val="center" w:pos="9372"/>
        </w:tabs>
        <w:ind w:left="852" w:right="550" w:hanging="426"/>
        <w:rPr>
          <w:rFonts w:cs="Arial"/>
          <w:spacing w:val="0"/>
          <w:sz w:val="24"/>
          <w:szCs w:val="24"/>
        </w:rPr>
      </w:pPr>
    </w:p>
    <w:p w14:paraId="27DB6A79" w14:textId="77777777" w:rsidR="00851FB7" w:rsidRPr="00C02BEA" w:rsidRDefault="00851FB7" w:rsidP="00851FB7">
      <w:pPr>
        <w:pStyle w:val="Text"/>
        <w:tabs>
          <w:tab w:val="right" w:pos="1136"/>
          <w:tab w:val="center" w:pos="9372"/>
        </w:tabs>
        <w:ind w:left="852" w:right="550" w:hanging="426"/>
        <w:rPr>
          <w:rFonts w:cs="Arial"/>
          <w:spacing w:val="0"/>
          <w:sz w:val="24"/>
          <w:szCs w:val="24"/>
        </w:rPr>
      </w:pPr>
      <w:r w:rsidRPr="00C02BEA">
        <w:rPr>
          <w:rFonts w:cs="Arial"/>
          <w:spacing w:val="0"/>
          <w:sz w:val="24"/>
          <w:szCs w:val="24"/>
        </w:rPr>
        <w:tab/>
      </w:r>
      <w:r w:rsidRPr="00C02BEA">
        <w:rPr>
          <w:rFonts w:cs="Arial"/>
          <w:spacing w:val="0"/>
          <w:sz w:val="24"/>
          <w:szCs w:val="24"/>
        </w:rPr>
        <w:tab/>
      </w:r>
      <w:r w:rsidRPr="00C02BEA">
        <w:rPr>
          <w:rFonts w:cs="Arial"/>
          <w:spacing w:val="0"/>
          <w:sz w:val="24"/>
          <w:szCs w:val="24"/>
        </w:rPr>
        <w:tab/>
        <w:t>(7)</w:t>
      </w:r>
    </w:p>
    <w:p w14:paraId="27DB6A7A" w14:textId="77777777" w:rsidR="00851FB7" w:rsidRPr="00C02BEA" w:rsidRDefault="00851FB7" w:rsidP="00851FB7">
      <w:pPr>
        <w:pStyle w:val="Text"/>
        <w:tabs>
          <w:tab w:val="right" w:pos="1136"/>
          <w:tab w:val="center" w:pos="9372"/>
        </w:tabs>
        <w:ind w:left="852" w:right="550" w:hanging="426"/>
        <w:rPr>
          <w:rFonts w:cs="Arial"/>
          <w:spacing w:val="0"/>
          <w:sz w:val="24"/>
          <w:szCs w:val="24"/>
        </w:rPr>
      </w:pPr>
    </w:p>
    <w:p w14:paraId="27DB6A7B" w14:textId="77777777" w:rsidR="00851FB7" w:rsidRPr="00C02BEA" w:rsidRDefault="00851FB7" w:rsidP="00851FB7">
      <w:pPr>
        <w:pStyle w:val="Text"/>
        <w:tabs>
          <w:tab w:val="left" w:pos="426"/>
          <w:tab w:val="center" w:pos="9372"/>
        </w:tabs>
        <w:ind w:left="852" w:right="550" w:hanging="852"/>
        <w:rPr>
          <w:rFonts w:cs="Arial"/>
          <w:spacing w:val="0"/>
          <w:sz w:val="24"/>
          <w:szCs w:val="24"/>
        </w:rPr>
      </w:pPr>
    </w:p>
    <w:p w14:paraId="27DB6A7C" w14:textId="77777777" w:rsidR="00886BA5" w:rsidRDefault="00851FB7" w:rsidP="00851FB7">
      <w:pPr>
        <w:pStyle w:val="Text"/>
        <w:tabs>
          <w:tab w:val="left" w:pos="426"/>
          <w:tab w:val="center" w:pos="9372"/>
        </w:tabs>
        <w:ind w:left="426" w:right="550" w:hanging="426"/>
      </w:pPr>
      <w:r w:rsidRPr="00C02BEA">
        <w:rPr>
          <w:rFonts w:cs="Arial"/>
          <w:spacing w:val="0"/>
          <w:sz w:val="24"/>
          <w:szCs w:val="24"/>
        </w:rPr>
        <w:br w:type="page"/>
      </w:r>
    </w:p>
    <w:p w14:paraId="27DB6A7D" w14:textId="77777777" w:rsidR="00B20499" w:rsidRPr="00253F13" w:rsidRDefault="00B20499" w:rsidP="00B20499">
      <w:pPr>
        <w:pStyle w:val="Heading1"/>
      </w:pPr>
      <w:bookmarkStart w:id="17" w:name="_Toc451636203"/>
      <w:r w:rsidRPr="00253F13">
        <w:t>Vectors</w:t>
      </w:r>
      <w:bookmarkEnd w:id="17"/>
    </w:p>
    <w:p w14:paraId="27DB6A7E" w14:textId="77777777" w:rsidR="00B20499" w:rsidRPr="00253F13" w:rsidRDefault="00B20499" w:rsidP="00B20499">
      <w:pPr>
        <w:pStyle w:val="Text"/>
        <w:rPr>
          <w:rFonts w:cs="Arial"/>
          <w:spacing w:val="0"/>
          <w:sz w:val="24"/>
          <w:szCs w:val="24"/>
        </w:rPr>
      </w:pPr>
    </w:p>
    <w:p w14:paraId="27DB6A7F" w14:textId="77777777" w:rsidR="00B20499" w:rsidRPr="00253F13" w:rsidRDefault="00B20499" w:rsidP="00B20499">
      <w:pPr>
        <w:pStyle w:val="Text"/>
        <w:tabs>
          <w:tab w:val="left" w:pos="426"/>
          <w:tab w:val="center" w:pos="9372"/>
        </w:tabs>
        <w:ind w:left="852" w:right="550" w:hanging="852"/>
        <w:rPr>
          <w:rFonts w:cs="Arial"/>
          <w:spacing w:val="0"/>
          <w:sz w:val="24"/>
          <w:szCs w:val="24"/>
        </w:rPr>
      </w:pPr>
      <w:r w:rsidRPr="00253F13">
        <w:rPr>
          <w:rFonts w:cs="Arial"/>
          <w:spacing w:val="0"/>
          <w:sz w:val="24"/>
          <w:szCs w:val="24"/>
        </w:rPr>
        <w:t>1.</w:t>
      </w:r>
      <w:r w:rsidRPr="00253F13">
        <w:rPr>
          <w:rFonts w:cs="Arial"/>
          <w:spacing w:val="0"/>
          <w:sz w:val="24"/>
          <w:szCs w:val="24"/>
        </w:rPr>
        <w:tab/>
        <w:t>(a)</w:t>
      </w:r>
      <w:r w:rsidRPr="00253F13">
        <w:rPr>
          <w:rFonts w:cs="Arial"/>
          <w:spacing w:val="0"/>
          <w:sz w:val="24"/>
          <w:szCs w:val="24"/>
        </w:rPr>
        <w:tab/>
        <w:t>State the difference between vector and scalar quantities.</w:t>
      </w:r>
      <w:r w:rsidRPr="00253F13">
        <w:rPr>
          <w:rFonts w:cs="Arial"/>
          <w:spacing w:val="0"/>
          <w:sz w:val="24"/>
          <w:szCs w:val="24"/>
        </w:rPr>
        <w:tab/>
        <w:t>1</w:t>
      </w:r>
    </w:p>
    <w:p w14:paraId="27DB6A80" w14:textId="77777777" w:rsidR="00B20499" w:rsidRPr="00253F13" w:rsidRDefault="00B20499" w:rsidP="00B20499">
      <w:pPr>
        <w:pStyle w:val="Text"/>
        <w:tabs>
          <w:tab w:val="left" w:pos="426"/>
          <w:tab w:val="center" w:pos="9372"/>
        </w:tabs>
        <w:ind w:left="852" w:right="550" w:hanging="852"/>
        <w:rPr>
          <w:rFonts w:cs="Arial"/>
          <w:spacing w:val="0"/>
          <w:sz w:val="24"/>
          <w:szCs w:val="24"/>
        </w:rPr>
      </w:pPr>
    </w:p>
    <w:p w14:paraId="27DB6A81" w14:textId="77777777" w:rsidR="00B20499" w:rsidRPr="00253F13" w:rsidRDefault="00B20499" w:rsidP="00B20499">
      <w:pPr>
        <w:pStyle w:val="Text"/>
        <w:tabs>
          <w:tab w:val="left" w:pos="426"/>
          <w:tab w:val="center" w:pos="9372"/>
        </w:tabs>
        <w:ind w:left="852" w:right="550" w:hanging="426"/>
        <w:rPr>
          <w:rFonts w:cs="Arial"/>
          <w:spacing w:val="0"/>
          <w:sz w:val="24"/>
          <w:szCs w:val="24"/>
        </w:rPr>
      </w:pPr>
      <w:r w:rsidRPr="00253F13">
        <w:rPr>
          <w:rFonts w:cs="Arial"/>
          <w:spacing w:val="0"/>
          <w:sz w:val="24"/>
          <w:szCs w:val="24"/>
        </w:rPr>
        <w:t>(b)</w:t>
      </w:r>
      <w:r w:rsidRPr="00253F13">
        <w:rPr>
          <w:rFonts w:cs="Arial"/>
          <w:spacing w:val="0"/>
          <w:sz w:val="24"/>
          <w:szCs w:val="24"/>
        </w:rPr>
        <w:tab/>
        <w:t>In an orienteering event, competitors navigate from the start to control points around a set course.</w:t>
      </w:r>
    </w:p>
    <w:p w14:paraId="27DB6A82" w14:textId="77777777" w:rsidR="00B20499" w:rsidRPr="00253F13" w:rsidRDefault="00B20499" w:rsidP="00B20499">
      <w:pPr>
        <w:pStyle w:val="Text"/>
        <w:tabs>
          <w:tab w:val="left" w:pos="426"/>
          <w:tab w:val="center" w:pos="9372"/>
        </w:tabs>
        <w:ind w:left="852" w:right="550" w:firstLine="0"/>
        <w:rPr>
          <w:rFonts w:cs="Arial"/>
          <w:spacing w:val="0"/>
          <w:sz w:val="24"/>
          <w:szCs w:val="24"/>
        </w:rPr>
      </w:pPr>
      <w:r w:rsidRPr="00253F13">
        <w:rPr>
          <w:rFonts w:cs="Arial"/>
          <w:spacing w:val="0"/>
          <w:sz w:val="24"/>
          <w:szCs w:val="24"/>
        </w:rPr>
        <w:t>Two orienteers, Andy and Paul, take part in a race in a flat area.  Andy can run faster than Paul, but Paul is a better navigator.</w:t>
      </w:r>
    </w:p>
    <w:p w14:paraId="27DB6A83" w14:textId="77777777" w:rsidR="00B20499" w:rsidRPr="00253F13" w:rsidRDefault="00B20499" w:rsidP="00B20499">
      <w:pPr>
        <w:pStyle w:val="Text"/>
        <w:tabs>
          <w:tab w:val="left" w:pos="426"/>
          <w:tab w:val="center" w:pos="9372"/>
        </w:tabs>
        <w:ind w:left="852" w:right="550" w:firstLine="0"/>
        <w:rPr>
          <w:rFonts w:cs="Arial"/>
          <w:spacing w:val="0"/>
          <w:sz w:val="24"/>
          <w:szCs w:val="24"/>
        </w:rPr>
      </w:pPr>
    </w:p>
    <w:p w14:paraId="27DB6A84" w14:textId="77777777" w:rsidR="00B20499" w:rsidRPr="00253F13" w:rsidRDefault="00B20499" w:rsidP="00B20499">
      <w:pPr>
        <w:pStyle w:val="Text"/>
        <w:tabs>
          <w:tab w:val="left" w:pos="426"/>
          <w:tab w:val="center" w:pos="9372"/>
        </w:tabs>
        <w:ind w:left="852" w:right="550" w:firstLine="0"/>
        <w:rPr>
          <w:rFonts w:cs="Arial"/>
          <w:spacing w:val="0"/>
          <w:sz w:val="24"/>
          <w:szCs w:val="24"/>
        </w:rPr>
      </w:pPr>
      <w:r>
        <w:rPr>
          <w:rFonts w:cs="Arial"/>
          <w:noProof/>
          <w:spacing w:val="0"/>
          <w:sz w:val="24"/>
          <w:szCs w:val="24"/>
          <w:lang w:eastAsia="en-GB"/>
        </w:rPr>
        <w:drawing>
          <wp:inline distT="0" distB="0" distL="0" distR="0" wp14:anchorId="27DB7185" wp14:editId="27DB7186">
            <wp:extent cx="5324475" cy="1895475"/>
            <wp:effectExtent l="0" t="0" r="9525" b="9525"/>
            <wp:docPr id="10254" name="Picture 10254" descr="h95II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h95II1"/>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5324475" cy="1895475"/>
                    </a:xfrm>
                    <a:prstGeom prst="rect">
                      <a:avLst/>
                    </a:prstGeom>
                    <a:noFill/>
                    <a:ln>
                      <a:noFill/>
                    </a:ln>
                  </pic:spPr>
                </pic:pic>
              </a:graphicData>
            </a:graphic>
          </wp:inline>
        </w:drawing>
      </w:r>
    </w:p>
    <w:p w14:paraId="27DB6A85" w14:textId="77777777" w:rsidR="00B20499" w:rsidRPr="00253F13" w:rsidRDefault="00B20499" w:rsidP="00B20499">
      <w:pPr>
        <w:pStyle w:val="Text"/>
        <w:tabs>
          <w:tab w:val="left" w:pos="426"/>
          <w:tab w:val="center" w:pos="9372"/>
        </w:tabs>
        <w:ind w:left="852" w:right="550" w:firstLine="0"/>
        <w:rPr>
          <w:rFonts w:cs="Arial"/>
          <w:spacing w:val="0"/>
          <w:sz w:val="24"/>
          <w:szCs w:val="24"/>
        </w:rPr>
      </w:pPr>
    </w:p>
    <w:p w14:paraId="27DB6A86" w14:textId="77777777" w:rsidR="00B20499" w:rsidRPr="00253F13" w:rsidRDefault="00B20499" w:rsidP="00B20499">
      <w:pPr>
        <w:pStyle w:val="Text"/>
        <w:tabs>
          <w:tab w:val="left" w:pos="426"/>
          <w:tab w:val="center" w:pos="9372"/>
        </w:tabs>
        <w:ind w:left="852" w:right="550" w:firstLine="0"/>
        <w:rPr>
          <w:rFonts w:cs="Arial"/>
          <w:spacing w:val="0"/>
          <w:sz w:val="24"/>
          <w:szCs w:val="24"/>
        </w:rPr>
      </w:pPr>
      <w:r w:rsidRPr="00253F13">
        <w:rPr>
          <w:rFonts w:cs="Arial"/>
          <w:spacing w:val="0"/>
          <w:sz w:val="24"/>
          <w:szCs w:val="24"/>
        </w:rPr>
        <w:t>From the start, Andy runs 700 m north (000) then 700 m south-east (135) to arrive at the first control point.  He has an average running speed of 3·0</w:t>
      </w:r>
      <w:r>
        <w:rPr>
          <w:rFonts w:cs="Arial"/>
          <w:spacing w:val="0"/>
          <w:sz w:val="24"/>
          <w:szCs w:val="24"/>
        </w:rPr>
        <w:t> </w:t>
      </w:r>
      <w:r w:rsidRPr="00253F13">
        <w:rPr>
          <w:rFonts w:cs="Arial"/>
          <w:spacing w:val="0"/>
          <w:sz w:val="24"/>
          <w:szCs w:val="24"/>
        </w:rPr>
        <w:t>m</w:t>
      </w:r>
      <w:r>
        <w:rPr>
          <w:rFonts w:cs="Arial"/>
          <w:spacing w:val="0"/>
          <w:sz w:val="24"/>
          <w:szCs w:val="24"/>
        </w:rPr>
        <w:t> </w:t>
      </w:r>
      <w:r w:rsidRPr="00253F13">
        <w:rPr>
          <w:rFonts w:cs="Arial"/>
          <w:spacing w:val="0"/>
          <w:sz w:val="24"/>
          <w:szCs w:val="24"/>
        </w:rPr>
        <w:t>s</w:t>
      </w:r>
      <w:r w:rsidRPr="00253F13">
        <w:rPr>
          <w:rFonts w:cs="Arial"/>
          <w:spacing w:val="0"/>
          <w:sz w:val="24"/>
          <w:szCs w:val="24"/>
          <w:vertAlign w:val="superscript"/>
        </w:rPr>
        <w:t>−1</w:t>
      </w:r>
      <w:r w:rsidRPr="00253F13">
        <w:rPr>
          <w:rFonts w:cs="Arial"/>
          <w:spacing w:val="0"/>
          <w:sz w:val="24"/>
          <w:szCs w:val="24"/>
        </w:rPr>
        <w:t>.</w:t>
      </w:r>
    </w:p>
    <w:p w14:paraId="27DB6A87" w14:textId="77777777" w:rsidR="00B20499" w:rsidRPr="00253F13" w:rsidRDefault="00B20499" w:rsidP="00B20499">
      <w:pPr>
        <w:pStyle w:val="Text"/>
        <w:tabs>
          <w:tab w:val="left" w:pos="426"/>
          <w:tab w:val="center" w:pos="9372"/>
        </w:tabs>
        <w:ind w:left="852" w:right="550" w:firstLine="0"/>
        <w:rPr>
          <w:rFonts w:cs="Arial"/>
          <w:spacing w:val="0"/>
          <w:sz w:val="24"/>
          <w:szCs w:val="24"/>
        </w:rPr>
      </w:pPr>
    </w:p>
    <w:p w14:paraId="27DB6A88" w14:textId="77777777" w:rsidR="00B20499" w:rsidRPr="00253F13" w:rsidRDefault="00B20499" w:rsidP="00B20499">
      <w:pPr>
        <w:pStyle w:val="Text"/>
        <w:tabs>
          <w:tab w:val="left" w:pos="426"/>
          <w:tab w:val="right" w:pos="1136"/>
          <w:tab w:val="center" w:pos="9372"/>
        </w:tabs>
        <w:ind w:left="1278" w:right="550" w:hanging="852"/>
        <w:rPr>
          <w:rFonts w:cs="Arial"/>
          <w:spacing w:val="0"/>
          <w:sz w:val="24"/>
          <w:szCs w:val="24"/>
        </w:rPr>
      </w:pPr>
      <w:r w:rsidRPr="00253F13">
        <w:rPr>
          <w:rFonts w:cs="Arial"/>
          <w:spacing w:val="0"/>
          <w:sz w:val="24"/>
          <w:szCs w:val="24"/>
        </w:rPr>
        <w:tab/>
        <w:t>(i)</w:t>
      </w:r>
      <w:r w:rsidRPr="00253F13">
        <w:rPr>
          <w:rFonts w:cs="Arial"/>
          <w:spacing w:val="0"/>
          <w:sz w:val="24"/>
          <w:szCs w:val="24"/>
        </w:rPr>
        <w:tab/>
        <w:t>By scale drawing or otherwise, find the displacement of Andy, from the starting point, when he reaches the first control point.</w:t>
      </w:r>
      <w:r w:rsidRPr="00253F13">
        <w:rPr>
          <w:rFonts w:cs="Arial"/>
          <w:spacing w:val="0"/>
          <w:sz w:val="24"/>
          <w:szCs w:val="24"/>
        </w:rPr>
        <w:tab/>
        <w:t>3</w:t>
      </w:r>
    </w:p>
    <w:p w14:paraId="27DB6A89" w14:textId="77777777" w:rsidR="00B20499" w:rsidRPr="00253F13" w:rsidRDefault="00B20499" w:rsidP="00B20499">
      <w:pPr>
        <w:pStyle w:val="Text"/>
        <w:tabs>
          <w:tab w:val="left" w:pos="426"/>
          <w:tab w:val="right" w:pos="1136"/>
          <w:tab w:val="center" w:pos="9372"/>
        </w:tabs>
        <w:ind w:left="1278" w:right="550" w:hanging="852"/>
        <w:rPr>
          <w:rFonts w:cs="Arial"/>
          <w:spacing w:val="0"/>
          <w:sz w:val="24"/>
          <w:szCs w:val="24"/>
        </w:rPr>
      </w:pPr>
    </w:p>
    <w:p w14:paraId="27DB6A8A" w14:textId="77777777" w:rsidR="00B20499" w:rsidRPr="00253F13" w:rsidRDefault="00B20499" w:rsidP="00B20499">
      <w:pPr>
        <w:pStyle w:val="Text"/>
        <w:tabs>
          <w:tab w:val="left" w:pos="426"/>
          <w:tab w:val="right" w:pos="1136"/>
          <w:tab w:val="center" w:pos="9372"/>
        </w:tabs>
        <w:ind w:left="1278" w:right="550" w:hanging="852"/>
        <w:rPr>
          <w:rFonts w:cs="Arial"/>
          <w:spacing w:val="0"/>
          <w:sz w:val="24"/>
          <w:szCs w:val="24"/>
        </w:rPr>
      </w:pPr>
      <w:r w:rsidRPr="00253F13">
        <w:rPr>
          <w:rFonts w:cs="Arial"/>
          <w:spacing w:val="0"/>
          <w:sz w:val="24"/>
          <w:szCs w:val="24"/>
        </w:rPr>
        <w:tab/>
        <w:t>(ii)</w:t>
      </w:r>
      <w:r w:rsidRPr="00253F13">
        <w:rPr>
          <w:rFonts w:cs="Arial"/>
          <w:spacing w:val="0"/>
          <w:sz w:val="24"/>
          <w:szCs w:val="24"/>
        </w:rPr>
        <w:tab/>
        <w:t>Calculate the average velocity of Andy between the start and the first control point.</w:t>
      </w:r>
      <w:r w:rsidRPr="00253F13">
        <w:rPr>
          <w:rFonts w:cs="Arial"/>
          <w:spacing w:val="0"/>
          <w:sz w:val="24"/>
          <w:szCs w:val="24"/>
        </w:rPr>
        <w:tab/>
        <w:t>2</w:t>
      </w:r>
    </w:p>
    <w:p w14:paraId="27DB6A8B" w14:textId="77777777" w:rsidR="00B20499" w:rsidRPr="00253F13" w:rsidRDefault="00B20499" w:rsidP="00B20499">
      <w:pPr>
        <w:pStyle w:val="Text"/>
        <w:tabs>
          <w:tab w:val="left" w:pos="426"/>
          <w:tab w:val="right" w:pos="1136"/>
          <w:tab w:val="center" w:pos="9372"/>
        </w:tabs>
        <w:ind w:left="1278" w:right="550" w:hanging="852"/>
        <w:rPr>
          <w:rFonts w:cs="Arial"/>
          <w:spacing w:val="0"/>
          <w:sz w:val="24"/>
          <w:szCs w:val="24"/>
        </w:rPr>
      </w:pPr>
    </w:p>
    <w:p w14:paraId="27DB6A8C" w14:textId="77777777" w:rsidR="00B20499" w:rsidRDefault="00B20499" w:rsidP="00B20499">
      <w:pPr>
        <w:pStyle w:val="Text"/>
        <w:tabs>
          <w:tab w:val="left" w:pos="426"/>
          <w:tab w:val="right" w:pos="1136"/>
          <w:tab w:val="center" w:pos="9372"/>
        </w:tabs>
        <w:ind w:left="1278" w:right="550" w:hanging="852"/>
        <w:rPr>
          <w:rFonts w:cs="Arial"/>
          <w:spacing w:val="0"/>
          <w:sz w:val="24"/>
          <w:szCs w:val="24"/>
        </w:rPr>
      </w:pPr>
      <w:r w:rsidRPr="00253F13">
        <w:rPr>
          <w:rFonts w:cs="Arial"/>
          <w:spacing w:val="0"/>
          <w:sz w:val="24"/>
          <w:szCs w:val="24"/>
        </w:rPr>
        <w:tab/>
        <w:t>(iii)</w:t>
      </w:r>
      <w:r w:rsidRPr="00253F13">
        <w:rPr>
          <w:rFonts w:cs="Arial"/>
          <w:spacing w:val="0"/>
          <w:sz w:val="24"/>
          <w:szCs w:val="24"/>
        </w:rPr>
        <w:tab/>
        <w:t>Paul runs directly from the start to the first control point with an average running speed of 2·5 m s</w:t>
      </w:r>
      <w:r w:rsidRPr="00253F13">
        <w:rPr>
          <w:rFonts w:cs="Arial"/>
          <w:spacing w:val="0"/>
          <w:sz w:val="24"/>
          <w:szCs w:val="24"/>
          <w:vertAlign w:val="superscript"/>
        </w:rPr>
        <w:t>−1</w:t>
      </w:r>
      <w:r w:rsidRPr="00253F13">
        <w:rPr>
          <w:rFonts w:cs="Arial"/>
          <w:spacing w:val="0"/>
          <w:sz w:val="24"/>
          <w:szCs w:val="24"/>
        </w:rPr>
        <w:t>.</w:t>
      </w:r>
    </w:p>
    <w:p w14:paraId="27DB6A8D" w14:textId="77777777" w:rsidR="00B20499" w:rsidRPr="00253F13" w:rsidRDefault="00B20499" w:rsidP="00B20499">
      <w:pPr>
        <w:pStyle w:val="Text"/>
        <w:tabs>
          <w:tab w:val="left" w:pos="426"/>
          <w:tab w:val="right" w:pos="1136"/>
          <w:tab w:val="center" w:pos="9372"/>
        </w:tabs>
        <w:ind w:left="1278" w:right="550" w:hanging="852"/>
        <w:rPr>
          <w:rFonts w:cs="Arial"/>
          <w:spacing w:val="0"/>
          <w:sz w:val="24"/>
          <w:szCs w:val="24"/>
        </w:rPr>
      </w:pPr>
    </w:p>
    <w:p w14:paraId="27DB6A8E" w14:textId="77777777" w:rsidR="00B20499" w:rsidRPr="00253F13" w:rsidRDefault="00B20499" w:rsidP="00B20499">
      <w:pPr>
        <w:pStyle w:val="Text"/>
        <w:tabs>
          <w:tab w:val="left" w:pos="426"/>
          <w:tab w:val="right" w:pos="1136"/>
          <w:tab w:val="center" w:pos="9372"/>
        </w:tabs>
        <w:ind w:left="1278" w:right="550" w:hanging="852"/>
        <w:rPr>
          <w:rFonts w:cs="Arial"/>
          <w:spacing w:val="0"/>
          <w:sz w:val="24"/>
          <w:szCs w:val="24"/>
        </w:rPr>
      </w:pPr>
      <w:r w:rsidRPr="00253F13">
        <w:rPr>
          <w:rFonts w:cs="Arial"/>
          <w:spacing w:val="0"/>
          <w:sz w:val="24"/>
          <w:szCs w:val="24"/>
        </w:rPr>
        <w:tab/>
      </w:r>
      <w:r w:rsidRPr="00253F13">
        <w:rPr>
          <w:rFonts w:cs="Arial"/>
          <w:spacing w:val="0"/>
          <w:sz w:val="24"/>
          <w:szCs w:val="24"/>
        </w:rPr>
        <w:tab/>
        <w:t>Determine the average velocity of Paul.</w:t>
      </w:r>
      <w:r w:rsidRPr="00253F13">
        <w:rPr>
          <w:rFonts w:cs="Arial"/>
          <w:spacing w:val="0"/>
          <w:sz w:val="24"/>
          <w:szCs w:val="24"/>
        </w:rPr>
        <w:tab/>
        <w:t>1</w:t>
      </w:r>
    </w:p>
    <w:p w14:paraId="27DB6A8F" w14:textId="77777777" w:rsidR="00B20499" w:rsidRPr="00253F13" w:rsidRDefault="00B20499" w:rsidP="00B20499">
      <w:pPr>
        <w:pStyle w:val="Text"/>
        <w:tabs>
          <w:tab w:val="left" w:pos="426"/>
          <w:tab w:val="right" w:pos="1136"/>
          <w:tab w:val="center" w:pos="9372"/>
        </w:tabs>
        <w:ind w:left="1278" w:right="550" w:hanging="852"/>
        <w:rPr>
          <w:rFonts w:cs="Arial"/>
          <w:spacing w:val="0"/>
          <w:sz w:val="24"/>
          <w:szCs w:val="24"/>
        </w:rPr>
      </w:pPr>
    </w:p>
    <w:p w14:paraId="27DB6A90" w14:textId="77777777" w:rsidR="00B20499" w:rsidRDefault="00B20499" w:rsidP="00B20499">
      <w:pPr>
        <w:pStyle w:val="Text"/>
        <w:tabs>
          <w:tab w:val="left" w:pos="426"/>
          <w:tab w:val="right" w:pos="1136"/>
          <w:tab w:val="center" w:pos="9372"/>
        </w:tabs>
        <w:ind w:left="1278" w:right="550" w:hanging="852"/>
        <w:rPr>
          <w:rFonts w:cs="Arial"/>
          <w:spacing w:val="0"/>
          <w:sz w:val="24"/>
          <w:szCs w:val="24"/>
        </w:rPr>
      </w:pPr>
      <w:r w:rsidRPr="00253F13">
        <w:rPr>
          <w:rFonts w:cs="Arial"/>
          <w:spacing w:val="0"/>
          <w:sz w:val="24"/>
          <w:szCs w:val="24"/>
        </w:rPr>
        <w:tab/>
        <w:t>(iv)</w:t>
      </w:r>
      <w:r w:rsidRPr="00253F13">
        <w:rPr>
          <w:rFonts w:cs="Arial"/>
          <w:spacing w:val="0"/>
          <w:sz w:val="24"/>
          <w:szCs w:val="24"/>
        </w:rPr>
        <w:tab/>
        <w:t>Paul leaves the starting point 5 minutes after Andy.</w:t>
      </w:r>
    </w:p>
    <w:p w14:paraId="27DB6A91" w14:textId="77777777" w:rsidR="00B20499" w:rsidRPr="00253F13" w:rsidRDefault="00B20499" w:rsidP="00B20499">
      <w:pPr>
        <w:pStyle w:val="Text"/>
        <w:tabs>
          <w:tab w:val="left" w:pos="426"/>
          <w:tab w:val="right" w:pos="1136"/>
          <w:tab w:val="center" w:pos="9372"/>
        </w:tabs>
        <w:ind w:left="1278" w:right="550" w:hanging="852"/>
        <w:rPr>
          <w:rFonts w:cs="Arial"/>
          <w:spacing w:val="0"/>
          <w:sz w:val="24"/>
          <w:szCs w:val="24"/>
        </w:rPr>
      </w:pPr>
    </w:p>
    <w:p w14:paraId="27DB6A92" w14:textId="77777777" w:rsidR="00B20499" w:rsidRPr="00253F13" w:rsidRDefault="00B20499" w:rsidP="00B20499">
      <w:pPr>
        <w:pStyle w:val="Text"/>
        <w:tabs>
          <w:tab w:val="left" w:pos="426"/>
          <w:tab w:val="right" w:pos="1136"/>
          <w:tab w:val="center" w:pos="9372"/>
        </w:tabs>
        <w:ind w:left="1278" w:right="550" w:hanging="852"/>
        <w:rPr>
          <w:rFonts w:cs="Arial"/>
          <w:spacing w:val="0"/>
          <w:sz w:val="24"/>
          <w:szCs w:val="24"/>
        </w:rPr>
      </w:pPr>
      <w:r w:rsidRPr="00253F13">
        <w:rPr>
          <w:rFonts w:cs="Arial"/>
          <w:spacing w:val="0"/>
          <w:sz w:val="24"/>
          <w:szCs w:val="24"/>
        </w:rPr>
        <w:tab/>
      </w:r>
      <w:r w:rsidRPr="00253F13">
        <w:rPr>
          <w:rFonts w:cs="Arial"/>
          <w:spacing w:val="0"/>
          <w:sz w:val="24"/>
          <w:szCs w:val="24"/>
        </w:rPr>
        <w:tab/>
        <w:t>Show by calculation who is first to arrive at the first control point.</w:t>
      </w:r>
      <w:r w:rsidRPr="00253F13">
        <w:rPr>
          <w:rFonts w:cs="Arial"/>
          <w:spacing w:val="0"/>
          <w:sz w:val="24"/>
          <w:szCs w:val="24"/>
        </w:rPr>
        <w:tab/>
        <w:t>3</w:t>
      </w:r>
    </w:p>
    <w:p w14:paraId="27DB6A93" w14:textId="77777777" w:rsidR="00B20499" w:rsidRPr="00253F13" w:rsidRDefault="00B20499" w:rsidP="00B20499">
      <w:pPr>
        <w:pStyle w:val="Text"/>
        <w:tabs>
          <w:tab w:val="left" w:pos="426"/>
          <w:tab w:val="center" w:pos="9372"/>
        </w:tabs>
        <w:ind w:left="852" w:right="550" w:hanging="426"/>
        <w:rPr>
          <w:rFonts w:cs="Arial"/>
          <w:spacing w:val="0"/>
          <w:sz w:val="24"/>
          <w:szCs w:val="24"/>
        </w:rPr>
      </w:pPr>
    </w:p>
    <w:p w14:paraId="27DB6A94" w14:textId="77777777" w:rsidR="00B20499" w:rsidRPr="00253F13" w:rsidRDefault="00B20499" w:rsidP="00B20499">
      <w:pPr>
        <w:pStyle w:val="Text"/>
        <w:tabs>
          <w:tab w:val="left" w:pos="426"/>
          <w:tab w:val="center" w:pos="9372"/>
        </w:tabs>
        <w:ind w:left="852" w:right="550" w:hanging="426"/>
        <w:rPr>
          <w:rFonts w:cs="Arial"/>
          <w:spacing w:val="0"/>
          <w:sz w:val="24"/>
          <w:szCs w:val="24"/>
        </w:rPr>
      </w:pPr>
      <w:r w:rsidRPr="00253F13">
        <w:rPr>
          <w:rFonts w:cs="Arial"/>
          <w:spacing w:val="0"/>
          <w:sz w:val="24"/>
          <w:szCs w:val="24"/>
        </w:rPr>
        <w:tab/>
      </w:r>
      <w:r w:rsidRPr="00253F13">
        <w:rPr>
          <w:rFonts w:cs="Arial"/>
          <w:spacing w:val="0"/>
          <w:sz w:val="24"/>
          <w:szCs w:val="24"/>
        </w:rPr>
        <w:tab/>
        <w:t>(10)</w:t>
      </w:r>
    </w:p>
    <w:p w14:paraId="27DB6A95" w14:textId="77777777" w:rsidR="00851FB7" w:rsidRDefault="00851FB7">
      <w:pPr>
        <w:spacing w:before="200" w:after="200"/>
        <w:rPr>
          <w:rFonts w:ascii="Arial" w:eastAsia="Times New Roman" w:hAnsi="Arial" w:cs="Arial"/>
          <w:szCs w:val="24"/>
          <w:lang w:eastAsia="en-US"/>
        </w:rPr>
      </w:pPr>
      <w:r>
        <w:rPr>
          <w:rFonts w:cs="Arial"/>
          <w:szCs w:val="24"/>
        </w:rPr>
        <w:br w:type="page"/>
      </w:r>
    </w:p>
    <w:p w14:paraId="27DB6A96" w14:textId="77777777" w:rsidR="00B20499" w:rsidRPr="00253F13" w:rsidRDefault="00B20499" w:rsidP="00B20499">
      <w:pPr>
        <w:pStyle w:val="Text"/>
        <w:tabs>
          <w:tab w:val="left" w:pos="426"/>
          <w:tab w:val="center" w:pos="9372"/>
        </w:tabs>
        <w:ind w:left="852" w:right="550" w:hanging="852"/>
        <w:rPr>
          <w:rFonts w:cs="Arial"/>
          <w:spacing w:val="0"/>
          <w:sz w:val="24"/>
          <w:szCs w:val="24"/>
        </w:rPr>
      </w:pPr>
      <w:r w:rsidRPr="00253F13">
        <w:rPr>
          <w:rFonts w:cs="Arial"/>
          <w:spacing w:val="0"/>
          <w:sz w:val="24"/>
          <w:szCs w:val="24"/>
        </w:rPr>
        <w:t>2.</w:t>
      </w:r>
      <w:r w:rsidRPr="00253F13">
        <w:rPr>
          <w:rFonts w:cs="Arial"/>
          <w:spacing w:val="0"/>
          <w:sz w:val="24"/>
          <w:szCs w:val="24"/>
        </w:rPr>
        <w:tab/>
        <w:t>Two ropes are used to pull a boat at constant speed along a canal.</w:t>
      </w:r>
    </w:p>
    <w:p w14:paraId="27DB6A97" w14:textId="77777777" w:rsidR="00B20499" w:rsidRPr="00253F13" w:rsidRDefault="00B20499" w:rsidP="00B20499">
      <w:pPr>
        <w:pStyle w:val="Text"/>
        <w:tabs>
          <w:tab w:val="left" w:pos="426"/>
          <w:tab w:val="center" w:pos="9372"/>
        </w:tabs>
        <w:ind w:left="852" w:right="550" w:hanging="852"/>
        <w:rPr>
          <w:rFonts w:cs="Arial"/>
          <w:spacing w:val="0"/>
          <w:sz w:val="24"/>
          <w:szCs w:val="24"/>
        </w:rPr>
      </w:pPr>
      <w:r>
        <w:rPr>
          <w:rFonts w:cs="Arial"/>
          <w:noProof/>
          <w:spacing w:val="0"/>
          <w:sz w:val="24"/>
          <w:szCs w:val="24"/>
          <w:lang w:eastAsia="en-GB"/>
        </w:rPr>
        <w:drawing>
          <wp:inline distT="0" distB="0" distL="0" distR="0" wp14:anchorId="27DB7187" wp14:editId="27DB7188">
            <wp:extent cx="5562600" cy="1866900"/>
            <wp:effectExtent l="0" t="0" r="0" b="0"/>
            <wp:docPr id="30" name="Picture 30" descr="h97I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h97I31"/>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562600" cy="1866900"/>
                    </a:xfrm>
                    <a:prstGeom prst="rect">
                      <a:avLst/>
                    </a:prstGeom>
                    <a:noFill/>
                    <a:ln>
                      <a:noFill/>
                    </a:ln>
                  </pic:spPr>
                </pic:pic>
              </a:graphicData>
            </a:graphic>
          </wp:inline>
        </w:drawing>
      </w:r>
    </w:p>
    <w:p w14:paraId="27DB6A98" w14:textId="77777777" w:rsidR="00B20499" w:rsidRPr="00253F13" w:rsidRDefault="00B20499" w:rsidP="00B20499">
      <w:pPr>
        <w:pStyle w:val="Text"/>
        <w:tabs>
          <w:tab w:val="left" w:pos="426"/>
          <w:tab w:val="center" w:pos="9372"/>
        </w:tabs>
        <w:ind w:left="426" w:right="550" w:hanging="426"/>
        <w:rPr>
          <w:rFonts w:cs="Arial"/>
          <w:spacing w:val="0"/>
          <w:sz w:val="24"/>
          <w:szCs w:val="24"/>
        </w:rPr>
      </w:pPr>
      <w:r w:rsidRPr="00253F13">
        <w:rPr>
          <w:rFonts w:cs="Arial"/>
          <w:spacing w:val="0"/>
          <w:sz w:val="24"/>
          <w:szCs w:val="24"/>
        </w:rPr>
        <w:tab/>
        <w:t>Each rope exerts a force of 150 N at 20° to the direction of travel of the boat as shown.</w:t>
      </w:r>
    </w:p>
    <w:p w14:paraId="27DB6A99" w14:textId="77777777" w:rsidR="00B20499" w:rsidRPr="00253F13" w:rsidRDefault="00B20499" w:rsidP="00B20499">
      <w:pPr>
        <w:pStyle w:val="Text"/>
        <w:tabs>
          <w:tab w:val="left" w:pos="426"/>
          <w:tab w:val="center" w:pos="9372"/>
        </w:tabs>
        <w:ind w:left="852" w:right="550" w:hanging="852"/>
        <w:rPr>
          <w:rFonts w:cs="Arial"/>
          <w:spacing w:val="0"/>
          <w:sz w:val="24"/>
          <w:szCs w:val="24"/>
        </w:rPr>
      </w:pPr>
    </w:p>
    <w:p w14:paraId="27DB6A9A" w14:textId="77777777" w:rsidR="00B20499" w:rsidRPr="00253F13" w:rsidRDefault="00B20499" w:rsidP="00B20499">
      <w:pPr>
        <w:pStyle w:val="Text"/>
        <w:tabs>
          <w:tab w:val="left" w:pos="426"/>
          <w:tab w:val="center" w:pos="9372"/>
        </w:tabs>
        <w:ind w:left="852" w:right="550" w:hanging="852"/>
        <w:rPr>
          <w:rFonts w:cs="Arial"/>
          <w:spacing w:val="0"/>
          <w:sz w:val="24"/>
          <w:szCs w:val="24"/>
        </w:rPr>
      </w:pPr>
      <w:r w:rsidRPr="00253F13">
        <w:rPr>
          <w:rFonts w:cs="Arial"/>
          <w:spacing w:val="0"/>
          <w:sz w:val="24"/>
          <w:szCs w:val="24"/>
        </w:rPr>
        <w:tab/>
        <w:t>(a)</w:t>
      </w:r>
      <w:r w:rsidRPr="00253F13">
        <w:rPr>
          <w:rFonts w:cs="Arial"/>
          <w:spacing w:val="0"/>
          <w:sz w:val="24"/>
          <w:szCs w:val="24"/>
        </w:rPr>
        <w:tab/>
        <w:t>Calculate the magnitude of the resultant force exerted by the ropes.</w:t>
      </w:r>
      <w:r w:rsidRPr="00253F13">
        <w:rPr>
          <w:rFonts w:cs="Arial"/>
          <w:spacing w:val="0"/>
          <w:sz w:val="24"/>
          <w:szCs w:val="24"/>
        </w:rPr>
        <w:tab/>
        <w:t>2</w:t>
      </w:r>
    </w:p>
    <w:p w14:paraId="27DB6A9B" w14:textId="77777777" w:rsidR="00B20499" w:rsidRPr="00253F13" w:rsidRDefault="00B20499" w:rsidP="00B20499">
      <w:pPr>
        <w:pStyle w:val="Text"/>
        <w:tabs>
          <w:tab w:val="left" w:pos="426"/>
          <w:tab w:val="center" w:pos="9372"/>
        </w:tabs>
        <w:ind w:left="852" w:right="550" w:hanging="852"/>
        <w:rPr>
          <w:rFonts w:cs="Arial"/>
          <w:spacing w:val="0"/>
          <w:sz w:val="24"/>
          <w:szCs w:val="24"/>
        </w:rPr>
      </w:pPr>
    </w:p>
    <w:p w14:paraId="27DB6A9C" w14:textId="77777777" w:rsidR="00B20499" w:rsidRPr="00253F13" w:rsidRDefault="00B20499" w:rsidP="00B20499">
      <w:pPr>
        <w:pStyle w:val="Text"/>
        <w:tabs>
          <w:tab w:val="left" w:pos="426"/>
          <w:tab w:val="center" w:pos="9372"/>
        </w:tabs>
        <w:ind w:left="852" w:right="550" w:hanging="852"/>
        <w:rPr>
          <w:rFonts w:cs="Arial"/>
          <w:spacing w:val="0"/>
          <w:sz w:val="24"/>
          <w:szCs w:val="24"/>
        </w:rPr>
      </w:pPr>
      <w:r w:rsidRPr="00253F13">
        <w:rPr>
          <w:rFonts w:cs="Arial"/>
          <w:spacing w:val="0"/>
          <w:sz w:val="24"/>
          <w:szCs w:val="24"/>
        </w:rPr>
        <w:tab/>
        <w:t>(b)</w:t>
      </w:r>
      <w:r w:rsidRPr="00253F13">
        <w:rPr>
          <w:rFonts w:cs="Arial"/>
          <w:spacing w:val="0"/>
          <w:sz w:val="24"/>
          <w:szCs w:val="24"/>
        </w:rPr>
        <w:tab/>
        <w:t>What is the magnitude of the frictional force acting on the boat?</w:t>
      </w:r>
      <w:r w:rsidRPr="00253F13">
        <w:rPr>
          <w:rFonts w:cs="Arial"/>
          <w:spacing w:val="0"/>
          <w:sz w:val="24"/>
          <w:szCs w:val="24"/>
        </w:rPr>
        <w:tab/>
        <w:t>1</w:t>
      </w:r>
    </w:p>
    <w:p w14:paraId="27DB6A9D" w14:textId="77777777" w:rsidR="00B20499" w:rsidRPr="00253F13" w:rsidRDefault="00B20499" w:rsidP="00B20499">
      <w:pPr>
        <w:pStyle w:val="Text"/>
        <w:tabs>
          <w:tab w:val="left" w:pos="426"/>
          <w:tab w:val="center" w:pos="9372"/>
        </w:tabs>
        <w:ind w:left="852" w:right="550" w:hanging="852"/>
        <w:rPr>
          <w:rFonts w:cs="Arial"/>
          <w:spacing w:val="0"/>
          <w:sz w:val="24"/>
          <w:szCs w:val="24"/>
        </w:rPr>
      </w:pPr>
    </w:p>
    <w:p w14:paraId="27DB6A9E" w14:textId="77777777" w:rsidR="00B20499" w:rsidRPr="00253F13" w:rsidRDefault="00B20499" w:rsidP="00B20499">
      <w:pPr>
        <w:pStyle w:val="Text"/>
        <w:tabs>
          <w:tab w:val="left" w:pos="426"/>
          <w:tab w:val="center" w:pos="9372"/>
        </w:tabs>
        <w:ind w:left="852" w:right="550" w:hanging="852"/>
        <w:rPr>
          <w:rFonts w:cs="Arial"/>
          <w:spacing w:val="0"/>
          <w:sz w:val="24"/>
          <w:szCs w:val="24"/>
        </w:rPr>
      </w:pPr>
      <w:r w:rsidRPr="00253F13">
        <w:rPr>
          <w:rFonts w:cs="Arial"/>
          <w:spacing w:val="0"/>
          <w:sz w:val="24"/>
          <w:szCs w:val="24"/>
        </w:rPr>
        <w:tab/>
      </w:r>
      <w:r w:rsidRPr="00253F13">
        <w:rPr>
          <w:rFonts w:cs="Arial"/>
          <w:spacing w:val="0"/>
          <w:sz w:val="24"/>
          <w:szCs w:val="24"/>
        </w:rPr>
        <w:tab/>
      </w:r>
      <w:r w:rsidRPr="00253F13">
        <w:rPr>
          <w:rFonts w:cs="Arial"/>
          <w:spacing w:val="0"/>
          <w:sz w:val="24"/>
          <w:szCs w:val="24"/>
        </w:rPr>
        <w:tab/>
        <w:t>(3)</w:t>
      </w:r>
    </w:p>
    <w:p w14:paraId="27DB6A9F" w14:textId="77777777" w:rsidR="00B20499" w:rsidRPr="00253F13" w:rsidRDefault="00B20499" w:rsidP="00B20499">
      <w:pPr>
        <w:pStyle w:val="Text"/>
        <w:tabs>
          <w:tab w:val="left" w:pos="852"/>
          <w:tab w:val="center" w:pos="9372"/>
        </w:tabs>
        <w:ind w:left="426" w:right="550" w:hanging="426"/>
        <w:rPr>
          <w:rFonts w:cs="Arial"/>
          <w:spacing w:val="0"/>
          <w:sz w:val="24"/>
          <w:szCs w:val="24"/>
        </w:rPr>
      </w:pPr>
      <w:r w:rsidRPr="00253F13">
        <w:rPr>
          <w:rFonts w:cs="Arial"/>
          <w:spacing w:val="0"/>
          <w:sz w:val="24"/>
          <w:szCs w:val="24"/>
        </w:rPr>
        <w:t>4.</w:t>
      </w:r>
      <w:r w:rsidRPr="00253F13">
        <w:rPr>
          <w:rFonts w:cs="Arial"/>
          <w:spacing w:val="0"/>
          <w:sz w:val="24"/>
          <w:szCs w:val="24"/>
        </w:rPr>
        <w:tab/>
        <w:t>(a)</w:t>
      </w:r>
      <w:r w:rsidRPr="00253F13">
        <w:rPr>
          <w:rFonts w:cs="Arial"/>
          <w:spacing w:val="0"/>
          <w:sz w:val="24"/>
          <w:szCs w:val="24"/>
        </w:rPr>
        <w:tab/>
        <w:t>State the difference between speed and velocity.</w:t>
      </w:r>
      <w:r w:rsidRPr="00253F13">
        <w:rPr>
          <w:rFonts w:cs="Arial"/>
          <w:spacing w:val="0"/>
          <w:sz w:val="24"/>
          <w:szCs w:val="24"/>
        </w:rPr>
        <w:tab/>
        <w:t>1</w:t>
      </w:r>
    </w:p>
    <w:p w14:paraId="27DB6AA0" w14:textId="77777777" w:rsidR="00B20499" w:rsidRPr="00253F13" w:rsidRDefault="00B20499" w:rsidP="00B20499">
      <w:pPr>
        <w:pStyle w:val="Text"/>
        <w:tabs>
          <w:tab w:val="left" w:pos="426"/>
          <w:tab w:val="center" w:pos="9372"/>
        </w:tabs>
        <w:ind w:left="852" w:right="550" w:hanging="852"/>
        <w:rPr>
          <w:rFonts w:cs="Arial"/>
          <w:spacing w:val="0"/>
          <w:sz w:val="24"/>
          <w:szCs w:val="24"/>
        </w:rPr>
      </w:pPr>
    </w:p>
    <w:p w14:paraId="27DB6AA1" w14:textId="77777777" w:rsidR="00B20499" w:rsidRPr="00253F13" w:rsidRDefault="00B20499" w:rsidP="00B20499">
      <w:pPr>
        <w:pStyle w:val="Text"/>
        <w:tabs>
          <w:tab w:val="left" w:pos="426"/>
          <w:tab w:val="center" w:pos="9372"/>
        </w:tabs>
        <w:ind w:left="852" w:right="550" w:hanging="852"/>
        <w:rPr>
          <w:rFonts w:cs="Arial"/>
          <w:spacing w:val="0"/>
          <w:sz w:val="24"/>
          <w:szCs w:val="24"/>
        </w:rPr>
      </w:pPr>
      <w:r w:rsidRPr="00253F13">
        <w:rPr>
          <w:rFonts w:cs="Arial"/>
          <w:spacing w:val="0"/>
          <w:sz w:val="24"/>
          <w:szCs w:val="24"/>
        </w:rPr>
        <w:tab/>
        <w:t>(b)</w:t>
      </w:r>
      <w:r w:rsidRPr="00253F13">
        <w:rPr>
          <w:rFonts w:cs="Arial"/>
          <w:spacing w:val="0"/>
          <w:sz w:val="24"/>
          <w:szCs w:val="24"/>
        </w:rPr>
        <w:tab/>
        <w:t>During a tall ships race, a ship called the Mir passes a marker buoy X and sails due West (270).  It sails on this course for 30 minutes at a speed of 10·0 km h</w:t>
      </w:r>
      <w:r w:rsidRPr="00253F13">
        <w:rPr>
          <w:rFonts w:cs="Arial"/>
          <w:spacing w:val="0"/>
          <w:sz w:val="24"/>
          <w:szCs w:val="24"/>
          <w:vertAlign w:val="superscript"/>
        </w:rPr>
        <w:t>−1</w:t>
      </w:r>
      <w:r w:rsidRPr="00253F13">
        <w:rPr>
          <w:rFonts w:cs="Arial"/>
          <w:spacing w:val="0"/>
          <w:sz w:val="24"/>
          <w:szCs w:val="24"/>
        </w:rPr>
        <w:t>, then changes course to 20° West of North (340).  The Mir continues on this new course for 1·5 hours at a speed of 8·0 km h</w:t>
      </w:r>
      <w:r w:rsidRPr="00253F13">
        <w:rPr>
          <w:rFonts w:cs="Arial"/>
          <w:spacing w:val="0"/>
          <w:sz w:val="24"/>
          <w:szCs w:val="24"/>
          <w:vertAlign w:val="superscript"/>
        </w:rPr>
        <w:t>−1</w:t>
      </w:r>
      <w:r w:rsidRPr="00253F13">
        <w:rPr>
          <w:rFonts w:cs="Arial"/>
          <w:spacing w:val="0"/>
          <w:sz w:val="24"/>
          <w:szCs w:val="24"/>
        </w:rPr>
        <w:t xml:space="preserve"> until it passes marker buoy Y.</w:t>
      </w:r>
    </w:p>
    <w:p w14:paraId="27DB6AA2" w14:textId="77777777" w:rsidR="00B20499" w:rsidRPr="00253F13" w:rsidRDefault="00B20499" w:rsidP="00B20499">
      <w:pPr>
        <w:pStyle w:val="Text"/>
        <w:tabs>
          <w:tab w:val="left" w:pos="426"/>
          <w:tab w:val="center" w:pos="9372"/>
        </w:tabs>
        <w:ind w:left="852" w:right="550" w:hanging="852"/>
        <w:rPr>
          <w:rFonts w:cs="Arial"/>
          <w:spacing w:val="0"/>
          <w:sz w:val="24"/>
          <w:szCs w:val="24"/>
        </w:rPr>
      </w:pPr>
    </w:p>
    <w:p w14:paraId="27DB6AA3" w14:textId="77777777" w:rsidR="00B20499" w:rsidRPr="00253F13" w:rsidRDefault="00B20499" w:rsidP="00B20499">
      <w:pPr>
        <w:pStyle w:val="Text"/>
        <w:tabs>
          <w:tab w:val="left" w:pos="426"/>
          <w:tab w:val="center" w:pos="9372"/>
        </w:tabs>
        <w:ind w:left="852" w:right="550" w:hanging="426"/>
        <w:jc w:val="center"/>
        <w:rPr>
          <w:rFonts w:cs="Arial"/>
          <w:spacing w:val="0"/>
          <w:sz w:val="24"/>
          <w:szCs w:val="24"/>
        </w:rPr>
      </w:pPr>
      <w:r>
        <w:rPr>
          <w:rFonts w:cs="Arial"/>
          <w:noProof/>
          <w:spacing w:val="0"/>
          <w:sz w:val="24"/>
          <w:szCs w:val="24"/>
          <w:lang w:eastAsia="en-GB"/>
        </w:rPr>
        <w:drawing>
          <wp:inline distT="0" distB="0" distL="0" distR="0" wp14:anchorId="27DB7189" wp14:editId="27DB718A">
            <wp:extent cx="5572125" cy="1924050"/>
            <wp:effectExtent l="0" t="0" r="9525" b="0"/>
            <wp:docPr id="26" name="Picture 26" descr="h0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h0421"/>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572125" cy="1924050"/>
                    </a:xfrm>
                    <a:prstGeom prst="rect">
                      <a:avLst/>
                    </a:prstGeom>
                    <a:noFill/>
                    <a:ln>
                      <a:noFill/>
                    </a:ln>
                  </pic:spPr>
                </pic:pic>
              </a:graphicData>
            </a:graphic>
          </wp:inline>
        </w:drawing>
      </w:r>
    </w:p>
    <w:p w14:paraId="27DB6AA4" w14:textId="77777777" w:rsidR="00B20499" w:rsidRPr="00253F13" w:rsidRDefault="00B20499" w:rsidP="00B20499">
      <w:pPr>
        <w:pStyle w:val="Text"/>
        <w:tabs>
          <w:tab w:val="left" w:pos="426"/>
          <w:tab w:val="center" w:pos="9372"/>
        </w:tabs>
        <w:ind w:left="852" w:right="550" w:hanging="852"/>
        <w:rPr>
          <w:rFonts w:cs="Arial"/>
          <w:spacing w:val="0"/>
          <w:sz w:val="24"/>
          <w:szCs w:val="24"/>
        </w:rPr>
      </w:pPr>
    </w:p>
    <w:p w14:paraId="27DB6AA5" w14:textId="77777777" w:rsidR="00B20499" w:rsidRPr="00253F13" w:rsidRDefault="00B20499" w:rsidP="00B20499">
      <w:pPr>
        <w:pStyle w:val="Text"/>
        <w:tabs>
          <w:tab w:val="right" w:pos="1136"/>
          <w:tab w:val="center" w:pos="9372"/>
        </w:tabs>
        <w:ind w:left="1278" w:right="550" w:hanging="1278"/>
        <w:rPr>
          <w:rFonts w:cs="Arial"/>
          <w:spacing w:val="0"/>
          <w:sz w:val="24"/>
          <w:szCs w:val="24"/>
        </w:rPr>
      </w:pPr>
      <w:r w:rsidRPr="00253F13">
        <w:rPr>
          <w:rFonts w:cs="Arial"/>
          <w:spacing w:val="0"/>
          <w:sz w:val="24"/>
          <w:szCs w:val="24"/>
        </w:rPr>
        <w:tab/>
        <w:t>(i)</w:t>
      </w:r>
      <w:r w:rsidRPr="00253F13">
        <w:rPr>
          <w:rFonts w:cs="Arial"/>
          <w:spacing w:val="0"/>
          <w:sz w:val="24"/>
          <w:szCs w:val="24"/>
        </w:rPr>
        <w:tab/>
        <w:t>Show that the Mir travels a total distance of 17 km between marker buoys X and Y.</w:t>
      </w:r>
      <w:r w:rsidRPr="00253F13">
        <w:rPr>
          <w:rFonts w:cs="Arial"/>
          <w:spacing w:val="0"/>
          <w:sz w:val="24"/>
          <w:szCs w:val="24"/>
        </w:rPr>
        <w:tab/>
        <w:t>2</w:t>
      </w:r>
    </w:p>
    <w:p w14:paraId="27DB6AA6" w14:textId="77777777" w:rsidR="00B20499" w:rsidRPr="00253F13" w:rsidRDefault="00B20499" w:rsidP="00B20499">
      <w:pPr>
        <w:pStyle w:val="Text"/>
        <w:tabs>
          <w:tab w:val="right" w:pos="1136"/>
          <w:tab w:val="center" w:pos="9372"/>
        </w:tabs>
        <w:ind w:left="1278" w:right="550" w:hanging="1278"/>
        <w:rPr>
          <w:rFonts w:cs="Arial"/>
          <w:spacing w:val="0"/>
          <w:sz w:val="24"/>
          <w:szCs w:val="24"/>
        </w:rPr>
      </w:pPr>
    </w:p>
    <w:p w14:paraId="27DB6AA7" w14:textId="77777777" w:rsidR="00B20499" w:rsidRPr="00253F13" w:rsidRDefault="00B20499" w:rsidP="00B20499">
      <w:pPr>
        <w:pStyle w:val="Text"/>
        <w:tabs>
          <w:tab w:val="right" w:pos="1136"/>
          <w:tab w:val="center" w:pos="9372"/>
        </w:tabs>
        <w:ind w:left="1278" w:right="550" w:hanging="1278"/>
        <w:rPr>
          <w:rFonts w:cs="Arial"/>
          <w:spacing w:val="0"/>
          <w:sz w:val="24"/>
          <w:szCs w:val="24"/>
        </w:rPr>
      </w:pPr>
      <w:r w:rsidRPr="00253F13">
        <w:rPr>
          <w:rFonts w:cs="Arial"/>
          <w:spacing w:val="0"/>
          <w:sz w:val="24"/>
          <w:szCs w:val="24"/>
        </w:rPr>
        <w:tab/>
        <w:t>(ii)</w:t>
      </w:r>
      <w:r w:rsidRPr="00253F13">
        <w:rPr>
          <w:rFonts w:cs="Arial"/>
          <w:spacing w:val="0"/>
          <w:sz w:val="24"/>
          <w:szCs w:val="24"/>
        </w:rPr>
        <w:tab/>
        <w:t>By scale drawing or otherwise, find the displacement from marker buoy X to marker buoy Y.</w:t>
      </w:r>
      <w:r w:rsidRPr="00253F13">
        <w:rPr>
          <w:rFonts w:cs="Arial"/>
          <w:spacing w:val="0"/>
          <w:sz w:val="24"/>
          <w:szCs w:val="24"/>
        </w:rPr>
        <w:tab/>
        <w:t>2</w:t>
      </w:r>
    </w:p>
    <w:p w14:paraId="27DB6AA8" w14:textId="77777777" w:rsidR="00B20499" w:rsidRPr="00253F13" w:rsidRDefault="00B20499" w:rsidP="00B20499">
      <w:pPr>
        <w:pStyle w:val="Text"/>
        <w:tabs>
          <w:tab w:val="right" w:pos="1136"/>
          <w:tab w:val="center" w:pos="9372"/>
        </w:tabs>
        <w:ind w:left="1278" w:right="550" w:hanging="1278"/>
        <w:rPr>
          <w:rFonts w:cs="Arial"/>
          <w:spacing w:val="0"/>
          <w:sz w:val="24"/>
          <w:szCs w:val="24"/>
        </w:rPr>
      </w:pPr>
    </w:p>
    <w:p w14:paraId="27DB6AA9" w14:textId="77777777" w:rsidR="00B20499" w:rsidRPr="00253F13" w:rsidRDefault="00B20499" w:rsidP="00B20499">
      <w:pPr>
        <w:pStyle w:val="Text"/>
        <w:tabs>
          <w:tab w:val="right" w:pos="1136"/>
          <w:tab w:val="center" w:pos="9372"/>
        </w:tabs>
        <w:ind w:left="1278" w:right="550" w:hanging="1278"/>
        <w:rPr>
          <w:rFonts w:cs="Arial"/>
          <w:spacing w:val="0"/>
          <w:sz w:val="24"/>
          <w:szCs w:val="24"/>
        </w:rPr>
      </w:pPr>
      <w:r w:rsidRPr="00253F13">
        <w:rPr>
          <w:rFonts w:cs="Arial"/>
          <w:spacing w:val="0"/>
          <w:sz w:val="24"/>
          <w:szCs w:val="24"/>
        </w:rPr>
        <w:tab/>
        <w:t>(iii)</w:t>
      </w:r>
      <w:r w:rsidRPr="00253F13">
        <w:rPr>
          <w:rFonts w:cs="Arial"/>
          <w:spacing w:val="0"/>
          <w:sz w:val="24"/>
          <w:szCs w:val="24"/>
        </w:rPr>
        <w:tab/>
        <w:t>Calculate the average velocity, in km h</w:t>
      </w:r>
      <w:r w:rsidRPr="00253F13">
        <w:rPr>
          <w:rFonts w:cs="Arial"/>
          <w:spacing w:val="0"/>
          <w:sz w:val="24"/>
          <w:szCs w:val="24"/>
          <w:vertAlign w:val="superscript"/>
        </w:rPr>
        <w:t>−1</w:t>
      </w:r>
      <w:r w:rsidRPr="00253F13">
        <w:rPr>
          <w:rFonts w:cs="Arial"/>
          <w:spacing w:val="0"/>
          <w:sz w:val="24"/>
          <w:szCs w:val="24"/>
        </w:rPr>
        <w:t>, of the Mir between marker buoy X and Y.</w:t>
      </w:r>
      <w:r w:rsidRPr="00253F13">
        <w:rPr>
          <w:rFonts w:cs="Arial"/>
          <w:spacing w:val="0"/>
          <w:sz w:val="24"/>
          <w:szCs w:val="24"/>
        </w:rPr>
        <w:tab/>
        <w:t>2</w:t>
      </w:r>
    </w:p>
    <w:p w14:paraId="27DB6AAA" w14:textId="77777777" w:rsidR="00B20499" w:rsidRPr="00253F13" w:rsidRDefault="00B20499" w:rsidP="00B20499">
      <w:pPr>
        <w:pStyle w:val="Text"/>
        <w:tabs>
          <w:tab w:val="right" w:pos="1136"/>
          <w:tab w:val="center" w:pos="9372"/>
        </w:tabs>
        <w:ind w:left="1278" w:right="550" w:hanging="1278"/>
        <w:rPr>
          <w:rFonts w:cs="Arial"/>
          <w:spacing w:val="0"/>
          <w:sz w:val="24"/>
          <w:szCs w:val="24"/>
        </w:rPr>
      </w:pPr>
    </w:p>
    <w:p w14:paraId="27DB6AAB" w14:textId="77777777" w:rsidR="00B20499" w:rsidRPr="00253F13" w:rsidRDefault="00B20499" w:rsidP="00B20499">
      <w:pPr>
        <w:pStyle w:val="Text"/>
        <w:tabs>
          <w:tab w:val="left" w:pos="426"/>
          <w:tab w:val="center" w:pos="9372"/>
        </w:tabs>
        <w:ind w:left="852" w:right="550" w:hanging="852"/>
        <w:rPr>
          <w:rFonts w:cs="Arial"/>
          <w:spacing w:val="0"/>
          <w:sz w:val="24"/>
          <w:szCs w:val="24"/>
        </w:rPr>
      </w:pPr>
      <w:r w:rsidRPr="00253F13">
        <w:rPr>
          <w:rFonts w:cs="Arial"/>
          <w:spacing w:val="0"/>
          <w:sz w:val="24"/>
          <w:szCs w:val="24"/>
        </w:rPr>
        <w:tab/>
        <w:t>(c)</w:t>
      </w:r>
      <w:r w:rsidRPr="00253F13">
        <w:rPr>
          <w:rFonts w:cs="Arial"/>
          <w:spacing w:val="0"/>
          <w:sz w:val="24"/>
          <w:szCs w:val="24"/>
        </w:rPr>
        <w:tab/>
        <w:t>A second ship, the Leeuvin, passes marker buoy X fifteen minutes after the Mir and sails directly for marker buoy Y at a speed of 7·5 km h</w:t>
      </w:r>
      <w:r w:rsidRPr="00253F13">
        <w:rPr>
          <w:rFonts w:cs="Arial"/>
          <w:spacing w:val="0"/>
          <w:sz w:val="24"/>
          <w:szCs w:val="24"/>
          <w:vertAlign w:val="superscript"/>
        </w:rPr>
        <w:t>−1</w:t>
      </w:r>
      <w:r w:rsidRPr="00253F13">
        <w:rPr>
          <w:rFonts w:cs="Arial"/>
          <w:spacing w:val="0"/>
          <w:sz w:val="24"/>
          <w:szCs w:val="24"/>
        </w:rPr>
        <w:t>.</w:t>
      </w:r>
    </w:p>
    <w:p w14:paraId="27DB6AAC" w14:textId="77777777" w:rsidR="00B20499" w:rsidRPr="00253F13" w:rsidRDefault="00B20499" w:rsidP="00B20499">
      <w:pPr>
        <w:pStyle w:val="Text"/>
        <w:tabs>
          <w:tab w:val="left" w:pos="426"/>
          <w:tab w:val="center" w:pos="9372"/>
        </w:tabs>
        <w:ind w:left="852" w:right="550" w:hanging="852"/>
        <w:rPr>
          <w:rFonts w:cs="Arial"/>
          <w:spacing w:val="0"/>
          <w:sz w:val="24"/>
          <w:szCs w:val="24"/>
        </w:rPr>
      </w:pPr>
      <w:r w:rsidRPr="00253F13">
        <w:rPr>
          <w:rFonts w:cs="Arial"/>
          <w:spacing w:val="0"/>
          <w:sz w:val="24"/>
          <w:szCs w:val="24"/>
        </w:rPr>
        <w:tab/>
      </w:r>
      <w:r w:rsidRPr="00253F13">
        <w:rPr>
          <w:rFonts w:cs="Arial"/>
          <w:spacing w:val="0"/>
          <w:sz w:val="24"/>
          <w:szCs w:val="24"/>
        </w:rPr>
        <w:tab/>
        <w:t>Show by calculation which ship first passes marker buoy Y.</w:t>
      </w:r>
      <w:r w:rsidRPr="00253F13">
        <w:rPr>
          <w:rFonts w:cs="Arial"/>
          <w:spacing w:val="0"/>
          <w:sz w:val="24"/>
          <w:szCs w:val="24"/>
        </w:rPr>
        <w:tab/>
        <w:t>2</w:t>
      </w:r>
    </w:p>
    <w:p w14:paraId="27DB6AAD" w14:textId="77777777" w:rsidR="00B20499" w:rsidRPr="00253F13" w:rsidRDefault="00B20499" w:rsidP="00B20499">
      <w:pPr>
        <w:pStyle w:val="Text"/>
        <w:tabs>
          <w:tab w:val="left" w:pos="426"/>
          <w:tab w:val="center" w:pos="9372"/>
        </w:tabs>
        <w:ind w:left="852" w:right="550" w:hanging="852"/>
        <w:rPr>
          <w:rFonts w:cs="Arial"/>
          <w:spacing w:val="0"/>
          <w:sz w:val="24"/>
          <w:szCs w:val="24"/>
        </w:rPr>
      </w:pPr>
    </w:p>
    <w:p w14:paraId="27DB6AAE" w14:textId="77777777" w:rsidR="00B20499" w:rsidRPr="00253F13" w:rsidRDefault="00B20499" w:rsidP="00B20499">
      <w:pPr>
        <w:pStyle w:val="Text"/>
        <w:tabs>
          <w:tab w:val="left" w:pos="426"/>
          <w:tab w:val="center" w:pos="9372"/>
        </w:tabs>
        <w:ind w:left="852" w:right="550" w:hanging="852"/>
        <w:rPr>
          <w:rFonts w:cs="Arial"/>
          <w:spacing w:val="0"/>
          <w:sz w:val="24"/>
          <w:szCs w:val="24"/>
        </w:rPr>
      </w:pPr>
      <w:r w:rsidRPr="00253F13">
        <w:rPr>
          <w:rFonts w:cs="Arial"/>
          <w:spacing w:val="0"/>
          <w:sz w:val="24"/>
          <w:szCs w:val="24"/>
        </w:rPr>
        <w:tab/>
      </w:r>
      <w:r w:rsidRPr="00253F13">
        <w:rPr>
          <w:rFonts w:cs="Arial"/>
          <w:spacing w:val="0"/>
          <w:sz w:val="24"/>
          <w:szCs w:val="24"/>
        </w:rPr>
        <w:tab/>
      </w:r>
      <w:r w:rsidRPr="00253F13">
        <w:rPr>
          <w:rFonts w:cs="Arial"/>
          <w:spacing w:val="0"/>
          <w:sz w:val="24"/>
          <w:szCs w:val="24"/>
        </w:rPr>
        <w:tab/>
        <w:t>(9)</w:t>
      </w:r>
    </w:p>
    <w:p w14:paraId="27DB6AAF" w14:textId="77777777" w:rsidR="00B20499" w:rsidRPr="00253F13" w:rsidRDefault="00B20499" w:rsidP="00D84A2B">
      <w:pPr>
        <w:pStyle w:val="Heading1"/>
      </w:pPr>
      <w:bookmarkStart w:id="18" w:name="_Toc451636204"/>
      <w:r w:rsidRPr="00253F13">
        <w:t>Equations of Motion</w:t>
      </w:r>
      <w:bookmarkEnd w:id="18"/>
    </w:p>
    <w:p w14:paraId="27DB6AB0" w14:textId="77777777" w:rsidR="00952AC4" w:rsidRDefault="00952AC4" w:rsidP="00B20499">
      <w:pPr>
        <w:pStyle w:val="Text"/>
        <w:rPr>
          <w:rFonts w:cs="Arial"/>
          <w:spacing w:val="0"/>
          <w:sz w:val="24"/>
          <w:szCs w:val="24"/>
        </w:rPr>
      </w:pPr>
    </w:p>
    <w:p w14:paraId="27DB6AB1" w14:textId="77777777" w:rsidR="00B20499" w:rsidRPr="00253F13" w:rsidRDefault="00B20499" w:rsidP="00B20499">
      <w:pPr>
        <w:pStyle w:val="Text"/>
        <w:tabs>
          <w:tab w:val="center" w:pos="9372"/>
        </w:tabs>
        <w:ind w:left="426" w:right="550" w:hanging="426"/>
        <w:rPr>
          <w:rFonts w:cs="Arial"/>
          <w:spacing w:val="0"/>
          <w:sz w:val="24"/>
          <w:szCs w:val="24"/>
        </w:rPr>
      </w:pPr>
      <w:r w:rsidRPr="00253F13">
        <w:rPr>
          <w:rFonts w:cs="Arial"/>
          <w:spacing w:val="0"/>
          <w:sz w:val="24"/>
          <w:szCs w:val="24"/>
        </w:rPr>
        <w:t>1.</w:t>
      </w:r>
      <w:r w:rsidRPr="00253F13">
        <w:rPr>
          <w:rFonts w:cs="Arial"/>
          <w:spacing w:val="0"/>
          <w:sz w:val="24"/>
          <w:szCs w:val="24"/>
        </w:rPr>
        <w:tab/>
        <w:t>In a “handicap” sprint race, sprinters P and Q both start at the same time but from different starting lines on the track.</w:t>
      </w:r>
    </w:p>
    <w:p w14:paraId="27DB6AB2" w14:textId="77777777" w:rsidR="00B20499" w:rsidRPr="00253F13" w:rsidRDefault="00B20499" w:rsidP="00B20499">
      <w:pPr>
        <w:pStyle w:val="Text"/>
        <w:tabs>
          <w:tab w:val="center" w:pos="9372"/>
        </w:tabs>
        <w:ind w:left="426" w:right="550" w:hanging="426"/>
        <w:rPr>
          <w:rFonts w:cs="Arial"/>
          <w:spacing w:val="0"/>
          <w:sz w:val="24"/>
          <w:szCs w:val="24"/>
        </w:rPr>
      </w:pPr>
      <w:r w:rsidRPr="00253F13">
        <w:rPr>
          <w:rFonts w:cs="Arial"/>
          <w:spacing w:val="0"/>
          <w:sz w:val="24"/>
          <w:szCs w:val="24"/>
        </w:rPr>
        <w:tab/>
        <w:t>The handicapping is such that both sprinters reach line XY, as shown below, at the same.</w:t>
      </w:r>
    </w:p>
    <w:p w14:paraId="27DB6AB3" w14:textId="77777777" w:rsidR="00B20499" w:rsidRPr="00253F13" w:rsidRDefault="00B20499" w:rsidP="00B20499">
      <w:pPr>
        <w:pStyle w:val="Text"/>
        <w:tabs>
          <w:tab w:val="center" w:pos="9372"/>
        </w:tabs>
        <w:ind w:left="426" w:right="550" w:hanging="426"/>
        <w:rPr>
          <w:rFonts w:cs="Arial"/>
          <w:spacing w:val="0"/>
          <w:sz w:val="24"/>
          <w:szCs w:val="24"/>
        </w:rPr>
      </w:pPr>
    </w:p>
    <w:p w14:paraId="27DB6AB4" w14:textId="77777777" w:rsidR="00B20499" w:rsidRPr="00253F13" w:rsidRDefault="00B20499" w:rsidP="00B20499">
      <w:pPr>
        <w:pStyle w:val="Text"/>
        <w:tabs>
          <w:tab w:val="center" w:pos="9372"/>
        </w:tabs>
        <w:ind w:left="426" w:right="550" w:hanging="426"/>
        <w:jc w:val="center"/>
        <w:rPr>
          <w:rFonts w:cs="Arial"/>
          <w:spacing w:val="0"/>
          <w:sz w:val="24"/>
          <w:szCs w:val="24"/>
        </w:rPr>
      </w:pPr>
      <w:r>
        <w:rPr>
          <w:rFonts w:cs="Arial"/>
          <w:noProof/>
          <w:spacing w:val="0"/>
          <w:sz w:val="24"/>
          <w:szCs w:val="24"/>
          <w:lang w:eastAsia="en-GB"/>
        </w:rPr>
        <w:drawing>
          <wp:inline distT="0" distB="0" distL="0" distR="0" wp14:anchorId="27DB718B" wp14:editId="27DB718C">
            <wp:extent cx="3848100" cy="1933575"/>
            <wp:effectExtent l="0" t="0" r="0" b="9525"/>
            <wp:docPr id="318" name="Picture 318" descr="h95II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h95II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848100" cy="1933575"/>
                    </a:xfrm>
                    <a:prstGeom prst="rect">
                      <a:avLst/>
                    </a:prstGeom>
                    <a:noFill/>
                    <a:ln>
                      <a:noFill/>
                    </a:ln>
                  </pic:spPr>
                </pic:pic>
              </a:graphicData>
            </a:graphic>
          </wp:inline>
        </w:drawing>
      </w:r>
    </w:p>
    <w:p w14:paraId="27DB6AB5" w14:textId="77777777" w:rsidR="00B20499" w:rsidRPr="00253F13" w:rsidRDefault="00B20499" w:rsidP="00B20499">
      <w:pPr>
        <w:pStyle w:val="Text"/>
        <w:tabs>
          <w:tab w:val="center" w:pos="9372"/>
        </w:tabs>
        <w:ind w:left="426" w:right="550" w:hanging="426"/>
        <w:rPr>
          <w:rFonts w:cs="Arial"/>
          <w:spacing w:val="0"/>
          <w:sz w:val="24"/>
          <w:szCs w:val="24"/>
        </w:rPr>
      </w:pPr>
    </w:p>
    <w:p w14:paraId="27DB6AB6" w14:textId="77777777" w:rsidR="00B20499" w:rsidRPr="00253F13" w:rsidRDefault="00B20499" w:rsidP="00B20499">
      <w:pPr>
        <w:pStyle w:val="Text"/>
        <w:tabs>
          <w:tab w:val="center" w:pos="9372"/>
        </w:tabs>
        <w:ind w:left="426" w:right="550" w:hanging="426"/>
        <w:rPr>
          <w:rFonts w:cs="Arial"/>
          <w:spacing w:val="0"/>
          <w:sz w:val="24"/>
          <w:szCs w:val="24"/>
        </w:rPr>
      </w:pPr>
      <w:r w:rsidRPr="00253F13">
        <w:rPr>
          <w:rFonts w:cs="Arial"/>
          <w:spacing w:val="0"/>
          <w:sz w:val="24"/>
          <w:szCs w:val="24"/>
        </w:rPr>
        <w:tab/>
        <w:t>Sprinter P has a constant acceleration of 1·6 m s</w:t>
      </w:r>
      <w:r w:rsidRPr="00253F13">
        <w:rPr>
          <w:rFonts w:cs="Arial"/>
          <w:spacing w:val="0"/>
          <w:sz w:val="24"/>
          <w:szCs w:val="24"/>
          <w:vertAlign w:val="superscript"/>
        </w:rPr>
        <w:t>−2</w:t>
      </w:r>
      <w:r w:rsidRPr="00253F13">
        <w:rPr>
          <w:rFonts w:cs="Arial"/>
          <w:spacing w:val="0"/>
          <w:sz w:val="24"/>
          <w:szCs w:val="24"/>
        </w:rPr>
        <w:t xml:space="preserve"> from the start line to the line XY.  Sprinter Q has a constant acceleration of 1·2 m s</w:t>
      </w:r>
      <w:r w:rsidRPr="00253F13">
        <w:rPr>
          <w:rFonts w:cs="Arial"/>
          <w:spacing w:val="0"/>
          <w:sz w:val="24"/>
          <w:szCs w:val="24"/>
          <w:vertAlign w:val="superscript"/>
        </w:rPr>
        <w:t>−2</w:t>
      </w:r>
      <w:r w:rsidRPr="00253F13">
        <w:rPr>
          <w:rFonts w:cs="Arial"/>
          <w:spacing w:val="0"/>
          <w:sz w:val="24"/>
          <w:szCs w:val="24"/>
        </w:rPr>
        <w:t xml:space="preserve"> from the start line to line XY.</w:t>
      </w:r>
    </w:p>
    <w:p w14:paraId="27DB6AB7" w14:textId="77777777" w:rsidR="00B20499" w:rsidRPr="00253F13" w:rsidRDefault="00B20499" w:rsidP="00B20499">
      <w:pPr>
        <w:pStyle w:val="Text"/>
        <w:tabs>
          <w:tab w:val="center" w:pos="9372"/>
        </w:tabs>
        <w:ind w:left="426" w:right="550" w:hanging="426"/>
        <w:rPr>
          <w:rFonts w:cs="Arial"/>
          <w:spacing w:val="0"/>
          <w:sz w:val="24"/>
          <w:szCs w:val="24"/>
        </w:rPr>
      </w:pPr>
    </w:p>
    <w:p w14:paraId="27DB6AB8" w14:textId="77777777" w:rsidR="00B20499" w:rsidRPr="00253F13" w:rsidRDefault="00B20499" w:rsidP="00B20499">
      <w:pPr>
        <w:pStyle w:val="Text"/>
        <w:tabs>
          <w:tab w:val="center" w:pos="9372"/>
        </w:tabs>
        <w:ind w:left="852" w:right="550" w:hanging="426"/>
        <w:rPr>
          <w:rFonts w:cs="Arial"/>
          <w:spacing w:val="0"/>
          <w:sz w:val="24"/>
          <w:szCs w:val="24"/>
        </w:rPr>
      </w:pPr>
      <w:r w:rsidRPr="00253F13">
        <w:rPr>
          <w:rFonts w:cs="Arial"/>
          <w:spacing w:val="0"/>
          <w:sz w:val="24"/>
          <w:szCs w:val="24"/>
        </w:rPr>
        <w:t>(a)</w:t>
      </w:r>
      <w:r w:rsidRPr="00253F13">
        <w:rPr>
          <w:rFonts w:cs="Arial"/>
          <w:spacing w:val="0"/>
          <w:sz w:val="24"/>
          <w:szCs w:val="24"/>
        </w:rPr>
        <w:tab/>
        <w:t>Calculate the time taken by the sprinters to reach line XY.</w:t>
      </w:r>
      <w:r w:rsidRPr="00253F13">
        <w:rPr>
          <w:rFonts w:cs="Arial"/>
          <w:spacing w:val="0"/>
          <w:sz w:val="24"/>
          <w:szCs w:val="24"/>
        </w:rPr>
        <w:tab/>
        <w:t>2</w:t>
      </w:r>
    </w:p>
    <w:p w14:paraId="27DB6AB9" w14:textId="77777777" w:rsidR="00B20499" w:rsidRPr="00253F13" w:rsidRDefault="00B20499" w:rsidP="00B20499">
      <w:pPr>
        <w:pStyle w:val="Text"/>
        <w:tabs>
          <w:tab w:val="center" w:pos="9372"/>
        </w:tabs>
        <w:ind w:left="852" w:right="550" w:hanging="426"/>
        <w:rPr>
          <w:rFonts w:cs="Arial"/>
          <w:spacing w:val="0"/>
          <w:sz w:val="24"/>
          <w:szCs w:val="24"/>
        </w:rPr>
      </w:pPr>
    </w:p>
    <w:p w14:paraId="27DB6ABA" w14:textId="77777777" w:rsidR="00B20499" w:rsidRPr="00253F13" w:rsidRDefault="00B20499" w:rsidP="00B20499">
      <w:pPr>
        <w:pStyle w:val="Text"/>
        <w:tabs>
          <w:tab w:val="center" w:pos="9372"/>
        </w:tabs>
        <w:ind w:left="852" w:right="550" w:hanging="426"/>
        <w:rPr>
          <w:rFonts w:cs="Arial"/>
          <w:spacing w:val="0"/>
          <w:sz w:val="24"/>
          <w:szCs w:val="24"/>
        </w:rPr>
      </w:pPr>
      <w:r w:rsidRPr="00253F13">
        <w:rPr>
          <w:rFonts w:cs="Arial"/>
          <w:spacing w:val="0"/>
          <w:sz w:val="24"/>
          <w:szCs w:val="24"/>
        </w:rPr>
        <w:t>(b)</w:t>
      </w:r>
      <w:r w:rsidRPr="00253F13">
        <w:rPr>
          <w:rFonts w:cs="Arial"/>
          <w:spacing w:val="0"/>
          <w:sz w:val="24"/>
          <w:szCs w:val="24"/>
        </w:rPr>
        <w:tab/>
        <w:t xml:space="preserve">Find the speed of </w:t>
      </w:r>
      <w:r w:rsidRPr="00253F13">
        <w:rPr>
          <w:rFonts w:cs="Arial"/>
          <w:b/>
          <w:spacing w:val="0"/>
          <w:sz w:val="24"/>
          <w:szCs w:val="24"/>
        </w:rPr>
        <w:t>each</w:t>
      </w:r>
      <w:r w:rsidRPr="00253F13">
        <w:rPr>
          <w:rFonts w:cs="Arial"/>
          <w:spacing w:val="0"/>
          <w:sz w:val="24"/>
          <w:szCs w:val="24"/>
        </w:rPr>
        <w:t xml:space="preserve"> sprinter at this line.</w:t>
      </w:r>
      <w:r w:rsidRPr="00253F13">
        <w:rPr>
          <w:rFonts w:cs="Arial"/>
          <w:spacing w:val="0"/>
          <w:sz w:val="24"/>
          <w:szCs w:val="24"/>
        </w:rPr>
        <w:tab/>
        <w:t>3</w:t>
      </w:r>
    </w:p>
    <w:p w14:paraId="27DB6ABB" w14:textId="77777777" w:rsidR="00B20499" w:rsidRPr="00253F13" w:rsidRDefault="00B20499" w:rsidP="00B20499">
      <w:pPr>
        <w:pStyle w:val="Text"/>
        <w:tabs>
          <w:tab w:val="center" w:pos="9372"/>
        </w:tabs>
        <w:ind w:left="852" w:right="550" w:hanging="426"/>
        <w:rPr>
          <w:rFonts w:cs="Arial"/>
          <w:spacing w:val="0"/>
          <w:sz w:val="24"/>
          <w:szCs w:val="24"/>
        </w:rPr>
      </w:pPr>
    </w:p>
    <w:p w14:paraId="27DB6ABC" w14:textId="77777777" w:rsidR="00B20499" w:rsidRPr="00253F13" w:rsidRDefault="00B20499" w:rsidP="00B20499">
      <w:pPr>
        <w:pStyle w:val="Text"/>
        <w:tabs>
          <w:tab w:val="center" w:pos="9372"/>
        </w:tabs>
        <w:ind w:left="852" w:right="550" w:hanging="426"/>
        <w:rPr>
          <w:rFonts w:cs="Arial"/>
          <w:spacing w:val="0"/>
          <w:sz w:val="24"/>
          <w:szCs w:val="24"/>
        </w:rPr>
      </w:pPr>
      <w:r w:rsidRPr="00253F13">
        <w:rPr>
          <w:rFonts w:cs="Arial"/>
          <w:spacing w:val="0"/>
          <w:sz w:val="24"/>
          <w:szCs w:val="24"/>
        </w:rPr>
        <w:t>(c)</w:t>
      </w:r>
      <w:r w:rsidRPr="00253F13">
        <w:rPr>
          <w:rFonts w:cs="Arial"/>
          <w:spacing w:val="0"/>
          <w:sz w:val="24"/>
          <w:szCs w:val="24"/>
        </w:rPr>
        <w:tab/>
        <w:t>What is the distance, in metres, between the starting lines for sprinters P and Q?</w:t>
      </w:r>
      <w:r w:rsidRPr="00253F13">
        <w:rPr>
          <w:rFonts w:cs="Arial"/>
          <w:spacing w:val="0"/>
          <w:sz w:val="24"/>
          <w:szCs w:val="24"/>
        </w:rPr>
        <w:tab/>
        <w:t>2</w:t>
      </w:r>
    </w:p>
    <w:p w14:paraId="27DB6ABD" w14:textId="77777777" w:rsidR="00B20499" w:rsidRPr="00253F13" w:rsidRDefault="00B20499" w:rsidP="00B20499">
      <w:pPr>
        <w:pStyle w:val="Text"/>
        <w:tabs>
          <w:tab w:val="center" w:pos="9372"/>
        </w:tabs>
        <w:ind w:left="852" w:right="550" w:hanging="426"/>
        <w:rPr>
          <w:rFonts w:cs="Arial"/>
          <w:spacing w:val="0"/>
          <w:sz w:val="24"/>
          <w:szCs w:val="24"/>
        </w:rPr>
      </w:pPr>
    </w:p>
    <w:p w14:paraId="27DB6ABE" w14:textId="77777777" w:rsidR="00B20499" w:rsidRPr="00253F13" w:rsidRDefault="00B20499" w:rsidP="00B20499">
      <w:pPr>
        <w:pStyle w:val="Text"/>
        <w:tabs>
          <w:tab w:val="center" w:pos="9372"/>
        </w:tabs>
        <w:ind w:left="852" w:right="550" w:hanging="426"/>
        <w:rPr>
          <w:rFonts w:cs="Arial"/>
          <w:spacing w:val="0"/>
          <w:sz w:val="24"/>
          <w:szCs w:val="24"/>
        </w:rPr>
      </w:pPr>
      <w:r w:rsidRPr="00253F13">
        <w:rPr>
          <w:rFonts w:cs="Arial"/>
          <w:spacing w:val="0"/>
          <w:sz w:val="24"/>
          <w:szCs w:val="24"/>
        </w:rPr>
        <w:tab/>
      </w:r>
      <w:r w:rsidRPr="00253F13">
        <w:rPr>
          <w:rFonts w:cs="Arial"/>
          <w:spacing w:val="0"/>
          <w:sz w:val="24"/>
          <w:szCs w:val="24"/>
        </w:rPr>
        <w:tab/>
        <w:t>(7)</w:t>
      </w:r>
    </w:p>
    <w:p w14:paraId="27DB6ABF" w14:textId="77777777" w:rsidR="00B20499" w:rsidRPr="00253F13" w:rsidRDefault="00B20499" w:rsidP="00B20499">
      <w:pPr>
        <w:pStyle w:val="Text"/>
        <w:tabs>
          <w:tab w:val="left" w:pos="426"/>
          <w:tab w:val="center" w:pos="9372"/>
        </w:tabs>
        <w:ind w:left="852" w:right="550" w:hanging="852"/>
        <w:rPr>
          <w:rFonts w:cs="Arial"/>
          <w:spacing w:val="0"/>
          <w:sz w:val="24"/>
          <w:szCs w:val="24"/>
        </w:rPr>
      </w:pPr>
    </w:p>
    <w:p w14:paraId="27DB6AC0" w14:textId="77777777" w:rsidR="00B20499" w:rsidRPr="00253F13" w:rsidRDefault="00B20499" w:rsidP="00B20499">
      <w:pPr>
        <w:pStyle w:val="Text"/>
        <w:tabs>
          <w:tab w:val="left" w:pos="426"/>
          <w:tab w:val="center" w:pos="9372"/>
        </w:tabs>
        <w:ind w:left="852" w:right="550" w:hanging="852"/>
        <w:rPr>
          <w:rFonts w:cs="Arial"/>
          <w:spacing w:val="0"/>
          <w:sz w:val="24"/>
          <w:szCs w:val="24"/>
        </w:rPr>
      </w:pPr>
    </w:p>
    <w:p w14:paraId="27DB6AC1" w14:textId="77777777" w:rsidR="00B20499" w:rsidRPr="00253F13" w:rsidRDefault="00B20499" w:rsidP="00B20499">
      <w:pPr>
        <w:pStyle w:val="Text"/>
        <w:tabs>
          <w:tab w:val="left" w:pos="426"/>
          <w:tab w:val="center" w:pos="9372"/>
        </w:tabs>
        <w:ind w:left="852" w:right="550" w:hanging="852"/>
        <w:rPr>
          <w:rFonts w:cs="Arial"/>
          <w:spacing w:val="0"/>
          <w:sz w:val="24"/>
          <w:szCs w:val="24"/>
        </w:rPr>
      </w:pPr>
    </w:p>
    <w:p w14:paraId="27DB6AC2" w14:textId="77777777" w:rsidR="00B20499" w:rsidRPr="00253F13" w:rsidRDefault="00B20499" w:rsidP="00B20499">
      <w:pPr>
        <w:pStyle w:val="Text"/>
        <w:tabs>
          <w:tab w:val="left" w:pos="426"/>
          <w:tab w:val="center" w:pos="9372"/>
        </w:tabs>
        <w:ind w:left="852" w:right="550" w:hanging="852"/>
        <w:rPr>
          <w:rFonts w:cs="Arial"/>
          <w:spacing w:val="0"/>
          <w:sz w:val="24"/>
          <w:szCs w:val="24"/>
        </w:rPr>
      </w:pPr>
      <w:r w:rsidRPr="00253F13">
        <w:rPr>
          <w:rFonts w:cs="Arial"/>
          <w:spacing w:val="0"/>
          <w:sz w:val="24"/>
          <w:szCs w:val="24"/>
        </w:rPr>
        <w:br w:type="page"/>
        <w:t>2.</w:t>
      </w:r>
      <w:r w:rsidRPr="00253F13">
        <w:rPr>
          <w:rFonts w:cs="Arial"/>
          <w:spacing w:val="0"/>
          <w:sz w:val="24"/>
          <w:szCs w:val="24"/>
        </w:rPr>
        <w:tab/>
        <w:t>(a)</w:t>
      </w:r>
      <w:r w:rsidRPr="00253F13">
        <w:rPr>
          <w:rFonts w:cs="Arial"/>
          <w:spacing w:val="0"/>
          <w:sz w:val="24"/>
          <w:szCs w:val="24"/>
        </w:rPr>
        <w:tab/>
        <w:t>An object starts from rest and moves with constant acceleration a.  After a time t, the velocity v and displacement s are given by</w:t>
      </w:r>
    </w:p>
    <w:p w14:paraId="27DB6AC3" w14:textId="77777777" w:rsidR="00B20499" w:rsidRPr="00253F13" w:rsidRDefault="00B20499" w:rsidP="00B20499">
      <w:pPr>
        <w:pStyle w:val="Text"/>
        <w:tabs>
          <w:tab w:val="left" w:pos="426"/>
          <w:tab w:val="center" w:pos="9372"/>
        </w:tabs>
        <w:ind w:left="852" w:right="550" w:hanging="852"/>
        <w:rPr>
          <w:rFonts w:cs="Arial"/>
          <w:spacing w:val="0"/>
          <w:sz w:val="24"/>
          <w:szCs w:val="24"/>
        </w:rPr>
      </w:pPr>
    </w:p>
    <w:p w14:paraId="27DB6AC4" w14:textId="77777777" w:rsidR="00B20499" w:rsidRPr="00253F13" w:rsidRDefault="00B20499" w:rsidP="00B20499">
      <w:pPr>
        <w:pStyle w:val="Text"/>
        <w:tabs>
          <w:tab w:val="left" w:pos="1704"/>
          <w:tab w:val="center" w:pos="9372"/>
        </w:tabs>
        <w:ind w:left="852" w:right="550" w:hanging="852"/>
        <w:rPr>
          <w:rFonts w:cs="Arial"/>
          <w:spacing w:val="0"/>
          <w:sz w:val="24"/>
          <w:szCs w:val="24"/>
        </w:rPr>
      </w:pPr>
      <w:r w:rsidRPr="00253F13">
        <w:rPr>
          <w:rFonts w:cs="Arial"/>
          <w:spacing w:val="0"/>
          <w:sz w:val="24"/>
          <w:szCs w:val="24"/>
        </w:rPr>
        <w:tab/>
      </w:r>
      <w:r w:rsidRPr="00253F13">
        <w:rPr>
          <w:rFonts w:cs="Arial"/>
          <w:spacing w:val="0"/>
          <w:sz w:val="24"/>
          <w:szCs w:val="24"/>
        </w:rPr>
        <w:tab/>
        <w:t>v = at and s = ½at</w:t>
      </w:r>
      <w:r w:rsidRPr="00253F13">
        <w:rPr>
          <w:rFonts w:cs="Arial"/>
          <w:spacing w:val="0"/>
          <w:sz w:val="24"/>
          <w:szCs w:val="24"/>
          <w:vertAlign w:val="superscript"/>
        </w:rPr>
        <w:t>2</w:t>
      </w:r>
      <w:r w:rsidRPr="00253F13">
        <w:rPr>
          <w:rFonts w:cs="Arial"/>
          <w:spacing w:val="0"/>
          <w:sz w:val="24"/>
          <w:szCs w:val="24"/>
        </w:rPr>
        <w:t xml:space="preserve"> respectively.</w:t>
      </w:r>
    </w:p>
    <w:p w14:paraId="27DB6AC5" w14:textId="77777777" w:rsidR="00B20499" w:rsidRPr="00253F13" w:rsidRDefault="00B20499" w:rsidP="00B20499">
      <w:pPr>
        <w:pStyle w:val="Text"/>
        <w:tabs>
          <w:tab w:val="left" w:pos="1704"/>
          <w:tab w:val="center" w:pos="9372"/>
        </w:tabs>
        <w:ind w:left="852" w:right="550" w:hanging="852"/>
        <w:rPr>
          <w:rFonts w:cs="Arial"/>
          <w:spacing w:val="0"/>
          <w:sz w:val="24"/>
          <w:szCs w:val="24"/>
        </w:rPr>
      </w:pPr>
    </w:p>
    <w:p w14:paraId="27DB6AC6" w14:textId="77777777" w:rsidR="00B20499" w:rsidRPr="00253F13" w:rsidRDefault="00B20499" w:rsidP="00B20499">
      <w:pPr>
        <w:pStyle w:val="Text"/>
        <w:tabs>
          <w:tab w:val="left" w:pos="1704"/>
          <w:tab w:val="center" w:pos="9372"/>
        </w:tabs>
        <w:ind w:left="852" w:right="550" w:hanging="852"/>
        <w:rPr>
          <w:rFonts w:cs="Arial"/>
          <w:spacing w:val="0"/>
          <w:sz w:val="24"/>
          <w:szCs w:val="24"/>
        </w:rPr>
      </w:pPr>
      <w:r w:rsidRPr="00253F13">
        <w:rPr>
          <w:rFonts w:cs="Arial"/>
          <w:spacing w:val="0"/>
          <w:sz w:val="24"/>
          <w:szCs w:val="24"/>
        </w:rPr>
        <w:tab/>
        <w:t>Use these relationships, to show that</w:t>
      </w:r>
    </w:p>
    <w:p w14:paraId="27DB6AC7" w14:textId="77777777" w:rsidR="00B20499" w:rsidRPr="00253F13" w:rsidRDefault="00B20499" w:rsidP="00B20499">
      <w:pPr>
        <w:pStyle w:val="Text"/>
        <w:tabs>
          <w:tab w:val="left" w:pos="1704"/>
          <w:tab w:val="center" w:pos="9372"/>
        </w:tabs>
        <w:ind w:left="852" w:right="550" w:hanging="852"/>
        <w:rPr>
          <w:rFonts w:cs="Arial"/>
          <w:spacing w:val="0"/>
          <w:sz w:val="24"/>
          <w:szCs w:val="24"/>
        </w:rPr>
      </w:pPr>
    </w:p>
    <w:p w14:paraId="27DB6AC8" w14:textId="77777777" w:rsidR="00B20499" w:rsidRPr="00253F13" w:rsidRDefault="00B20499" w:rsidP="00B20499">
      <w:pPr>
        <w:pStyle w:val="Text"/>
        <w:tabs>
          <w:tab w:val="left" w:pos="1704"/>
          <w:tab w:val="center" w:pos="9372"/>
        </w:tabs>
        <w:ind w:left="852" w:right="550" w:hanging="852"/>
        <w:rPr>
          <w:rFonts w:cs="Arial"/>
          <w:spacing w:val="0"/>
          <w:sz w:val="24"/>
          <w:szCs w:val="24"/>
        </w:rPr>
      </w:pPr>
      <w:r w:rsidRPr="00253F13">
        <w:rPr>
          <w:rFonts w:cs="Arial"/>
          <w:spacing w:val="0"/>
          <w:sz w:val="24"/>
          <w:szCs w:val="24"/>
        </w:rPr>
        <w:tab/>
      </w:r>
      <w:r w:rsidRPr="00253F13">
        <w:rPr>
          <w:rFonts w:cs="Arial"/>
          <w:spacing w:val="0"/>
          <w:sz w:val="24"/>
          <w:szCs w:val="24"/>
        </w:rPr>
        <w:tab/>
        <w:t>v</w:t>
      </w:r>
      <w:r w:rsidRPr="00253F13">
        <w:rPr>
          <w:rFonts w:cs="Arial"/>
          <w:spacing w:val="0"/>
          <w:sz w:val="24"/>
          <w:szCs w:val="24"/>
          <w:vertAlign w:val="superscript"/>
        </w:rPr>
        <w:t>2</w:t>
      </w:r>
      <w:r w:rsidRPr="00253F13">
        <w:rPr>
          <w:rFonts w:cs="Arial"/>
          <w:spacing w:val="0"/>
          <w:sz w:val="24"/>
          <w:szCs w:val="24"/>
        </w:rPr>
        <w:t xml:space="preserve"> = 2as.</w:t>
      </w:r>
      <w:r w:rsidRPr="00253F13">
        <w:rPr>
          <w:rFonts w:cs="Arial"/>
          <w:spacing w:val="0"/>
          <w:sz w:val="24"/>
          <w:szCs w:val="24"/>
        </w:rPr>
        <w:tab/>
        <w:t>2</w:t>
      </w:r>
    </w:p>
    <w:p w14:paraId="27DB6AC9" w14:textId="77777777" w:rsidR="00B20499" w:rsidRPr="00253F13" w:rsidRDefault="00B20499" w:rsidP="00B20499">
      <w:pPr>
        <w:pStyle w:val="Text"/>
        <w:tabs>
          <w:tab w:val="left" w:pos="1704"/>
          <w:tab w:val="center" w:pos="9372"/>
        </w:tabs>
        <w:ind w:left="852" w:right="550" w:hanging="852"/>
        <w:rPr>
          <w:rFonts w:cs="Arial"/>
          <w:spacing w:val="0"/>
          <w:sz w:val="24"/>
          <w:szCs w:val="24"/>
        </w:rPr>
      </w:pPr>
    </w:p>
    <w:p w14:paraId="27DB6ACA" w14:textId="77777777" w:rsidR="00B20499" w:rsidRPr="00253F13" w:rsidRDefault="00B20499" w:rsidP="00B20499">
      <w:pPr>
        <w:pStyle w:val="Text"/>
        <w:tabs>
          <w:tab w:val="left" w:pos="426"/>
          <w:tab w:val="center" w:pos="9372"/>
        </w:tabs>
        <w:ind w:left="852" w:right="550" w:hanging="852"/>
        <w:rPr>
          <w:rFonts w:cs="Arial"/>
          <w:spacing w:val="0"/>
          <w:sz w:val="24"/>
          <w:szCs w:val="24"/>
        </w:rPr>
      </w:pPr>
      <w:r w:rsidRPr="00253F13">
        <w:rPr>
          <w:rFonts w:cs="Arial"/>
          <w:spacing w:val="0"/>
          <w:sz w:val="24"/>
          <w:szCs w:val="24"/>
        </w:rPr>
        <w:tab/>
        <w:t>(b)</w:t>
      </w:r>
      <w:r w:rsidRPr="00253F13">
        <w:rPr>
          <w:rFonts w:cs="Arial"/>
          <w:spacing w:val="0"/>
          <w:sz w:val="24"/>
          <w:szCs w:val="24"/>
        </w:rPr>
        <w:tab/>
        <w:t>An aircraft of mass 1000 kg has a speed of 33 m s</w:t>
      </w:r>
      <w:r w:rsidRPr="00253F13">
        <w:rPr>
          <w:rFonts w:cs="Arial"/>
          <w:spacing w:val="0"/>
          <w:sz w:val="24"/>
          <w:szCs w:val="24"/>
          <w:vertAlign w:val="superscript"/>
        </w:rPr>
        <w:t>−1</w:t>
      </w:r>
      <w:r w:rsidRPr="00253F13">
        <w:rPr>
          <w:rFonts w:cs="Arial"/>
          <w:spacing w:val="0"/>
          <w:sz w:val="24"/>
          <w:szCs w:val="24"/>
        </w:rPr>
        <w:t xml:space="preserve"> before it takes off from a runway.  The engine of the aircraft provides a constant thrust of 3150 N.  A constant frictional force of 450 N acts on the aircraft as it moves along the runway.</w:t>
      </w:r>
    </w:p>
    <w:p w14:paraId="27DB6ACB" w14:textId="77777777" w:rsidR="00B20499" w:rsidRPr="00253F13" w:rsidRDefault="00B20499" w:rsidP="00B20499">
      <w:pPr>
        <w:pStyle w:val="Text"/>
        <w:tabs>
          <w:tab w:val="left" w:pos="426"/>
          <w:tab w:val="center" w:pos="9372"/>
        </w:tabs>
        <w:ind w:left="852" w:right="550" w:hanging="852"/>
        <w:rPr>
          <w:rFonts w:cs="Arial"/>
          <w:spacing w:val="0"/>
          <w:sz w:val="24"/>
          <w:szCs w:val="24"/>
        </w:rPr>
      </w:pPr>
    </w:p>
    <w:p w14:paraId="27DB6ACC" w14:textId="77777777" w:rsidR="00B20499" w:rsidRPr="00253F13" w:rsidRDefault="00B20499" w:rsidP="00B20499">
      <w:pPr>
        <w:pStyle w:val="Text"/>
        <w:tabs>
          <w:tab w:val="right" w:pos="1136"/>
          <w:tab w:val="center" w:pos="9372"/>
        </w:tabs>
        <w:ind w:left="1278" w:right="550" w:hanging="1278"/>
        <w:rPr>
          <w:rFonts w:cs="Arial"/>
          <w:spacing w:val="0"/>
          <w:sz w:val="24"/>
          <w:szCs w:val="24"/>
        </w:rPr>
      </w:pPr>
      <w:r w:rsidRPr="00253F13">
        <w:rPr>
          <w:rFonts w:cs="Arial"/>
          <w:spacing w:val="0"/>
          <w:sz w:val="24"/>
          <w:szCs w:val="24"/>
        </w:rPr>
        <w:tab/>
        <w:t>(i)</w:t>
      </w:r>
      <w:r w:rsidRPr="00253F13">
        <w:rPr>
          <w:rFonts w:cs="Arial"/>
          <w:spacing w:val="0"/>
          <w:sz w:val="24"/>
          <w:szCs w:val="24"/>
        </w:rPr>
        <w:tab/>
        <w:t>Calculate the acceleration of the aircraft along the runway.</w:t>
      </w:r>
      <w:r w:rsidRPr="00253F13">
        <w:rPr>
          <w:rFonts w:cs="Arial"/>
          <w:spacing w:val="0"/>
          <w:sz w:val="24"/>
          <w:szCs w:val="24"/>
        </w:rPr>
        <w:tab/>
        <w:t>2</w:t>
      </w:r>
    </w:p>
    <w:p w14:paraId="27DB6ACD" w14:textId="77777777" w:rsidR="00B20499" w:rsidRPr="00253F13" w:rsidRDefault="00B20499" w:rsidP="00B20499">
      <w:pPr>
        <w:pStyle w:val="Text"/>
        <w:tabs>
          <w:tab w:val="right" w:pos="1136"/>
          <w:tab w:val="center" w:pos="9372"/>
        </w:tabs>
        <w:ind w:left="1278" w:right="550" w:hanging="1278"/>
        <w:rPr>
          <w:rFonts w:cs="Arial"/>
          <w:spacing w:val="0"/>
          <w:sz w:val="24"/>
          <w:szCs w:val="24"/>
        </w:rPr>
      </w:pPr>
    </w:p>
    <w:p w14:paraId="27DB6ACE" w14:textId="77777777" w:rsidR="00B20499" w:rsidRPr="00253F13" w:rsidRDefault="00B20499" w:rsidP="00B20499">
      <w:pPr>
        <w:pStyle w:val="Text"/>
        <w:tabs>
          <w:tab w:val="right" w:pos="1136"/>
          <w:tab w:val="center" w:pos="9372"/>
        </w:tabs>
        <w:ind w:left="1278" w:right="550" w:hanging="1278"/>
        <w:rPr>
          <w:rFonts w:cs="Arial"/>
          <w:spacing w:val="0"/>
          <w:sz w:val="24"/>
          <w:szCs w:val="24"/>
        </w:rPr>
      </w:pPr>
      <w:r w:rsidRPr="00253F13">
        <w:rPr>
          <w:rFonts w:cs="Arial"/>
          <w:spacing w:val="0"/>
          <w:sz w:val="24"/>
          <w:szCs w:val="24"/>
        </w:rPr>
        <w:tab/>
        <w:t>(ii)</w:t>
      </w:r>
      <w:r w:rsidRPr="00253F13">
        <w:rPr>
          <w:rFonts w:cs="Arial"/>
          <w:spacing w:val="0"/>
          <w:sz w:val="24"/>
          <w:szCs w:val="24"/>
        </w:rPr>
        <w:tab/>
        <w:t>The aircraft starts from rest.  Calculate the minimum length of runway required for a take-off.</w:t>
      </w:r>
      <w:r w:rsidRPr="00253F13">
        <w:rPr>
          <w:rFonts w:cs="Arial"/>
          <w:spacing w:val="0"/>
          <w:sz w:val="24"/>
          <w:szCs w:val="24"/>
        </w:rPr>
        <w:tab/>
        <w:t>2</w:t>
      </w:r>
    </w:p>
    <w:p w14:paraId="27DB6ACF" w14:textId="77777777" w:rsidR="00B20499" w:rsidRPr="00253F13" w:rsidRDefault="00B20499" w:rsidP="00B20499">
      <w:pPr>
        <w:pStyle w:val="Text"/>
        <w:tabs>
          <w:tab w:val="right" w:pos="1136"/>
          <w:tab w:val="center" w:pos="9372"/>
        </w:tabs>
        <w:ind w:left="1278" w:right="550" w:hanging="1278"/>
        <w:rPr>
          <w:rFonts w:cs="Arial"/>
          <w:spacing w:val="0"/>
          <w:sz w:val="24"/>
          <w:szCs w:val="24"/>
        </w:rPr>
      </w:pPr>
    </w:p>
    <w:p w14:paraId="27DB6AD0" w14:textId="77777777" w:rsidR="00B20499" w:rsidRPr="00253F13" w:rsidRDefault="00B20499" w:rsidP="00B20499">
      <w:pPr>
        <w:pStyle w:val="Text"/>
        <w:tabs>
          <w:tab w:val="left" w:pos="426"/>
          <w:tab w:val="center" w:pos="9372"/>
        </w:tabs>
        <w:ind w:left="852" w:right="550" w:hanging="852"/>
        <w:rPr>
          <w:rFonts w:cs="Arial"/>
          <w:spacing w:val="0"/>
          <w:sz w:val="24"/>
          <w:szCs w:val="24"/>
        </w:rPr>
      </w:pPr>
      <w:r w:rsidRPr="00253F13">
        <w:rPr>
          <w:rFonts w:cs="Arial"/>
          <w:spacing w:val="0"/>
          <w:sz w:val="24"/>
          <w:szCs w:val="24"/>
        </w:rPr>
        <w:tab/>
        <w:t>(c)</w:t>
      </w:r>
      <w:r w:rsidRPr="00253F13">
        <w:rPr>
          <w:rFonts w:cs="Arial"/>
          <w:spacing w:val="0"/>
          <w:sz w:val="24"/>
          <w:szCs w:val="24"/>
        </w:rPr>
        <w:tab/>
        <w:t>During a flight the aircraft is travelling with a velocity of 36 m s</w:t>
      </w:r>
      <w:r w:rsidRPr="00253F13">
        <w:rPr>
          <w:rFonts w:cs="Arial"/>
          <w:spacing w:val="0"/>
          <w:sz w:val="24"/>
          <w:szCs w:val="24"/>
          <w:vertAlign w:val="superscript"/>
        </w:rPr>
        <w:t>−1</w:t>
      </w:r>
      <w:r w:rsidRPr="00253F13">
        <w:rPr>
          <w:rFonts w:cs="Arial"/>
          <w:spacing w:val="0"/>
          <w:sz w:val="24"/>
          <w:szCs w:val="24"/>
        </w:rPr>
        <w:t xml:space="preserve"> due north (000).</w:t>
      </w:r>
    </w:p>
    <w:p w14:paraId="27DB6AD1" w14:textId="77777777" w:rsidR="00B20499" w:rsidRPr="00253F13" w:rsidRDefault="00B20499" w:rsidP="00B20499">
      <w:pPr>
        <w:pStyle w:val="Text"/>
        <w:tabs>
          <w:tab w:val="left" w:pos="426"/>
          <w:tab w:val="center" w:pos="9372"/>
        </w:tabs>
        <w:ind w:left="852" w:right="550" w:hanging="852"/>
        <w:rPr>
          <w:rFonts w:cs="Arial"/>
          <w:spacing w:val="0"/>
          <w:sz w:val="24"/>
          <w:szCs w:val="24"/>
        </w:rPr>
      </w:pPr>
      <w:r w:rsidRPr="00253F13">
        <w:rPr>
          <w:rFonts w:cs="Arial"/>
          <w:spacing w:val="0"/>
          <w:sz w:val="24"/>
          <w:szCs w:val="24"/>
        </w:rPr>
        <w:tab/>
      </w:r>
      <w:r w:rsidRPr="00253F13">
        <w:rPr>
          <w:rFonts w:cs="Arial"/>
          <w:spacing w:val="0"/>
          <w:sz w:val="24"/>
          <w:szCs w:val="24"/>
        </w:rPr>
        <w:tab/>
        <w:t>A wind with a speed of 12 m s</w:t>
      </w:r>
      <w:r w:rsidRPr="00253F13">
        <w:rPr>
          <w:rFonts w:cs="Arial"/>
          <w:spacing w:val="0"/>
          <w:sz w:val="24"/>
          <w:szCs w:val="24"/>
          <w:vertAlign w:val="superscript"/>
        </w:rPr>
        <w:t>−1</w:t>
      </w:r>
      <w:r w:rsidRPr="00253F13">
        <w:rPr>
          <w:rFonts w:cs="Arial"/>
          <w:spacing w:val="0"/>
          <w:sz w:val="24"/>
          <w:szCs w:val="24"/>
        </w:rPr>
        <w:t xml:space="preserve"> starts to blow </w:t>
      </w:r>
      <w:r w:rsidRPr="00253F13">
        <w:rPr>
          <w:rFonts w:cs="Arial"/>
          <w:b/>
          <w:spacing w:val="0"/>
          <w:sz w:val="24"/>
          <w:szCs w:val="24"/>
        </w:rPr>
        <w:t>towards</w:t>
      </w:r>
      <w:r w:rsidRPr="00253F13">
        <w:rPr>
          <w:rFonts w:cs="Arial"/>
          <w:spacing w:val="0"/>
          <w:sz w:val="24"/>
          <w:szCs w:val="24"/>
        </w:rPr>
        <w:t xml:space="preserve"> the direction of 40° west of north (320).</w:t>
      </w:r>
    </w:p>
    <w:p w14:paraId="27DB6AD2" w14:textId="77777777" w:rsidR="00B20499" w:rsidRPr="00253F13" w:rsidRDefault="00B20499" w:rsidP="00B20499">
      <w:pPr>
        <w:pStyle w:val="Text"/>
        <w:tabs>
          <w:tab w:val="left" w:pos="426"/>
          <w:tab w:val="center" w:pos="9372"/>
        </w:tabs>
        <w:ind w:left="852" w:right="550" w:hanging="852"/>
        <w:rPr>
          <w:rFonts w:cs="Arial"/>
          <w:spacing w:val="0"/>
          <w:sz w:val="24"/>
          <w:szCs w:val="24"/>
        </w:rPr>
      </w:pPr>
    </w:p>
    <w:p w14:paraId="27DB6AD3" w14:textId="77777777" w:rsidR="00B20499" w:rsidRPr="00253F13" w:rsidRDefault="00B20499" w:rsidP="00B20499">
      <w:pPr>
        <w:pStyle w:val="Text"/>
        <w:tabs>
          <w:tab w:val="left" w:pos="426"/>
          <w:tab w:val="center" w:pos="9372"/>
        </w:tabs>
        <w:ind w:left="852" w:right="550" w:hanging="852"/>
        <w:jc w:val="center"/>
        <w:rPr>
          <w:rFonts w:cs="Arial"/>
          <w:spacing w:val="0"/>
          <w:sz w:val="24"/>
          <w:szCs w:val="24"/>
        </w:rPr>
      </w:pPr>
      <w:r>
        <w:rPr>
          <w:rFonts w:cs="Arial"/>
          <w:noProof/>
          <w:spacing w:val="0"/>
          <w:sz w:val="24"/>
          <w:szCs w:val="24"/>
          <w:lang w:eastAsia="en-GB"/>
        </w:rPr>
        <w:drawing>
          <wp:inline distT="0" distB="0" distL="0" distR="0" wp14:anchorId="27DB718D" wp14:editId="27DB718E">
            <wp:extent cx="2476500" cy="2209800"/>
            <wp:effectExtent l="0" t="0" r="0" b="0"/>
            <wp:docPr id="317" name="Picture 317" descr="h97II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h97II1"/>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476500" cy="2209800"/>
                    </a:xfrm>
                    <a:prstGeom prst="rect">
                      <a:avLst/>
                    </a:prstGeom>
                    <a:noFill/>
                    <a:ln>
                      <a:noFill/>
                    </a:ln>
                  </pic:spPr>
                </pic:pic>
              </a:graphicData>
            </a:graphic>
          </wp:inline>
        </w:drawing>
      </w:r>
    </w:p>
    <w:p w14:paraId="27DB6AD4" w14:textId="77777777" w:rsidR="00B20499" w:rsidRPr="00253F13" w:rsidRDefault="00B20499" w:rsidP="00B20499">
      <w:pPr>
        <w:pStyle w:val="Text"/>
        <w:tabs>
          <w:tab w:val="left" w:pos="426"/>
          <w:tab w:val="center" w:pos="9372"/>
        </w:tabs>
        <w:ind w:left="852" w:right="550" w:hanging="852"/>
        <w:rPr>
          <w:rFonts w:cs="Arial"/>
          <w:spacing w:val="0"/>
          <w:sz w:val="24"/>
          <w:szCs w:val="24"/>
        </w:rPr>
      </w:pPr>
    </w:p>
    <w:p w14:paraId="27DB6AD5" w14:textId="77777777" w:rsidR="00B20499" w:rsidRPr="00253F13" w:rsidRDefault="00B20499" w:rsidP="00B20499">
      <w:pPr>
        <w:pStyle w:val="Text"/>
        <w:tabs>
          <w:tab w:val="left" w:pos="426"/>
          <w:tab w:val="center" w:pos="9372"/>
        </w:tabs>
        <w:ind w:left="852" w:right="550" w:hanging="852"/>
        <w:rPr>
          <w:rFonts w:cs="Arial"/>
          <w:spacing w:val="0"/>
          <w:sz w:val="24"/>
          <w:szCs w:val="24"/>
        </w:rPr>
      </w:pPr>
      <w:r w:rsidRPr="00253F13">
        <w:rPr>
          <w:rFonts w:cs="Arial"/>
          <w:spacing w:val="0"/>
          <w:sz w:val="24"/>
          <w:szCs w:val="24"/>
        </w:rPr>
        <w:tab/>
      </w:r>
      <w:r w:rsidRPr="00253F13">
        <w:rPr>
          <w:rFonts w:cs="Arial"/>
          <w:spacing w:val="0"/>
          <w:sz w:val="24"/>
          <w:szCs w:val="24"/>
        </w:rPr>
        <w:tab/>
        <w:t>Find the magnitude and direction of the resultant velocity of the aircraft.</w:t>
      </w:r>
      <w:r w:rsidRPr="00253F13">
        <w:rPr>
          <w:rFonts w:cs="Arial"/>
          <w:spacing w:val="0"/>
          <w:sz w:val="24"/>
          <w:szCs w:val="24"/>
        </w:rPr>
        <w:tab/>
        <w:t>3</w:t>
      </w:r>
    </w:p>
    <w:p w14:paraId="27DB6AD6" w14:textId="77777777" w:rsidR="00B20499" w:rsidRPr="00253F13" w:rsidRDefault="00B20499" w:rsidP="00B20499">
      <w:pPr>
        <w:pStyle w:val="Text"/>
        <w:tabs>
          <w:tab w:val="left" w:pos="426"/>
          <w:tab w:val="center" w:pos="9372"/>
        </w:tabs>
        <w:ind w:left="852" w:right="550" w:hanging="852"/>
        <w:rPr>
          <w:rFonts w:cs="Arial"/>
          <w:spacing w:val="0"/>
          <w:sz w:val="24"/>
          <w:szCs w:val="24"/>
        </w:rPr>
      </w:pPr>
    </w:p>
    <w:p w14:paraId="27DB6AD7" w14:textId="77777777" w:rsidR="00B20499" w:rsidRPr="00253F13" w:rsidRDefault="00B20499" w:rsidP="00B20499">
      <w:pPr>
        <w:pStyle w:val="Text"/>
        <w:tabs>
          <w:tab w:val="left" w:pos="426"/>
          <w:tab w:val="center" w:pos="9372"/>
        </w:tabs>
        <w:ind w:left="852" w:right="550" w:hanging="852"/>
        <w:rPr>
          <w:rFonts w:cs="Arial"/>
          <w:spacing w:val="0"/>
          <w:sz w:val="24"/>
          <w:szCs w:val="24"/>
        </w:rPr>
      </w:pPr>
      <w:r w:rsidRPr="00253F13">
        <w:rPr>
          <w:rFonts w:cs="Arial"/>
          <w:spacing w:val="0"/>
          <w:sz w:val="24"/>
          <w:szCs w:val="24"/>
        </w:rPr>
        <w:tab/>
      </w:r>
      <w:r w:rsidRPr="00253F13">
        <w:rPr>
          <w:rFonts w:cs="Arial"/>
          <w:spacing w:val="0"/>
          <w:sz w:val="24"/>
          <w:szCs w:val="24"/>
        </w:rPr>
        <w:tab/>
      </w:r>
      <w:r w:rsidRPr="00253F13">
        <w:rPr>
          <w:rFonts w:cs="Arial"/>
          <w:spacing w:val="0"/>
          <w:sz w:val="24"/>
          <w:szCs w:val="24"/>
        </w:rPr>
        <w:tab/>
        <w:t>(9)</w:t>
      </w:r>
    </w:p>
    <w:p w14:paraId="27DB6AD8" w14:textId="77777777" w:rsidR="00B20499" w:rsidRPr="00253F13" w:rsidRDefault="00B20499" w:rsidP="00B20499">
      <w:pPr>
        <w:pStyle w:val="Text"/>
        <w:tabs>
          <w:tab w:val="left" w:pos="426"/>
          <w:tab w:val="center" w:pos="9372"/>
        </w:tabs>
        <w:ind w:left="852" w:right="550" w:hanging="852"/>
        <w:rPr>
          <w:rFonts w:cs="Arial"/>
          <w:spacing w:val="0"/>
          <w:sz w:val="24"/>
          <w:szCs w:val="24"/>
        </w:rPr>
      </w:pPr>
    </w:p>
    <w:p w14:paraId="27DB6AD9" w14:textId="77777777" w:rsidR="00B20499" w:rsidRPr="00253F13" w:rsidRDefault="00B20499" w:rsidP="00B20499">
      <w:pPr>
        <w:pStyle w:val="Text"/>
        <w:tabs>
          <w:tab w:val="left" w:pos="426"/>
          <w:tab w:val="center" w:pos="9372"/>
        </w:tabs>
        <w:ind w:left="852" w:right="550" w:hanging="852"/>
        <w:rPr>
          <w:rFonts w:cs="Arial"/>
          <w:spacing w:val="0"/>
          <w:sz w:val="24"/>
          <w:szCs w:val="24"/>
        </w:rPr>
      </w:pPr>
    </w:p>
    <w:p w14:paraId="27DB6ADA" w14:textId="77777777" w:rsidR="00B20499" w:rsidRPr="00253F13" w:rsidRDefault="00B20499" w:rsidP="00B20499">
      <w:pPr>
        <w:pStyle w:val="Text"/>
        <w:tabs>
          <w:tab w:val="left" w:pos="426"/>
          <w:tab w:val="center" w:pos="9372"/>
        </w:tabs>
        <w:ind w:left="852" w:right="550" w:hanging="852"/>
        <w:rPr>
          <w:rFonts w:cs="Arial"/>
          <w:spacing w:val="0"/>
          <w:sz w:val="24"/>
          <w:szCs w:val="24"/>
        </w:rPr>
      </w:pPr>
    </w:p>
    <w:p w14:paraId="27DB6ADB" w14:textId="77777777" w:rsidR="00B20499" w:rsidRPr="00253F13" w:rsidRDefault="00B20499" w:rsidP="00B20499">
      <w:pPr>
        <w:pStyle w:val="Text"/>
        <w:tabs>
          <w:tab w:val="left" w:pos="426"/>
          <w:tab w:val="center" w:pos="9372"/>
        </w:tabs>
        <w:ind w:left="852" w:right="550" w:hanging="852"/>
        <w:rPr>
          <w:rFonts w:cs="Arial"/>
          <w:spacing w:val="0"/>
          <w:sz w:val="24"/>
          <w:szCs w:val="24"/>
        </w:rPr>
      </w:pPr>
      <w:r w:rsidRPr="00253F13">
        <w:rPr>
          <w:rFonts w:cs="Arial"/>
          <w:spacing w:val="0"/>
          <w:sz w:val="24"/>
          <w:szCs w:val="24"/>
        </w:rPr>
        <w:br w:type="page"/>
        <w:t>3.</w:t>
      </w:r>
      <w:r w:rsidRPr="00253F13">
        <w:rPr>
          <w:rFonts w:cs="Arial"/>
          <w:spacing w:val="0"/>
          <w:sz w:val="24"/>
          <w:szCs w:val="24"/>
        </w:rPr>
        <w:tab/>
        <w:t>(a)</w:t>
      </w:r>
      <w:r w:rsidRPr="00253F13">
        <w:rPr>
          <w:rFonts w:cs="Arial"/>
          <w:spacing w:val="0"/>
          <w:sz w:val="24"/>
          <w:szCs w:val="24"/>
        </w:rPr>
        <w:tab/>
        <w:t>A sports car is being tested along a straight track.</w:t>
      </w:r>
    </w:p>
    <w:p w14:paraId="27DB6ADC" w14:textId="77777777" w:rsidR="00B20499" w:rsidRPr="00253F13" w:rsidRDefault="00B20499" w:rsidP="00B20499">
      <w:pPr>
        <w:pStyle w:val="Text"/>
        <w:tabs>
          <w:tab w:val="left" w:pos="426"/>
          <w:tab w:val="center" w:pos="9372"/>
        </w:tabs>
        <w:ind w:left="852" w:right="550" w:hanging="852"/>
        <w:rPr>
          <w:rFonts w:cs="Arial"/>
          <w:spacing w:val="0"/>
          <w:sz w:val="24"/>
          <w:szCs w:val="24"/>
        </w:rPr>
      </w:pPr>
    </w:p>
    <w:p w14:paraId="27DB6ADD" w14:textId="77777777" w:rsidR="00B20499" w:rsidRPr="00253F13" w:rsidRDefault="00B20499" w:rsidP="00B20499">
      <w:pPr>
        <w:pStyle w:val="Text"/>
        <w:tabs>
          <w:tab w:val="left" w:pos="426"/>
          <w:tab w:val="center" w:pos="9372"/>
        </w:tabs>
        <w:ind w:left="852" w:right="550" w:hanging="852"/>
        <w:jc w:val="center"/>
        <w:rPr>
          <w:rFonts w:cs="Arial"/>
          <w:spacing w:val="0"/>
          <w:sz w:val="24"/>
          <w:szCs w:val="24"/>
        </w:rPr>
      </w:pPr>
      <w:r>
        <w:rPr>
          <w:rFonts w:cs="Arial"/>
          <w:noProof/>
          <w:spacing w:val="0"/>
          <w:sz w:val="24"/>
          <w:szCs w:val="24"/>
          <w:lang w:eastAsia="en-GB"/>
        </w:rPr>
        <w:drawing>
          <wp:inline distT="0" distB="0" distL="0" distR="0" wp14:anchorId="27DB718F" wp14:editId="27DB7190">
            <wp:extent cx="3324225" cy="1190625"/>
            <wp:effectExtent l="0" t="0" r="9525" b="9525"/>
            <wp:docPr id="316" name="Picture 316" descr="h99II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h99II1a"/>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324225" cy="1190625"/>
                    </a:xfrm>
                    <a:prstGeom prst="rect">
                      <a:avLst/>
                    </a:prstGeom>
                    <a:noFill/>
                    <a:ln>
                      <a:noFill/>
                    </a:ln>
                  </pic:spPr>
                </pic:pic>
              </a:graphicData>
            </a:graphic>
          </wp:inline>
        </w:drawing>
      </w:r>
    </w:p>
    <w:p w14:paraId="27DB6ADE" w14:textId="77777777" w:rsidR="00B20499" w:rsidRPr="00253F13" w:rsidRDefault="00B20499" w:rsidP="00B20499">
      <w:pPr>
        <w:pStyle w:val="Text"/>
        <w:tabs>
          <w:tab w:val="left" w:pos="426"/>
          <w:tab w:val="center" w:pos="9372"/>
        </w:tabs>
        <w:ind w:left="852" w:right="550" w:hanging="852"/>
        <w:rPr>
          <w:rFonts w:cs="Arial"/>
          <w:spacing w:val="0"/>
          <w:sz w:val="24"/>
          <w:szCs w:val="24"/>
        </w:rPr>
      </w:pPr>
    </w:p>
    <w:p w14:paraId="27DB6ADF" w14:textId="77777777" w:rsidR="00B20499" w:rsidRPr="00253F13" w:rsidRDefault="00B20499" w:rsidP="00B20499">
      <w:pPr>
        <w:pStyle w:val="Text"/>
        <w:tabs>
          <w:tab w:val="right" w:pos="1136"/>
          <w:tab w:val="center" w:pos="9372"/>
        </w:tabs>
        <w:ind w:left="1278" w:right="550" w:hanging="1278"/>
        <w:rPr>
          <w:rFonts w:cs="Arial"/>
          <w:spacing w:val="0"/>
          <w:sz w:val="24"/>
          <w:szCs w:val="24"/>
        </w:rPr>
      </w:pPr>
      <w:r w:rsidRPr="00253F13">
        <w:rPr>
          <w:rFonts w:cs="Arial"/>
          <w:spacing w:val="0"/>
          <w:sz w:val="24"/>
          <w:szCs w:val="24"/>
        </w:rPr>
        <w:tab/>
        <w:t>(i)</w:t>
      </w:r>
      <w:r w:rsidRPr="00253F13">
        <w:rPr>
          <w:rFonts w:cs="Arial"/>
          <w:spacing w:val="0"/>
          <w:sz w:val="24"/>
          <w:szCs w:val="24"/>
        </w:rPr>
        <w:tab/>
        <w:t>In the first test, the car starts from rest and has a constant acceleration of 4·0 m s</w:t>
      </w:r>
      <w:r w:rsidRPr="00253F13">
        <w:rPr>
          <w:rFonts w:cs="Arial"/>
          <w:spacing w:val="0"/>
          <w:sz w:val="24"/>
          <w:szCs w:val="24"/>
          <w:vertAlign w:val="superscript"/>
        </w:rPr>
        <w:t>−2</w:t>
      </w:r>
      <w:r w:rsidRPr="00253F13">
        <w:rPr>
          <w:rFonts w:cs="Arial"/>
          <w:spacing w:val="0"/>
          <w:sz w:val="24"/>
          <w:szCs w:val="24"/>
        </w:rPr>
        <w:t xml:space="preserve"> in a straight line for 7·0 s. </w:t>
      </w:r>
    </w:p>
    <w:p w14:paraId="27DB6AE0" w14:textId="77777777" w:rsidR="00B20499" w:rsidRPr="00253F13" w:rsidRDefault="00B20499" w:rsidP="00B20499">
      <w:pPr>
        <w:pStyle w:val="Text"/>
        <w:tabs>
          <w:tab w:val="right" w:pos="1136"/>
          <w:tab w:val="center" w:pos="9372"/>
        </w:tabs>
        <w:ind w:left="1278" w:right="550" w:hanging="1278"/>
        <w:rPr>
          <w:rFonts w:cs="Arial"/>
          <w:spacing w:val="0"/>
          <w:sz w:val="24"/>
          <w:szCs w:val="24"/>
        </w:rPr>
      </w:pPr>
      <w:r w:rsidRPr="00253F13">
        <w:rPr>
          <w:rFonts w:cs="Arial"/>
          <w:spacing w:val="0"/>
          <w:sz w:val="24"/>
          <w:szCs w:val="24"/>
        </w:rPr>
        <w:tab/>
      </w:r>
      <w:r w:rsidRPr="00253F13">
        <w:rPr>
          <w:rFonts w:cs="Arial"/>
          <w:spacing w:val="0"/>
          <w:sz w:val="24"/>
          <w:szCs w:val="24"/>
        </w:rPr>
        <w:tab/>
        <w:t>Calculate the distance the car travels in the 7·0 s.</w:t>
      </w:r>
      <w:r w:rsidRPr="00253F13">
        <w:rPr>
          <w:rFonts w:cs="Arial"/>
          <w:spacing w:val="0"/>
          <w:sz w:val="24"/>
          <w:szCs w:val="24"/>
        </w:rPr>
        <w:tab/>
        <w:t>2</w:t>
      </w:r>
    </w:p>
    <w:p w14:paraId="27DB6AE1" w14:textId="77777777" w:rsidR="00B20499" w:rsidRPr="00253F13" w:rsidRDefault="00B20499" w:rsidP="00B20499">
      <w:pPr>
        <w:pStyle w:val="Text"/>
        <w:tabs>
          <w:tab w:val="right" w:pos="1136"/>
          <w:tab w:val="center" w:pos="9372"/>
        </w:tabs>
        <w:ind w:left="1278" w:right="550" w:hanging="1278"/>
        <w:rPr>
          <w:rFonts w:cs="Arial"/>
          <w:spacing w:val="0"/>
          <w:sz w:val="24"/>
          <w:szCs w:val="24"/>
        </w:rPr>
      </w:pPr>
    </w:p>
    <w:p w14:paraId="27DB6AE2" w14:textId="77777777" w:rsidR="00B20499" w:rsidRPr="00253F13" w:rsidRDefault="00B20499" w:rsidP="00B20499">
      <w:pPr>
        <w:pStyle w:val="Text"/>
        <w:tabs>
          <w:tab w:val="right" w:pos="1136"/>
          <w:tab w:val="center" w:pos="9372"/>
        </w:tabs>
        <w:ind w:left="1278" w:right="550" w:hanging="1278"/>
        <w:rPr>
          <w:rFonts w:cs="Arial"/>
          <w:spacing w:val="0"/>
          <w:sz w:val="24"/>
          <w:szCs w:val="24"/>
        </w:rPr>
      </w:pPr>
      <w:r w:rsidRPr="00253F13">
        <w:rPr>
          <w:rFonts w:cs="Arial"/>
          <w:spacing w:val="0"/>
          <w:sz w:val="24"/>
          <w:szCs w:val="24"/>
        </w:rPr>
        <w:tab/>
        <w:t>(ii)</w:t>
      </w:r>
      <w:r w:rsidRPr="00253F13">
        <w:rPr>
          <w:rFonts w:cs="Arial"/>
          <w:spacing w:val="0"/>
          <w:sz w:val="24"/>
          <w:szCs w:val="24"/>
        </w:rPr>
        <w:tab/>
        <w:t>In a second test, the car again starts from rest and accelerates at 4·0 m s</w:t>
      </w:r>
      <w:r w:rsidRPr="00253F13">
        <w:rPr>
          <w:rFonts w:cs="Arial"/>
          <w:spacing w:val="0"/>
          <w:sz w:val="24"/>
          <w:szCs w:val="24"/>
          <w:vertAlign w:val="superscript"/>
        </w:rPr>
        <w:t>−2</w:t>
      </w:r>
      <w:r w:rsidRPr="00253F13">
        <w:rPr>
          <w:rFonts w:cs="Arial"/>
          <w:spacing w:val="0"/>
          <w:sz w:val="24"/>
          <w:szCs w:val="24"/>
        </w:rPr>
        <w:t xml:space="preserve"> over twice the distance covered in the first test.</w:t>
      </w:r>
    </w:p>
    <w:p w14:paraId="27DB6AE3" w14:textId="77777777" w:rsidR="00B20499" w:rsidRPr="00253F13" w:rsidRDefault="00B20499" w:rsidP="00B20499">
      <w:pPr>
        <w:pStyle w:val="Text"/>
        <w:tabs>
          <w:tab w:val="right" w:pos="1136"/>
          <w:tab w:val="center" w:pos="9372"/>
        </w:tabs>
        <w:ind w:left="1278" w:right="550" w:hanging="1278"/>
        <w:rPr>
          <w:rFonts w:cs="Arial"/>
          <w:spacing w:val="0"/>
          <w:sz w:val="24"/>
          <w:szCs w:val="24"/>
        </w:rPr>
      </w:pPr>
      <w:r w:rsidRPr="00253F13">
        <w:rPr>
          <w:rFonts w:cs="Arial"/>
          <w:spacing w:val="0"/>
          <w:sz w:val="24"/>
          <w:szCs w:val="24"/>
        </w:rPr>
        <w:tab/>
      </w:r>
      <w:r w:rsidRPr="00253F13">
        <w:rPr>
          <w:rFonts w:cs="Arial"/>
          <w:spacing w:val="0"/>
          <w:sz w:val="24"/>
          <w:szCs w:val="24"/>
        </w:rPr>
        <w:tab/>
        <w:t xml:space="preserve">What is the </w:t>
      </w:r>
      <w:r w:rsidRPr="00253F13">
        <w:rPr>
          <w:rFonts w:cs="Arial"/>
          <w:b/>
          <w:spacing w:val="0"/>
          <w:sz w:val="24"/>
          <w:szCs w:val="24"/>
        </w:rPr>
        <w:t>increase</w:t>
      </w:r>
      <w:r w:rsidRPr="00253F13">
        <w:rPr>
          <w:rFonts w:cs="Arial"/>
          <w:spacing w:val="0"/>
          <w:sz w:val="24"/>
          <w:szCs w:val="24"/>
        </w:rPr>
        <w:t xml:space="preserve"> in the final speed of the car at the end of the second test compared with the final speed at the end of the first test?</w:t>
      </w:r>
      <w:r w:rsidRPr="00253F13">
        <w:rPr>
          <w:rFonts w:cs="Arial"/>
          <w:spacing w:val="0"/>
          <w:sz w:val="24"/>
          <w:szCs w:val="24"/>
        </w:rPr>
        <w:tab/>
        <w:t>2</w:t>
      </w:r>
    </w:p>
    <w:p w14:paraId="27DB6AE4" w14:textId="77777777" w:rsidR="00B20499" w:rsidRPr="00253F13" w:rsidRDefault="00B20499" w:rsidP="00B20499">
      <w:pPr>
        <w:pStyle w:val="Text"/>
        <w:tabs>
          <w:tab w:val="right" w:pos="1136"/>
          <w:tab w:val="center" w:pos="9372"/>
        </w:tabs>
        <w:ind w:left="1278" w:right="550" w:hanging="1278"/>
        <w:rPr>
          <w:rFonts w:cs="Arial"/>
          <w:spacing w:val="0"/>
          <w:sz w:val="24"/>
          <w:szCs w:val="24"/>
        </w:rPr>
      </w:pPr>
    </w:p>
    <w:p w14:paraId="27DB6AE5" w14:textId="77777777" w:rsidR="00B20499" w:rsidRPr="00253F13" w:rsidRDefault="00B20499" w:rsidP="00B20499">
      <w:pPr>
        <w:pStyle w:val="Text"/>
        <w:tabs>
          <w:tab w:val="right" w:pos="1136"/>
          <w:tab w:val="center" w:pos="9372"/>
        </w:tabs>
        <w:ind w:left="1278" w:right="550" w:hanging="1278"/>
        <w:rPr>
          <w:rFonts w:cs="Arial"/>
          <w:spacing w:val="0"/>
          <w:sz w:val="24"/>
          <w:szCs w:val="24"/>
        </w:rPr>
      </w:pPr>
      <w:r w:rsidRPr="00253F13">
        <w:rPr>
          <w:rFonts w:cs="Arial"/>
          <w:spacing w:val="0"/>
          <w:sz w:val="24"/>
          <w:szCs w:val="24"/>
        </w:rPr>
        <w:tab/>
        <w:t>(iii)</w:t>
      </w:r>
      <w:r w:rsidRPr="00253F13">
        <w:rPr>
          <w:rFonts w:cs="Arial"/>
          <w:spacing w:val="0"/>
          <w:sz w:val="24"/>
          <w:szCs w:val="24"/>
        </w:rPr>
        <w:tab/>
        <w:t>In a third test, the car reaches a speed of 40 m s</w:t>
      </w:r>
      <w:r w:rsidRPr="00253F13">
        <w:rPr>
          <w:rFonts w:cs="Arial"/>
          <w:spacing w:val="0"/>
          <w:sz w:val="24"/>
          <w:szCs w:val="24"/>
          <w:vertAlign w:val="superscript"/>
        </w:rPr>
        <w:t>−1</w:t>
      </w:r>
      <w:r w:rsidRPr="00253F13">
        <w:rPr>
          <w:rFonts w:cs="Arial"/>
          <w:spacing w:val="0"/>
          <w:sz w:val="24"/>
          <w:szCs w:val="24"/>
        </w:rPr>
        <w:t>.  It then decelerates at 2·5 m s</w:t>
      </w:r>
      <w:r w:rsidRPr="00253F13">
        <w:rPr>
          <w:rFonts w:cs="Arial"/>
          <w:spacing w:val="0"/>
          <w:sz w:val="24"/>
          <w:szCs w:val="24"/>
          <w:vertAlign w:val="superscript"/>
        </w:rPr>
        <w:t>−2</w:t>
      </w:r>
      <w:r w:rsidRPr="00253F13">
        <w:rPr>
          <w:rFonts w:cs="Arial"/>
          <w:spacing w:val="0"/>
          <w:sz w:val="24"/>
          <w:szCs w:val="24"/>
        </w:rPr>
        <w:t xml:space="preserve"> until it comes to rest.</w:t>
      </w:r>
    </w:p>
    <w:p w14:paraId="27DB6AE6" w14:textId="77777777" w:rsidR="00B20499" w:rsidRPr="00253F13" w:rsidRDefault="00B20499" w:rsidP="00B20499">
      <w:pPr>
        <w:pStyle w:val="Text"/>
        <w:tabs>
          <w:tab w:val="right" w:pos="1136"/>
          <w:tab w:val="center" w:pos="9372"/>
        </w:tabs>
        <w:ind w:left="1278" w:right="550" w:hanging="1278"/>
        <w:rPr>
          <w:rFonts w:cs="Arial"/>
          <w:spacing w:val="0"/>
          <w:sz w:val="24"/>
          <w:szCs w:val="24"/>
        </w:rPr>
      </w:pPr>
      <w:r w:rsidRPr="00253F13">
        <w:rPr>
          <w:rFonts w:cs="Arial"/>
          <w:spacing w:val="0"/>
          <w:sz w:val="24"/>
          <w:szCs w:val="24"/>
        </w:rPr>
        <w:tab/>
      </w:r>
      <w:r w:rsidRPr="00253F13">
        <w:rPr>
          <w:rFonts w:cs="Arial"/>
          <w:spacing w:val="0"/>
          <w:sz w:val="24"/>
          <w:szCs w:val="24"/>
        </w:rPr>
        <w:tab/>
        <w:t>Calculate the distance travelled by the car while it decelerates to rest.</w:t>
      </w:r>
      <w:r w:rsidRPr="00253F13">
        <w:rPr>
          <w:rFonts w:cs="Arial"/>
          <w:spacing w:val="0"/>
          <w:sz w:val="24"/>
          <w:szCs w:val="24"/>
        </w:rPr>
        <w:tab/>
        <w:t>2</w:t>
      </w:r>
    </w:p>
    <w:p w14:paraId="27DB6AE7" w14:textId="77777777" w:rsidR="00B20499" w:rsidRPr="00253F13" w:rsidRDefault="00B20499" w:rsidP="00B20499">
      <w:pPr>
        <w:pStyle w:val="Text"/>
        <w:tabs>
          <w:tab w:val="left" w:pos="426"/>
        </w:tabs>
        <w:ind w:left="852" w:right="550" w:hanging="852"/>
        <w:rPr>
          <w:rFonts w:cs="Arial"/>
          <w:spacing w:val="0"/>
          <w:sz w:val="24"/>
          <w:szCs w:val="24"/>
        </w:rPr>
      </w:pPr>
    </w:p>
    <w:p w14:paraId="27DB6AE8" w14:textId="77777777" w:rsidR="00B20499" w:rsidRPr="00253F13" w:rsidRDefault="00B20499" w:rsidP="00B20499">
      <w:pPr>
        <w:pStyle w:val="Text"/>
        <w:tabs>
          <w:tab w:val="left" w:pos="426"/>
        </w:tabs>
        <w:ind w:left="852" w:right="550" w:hanging="852"/>
        <w:rPr>
          <w:rFonts w:cs="Arial"/>
          <w:spacing w:val="0"/>
          <w:sz w:val="24"/>
          <w:szCs w:val="24"/>
        </w:rPr>
      </w:pPr>
      <w:r w:rsidRPr="00253F13">
        <w:rPr>
          <w:rFonts w:cs="Arial"/>
          <w:spacing w:val="0"/>
          <w:sz w:val="24"/>
          <w:szCs w:val="24"/>
        </w:rPr>
        <w:tab/>
        <w:t>(b)</w:t>
      </w:r>
      <w:r w:rsidRPr="00253F13">
        <w:rPr>
          <w:rFonts w:cs="Arial"/>
          <w:spacing w:val="0"/>
          <w:sz w:val="24"/>
          <w:szCs w:val="24"/>
        </w:rPr>
        <w:tab/>
        <w:t>A student measures the acceleration of a trolley as it moves freely down a sloping track.</w:t>
      </w:r>
    </w:p>
    <w:p w14:paraId="27DB6AE9" w14:textId="77777777" w:rsidR="00B20499" w:rsidRPr="00253F13" w:rsidRDefault="00B20499" w:rsidP="00B20499">
      <w:pPr>
        <w:pStyle w:val="Text"/>
        <w:tabs>
          <w:tab w:val="left" w:pos="426"/>
        </w:tabs>
        <w:ind w:left="852" w:right="550" w:hanging="852"/>
        <w:rPr>
          <w:rFonts w:cs="Arial"/>
          <w:spacing w:val="0"/>
          <w:sz w:val="24"/>
          <w:szCs w:val="24"/>
        </w:rPr>
      </w:pPr>
    </w:p>
    <w:p w14:paraId="27DB6AEA" w14:textId="77777777" w:rsidR="00B20499" w:rsidRPr="00253F13" w:rsidRDefault="00B20499" w:rsidP="00B20499">
      <w:pPr>
        <w:pStyle w:val="Text"/>
        <w:tabs>
          <w:tab w:val="left" w:pos="426"/>
        </w:tabs>
        <w:ind w:left="852" w:right="550" w:hanging="852"/>
        <w:jc w:val="center"/>
        <w:rPr>
          <w:rFonts w:cs="Arial"/>
          <w:spacing w:val="0"/>
          <w:sz w:val="24"/>
          <w:szCs w:val="24"/>
        </w:rPr>
      </w:pPr>
      <w:r>
        <w:rPr>
          <w:rFonts w:cs="Arial"/>
          <w:noProof/>
          <w:spacing w:val="0"/>
          <w:sz w:val="24"/>
          <w:szCs w:val="24"/>
          <w:lang w:eastAsia="en-GB"/>
        </w:rPr>
        <w:drawing>
          <wp:inline distT="0" distB="0" distL="0" distR="0" wp14:anchorId="27DB7191" wp14:editId="27DB7192">
            <wp:extent cx="4210050" cy="2647950"/>
            <wp:effectExtent l="0" t="0" r="0" b="0"/>
            <wp:docPr id="315" name="Picture 315" descr="h99II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h99II1b"/>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210050" cy="2647950"/>
                    </a:xfrm>
                    <a:prstGeom prst="rect">
                      <a:avLst/>
                    </a:prstGeom>
                    <a:noFill/>
                    <a:ln>
                      <a:noFill/>
                    </a:ln>
                  </pic:spPr>
                </pic:pic>
              </a:graphicData>
            </a:graphic>
          </wp:inline>
        </w:drawing>
      </w:r>
    </w:p>
    <w:p w14:paraId="27DB6AEB" w14:textId="77777777" w:rsidR="00B20499" w:rsidRPr="00253F13" w:rsidRDefault="00B20499" w:rsidP="00B20499">
      <w:pPr>
        <w:pStyle w:val="Text"/>
        <w:tabs>
          <w:tab w:val="left" w:pos="426"/>
        </w:tabs>
        <w:ind w:left="852" w:right="550" w:hanging="852"/>
        <w:rPr>
          <w:rFonts w:cs="Arial"/>
          <w:spacing w:val="0"/>
          <w:sz w:val="24"/>
          <w:szCs w:val="24"/>
        </w:rPr>
      </w:pPr>
    </w:p>
    <w:p w14:paraId="27DB6AEC" w14:textId="77777777" w:rsidR="00B20499" w:rsidRPr="00253F13" w:rsidRDefault="00B20499" w:rsidP="00B20499">
      <w:pPr>
        <w:pStyle w:val="Text"/>
        <w:tabs>
          <w:tab w:val="left" w:pos="426"/>
        </w:tabs>
        <w:ind w:left="852" w:right="550" w:hanging="852"/>
        <w:rPr>
          <w:rFonts w:cs="Arial"/>
          <w:spacing w:val="0"/>
          <w:sz w:val="24"/>
          <w:szCs w:val="24"/>
        </w:rPr>
      </w:pPr>
      <w:r w:rsidRPr="00253F13">
        <w:rPr>
          <w:rFonts w:cs="Arial"/>
          <w:spacing w:val="0"/>
          <w:sz w:val="24"/>
          <w:szCs w:val="24"/>
        </w:rPr>
        <w:tab/>
      </w:r>
      <w:r w:rsidRPr="00253F13">
        <w:rPr>
          <w:rFonts w:cs="Arial"/>
          <w:spacing w:val="0"/>
          <w:sz w:val="24"/>
          <w:szCs w:val="24"/>
        </w:rPr>
        <w:tab/>
        <w:t>The trolley has a card mounted on it.  As it moves down the track the card cuts off the light at each of the light gates in turn.  Both the light gates are connected to a computer which is used for timing.</w:t>
      </w:r>
    </w:p>
    <w:p w14:paraId="27DB6AED" w14:textId="77777777" w:rsidR="00B20499" w:rsidRPr="00253F13" w:rsidRDefault="00B20499" w:rsidP="00B20499">
      <w:pPr>
        <w:pStyle w:val="Text"/>
        <w:tabs>
          <w:tab w:val="left" w:pos="426"/>
        </w:tabs>
        <w:ind w:left="852" w:right="550" w:hanging="852"/>
        <w:rPr>
          <w:rFonts w:cs="Arial"/>
          <w:spacing w:val="0"/>
          <w:sz w:val="24"/>
          <w:szCs w:val="24"/>
        </w:rPr>
      </w:pPr>
    </w:p>
    <w:p w14:paraId="27DB6AEE" w14:textId="77777777" w:rsidR="00B20499" w:rsidRPr="00253F13" w:rsidRDefault="00B20499" w:rsidP="00B20499">
      <w:pPr>
        <w:pStyle w:val="Text"/>
        <w:tabs>
          <w:tab w:val="left" w:pos="426"/>
        </w:tabs>
        <w:ind w:left="852" w:right="550" w:hanging="852"/>
        <w:rPr>
          <w:rFonts w:cs="Arial"/>
          <w:spacing w:val="0"/>
          <w:sz w:val="24"/>
          <w:szCs w:val="24"/>
        </w:rPr>
      </w:pPr>
      <w:r w:rsidRPr="00253F13">
        <w:rPr>
          <w:rFonts w:cs="Arial"/>
          <w:spacing w:val="0"/>
          <w:sz w:val="24"/>
          <w:szCs w:val="24"/>
        </w:rPr>
        <w:br w:type="page"/>
      </w:r>
      <w:r w:rsidRPr="00253F13">
        <w:rPr>
          <w:rFonts w:cs="Arial"/>
          <w:spacing w:val="0"/>
          <w:sz w:val="24"/>
          <w:szCs w:val="24"/>
        </w:rPr>
        <w:tab/>
      </w:r>
      <w:r w:rsidRPr="00253F13">
        <w:rPr>
          <w:rFonts w:cs="Arial"/>
          <w:spacing w:val="0"/>
          <w:sz w:val="24"/>
          <w:szCs w:val="24"/>
        </w:rPr>
        <w:tab/>
        <w:t>The student uses a stopclock to measure the time it takes the trolley to move from the first light gate to the second light gate.</w:t>
      </w:r>
    </w:p>
    <w:p w14:paraId="27DB6AEF" w14:textId="77777777" w:rsidR="00B20499" w:rsidRPr="00253F13" w:rsidRDefault="00B20499" w:rsidP="00B20499">
      <w:pPr>
        <w:pStyle w:val="Text"/>
        <w:tabs>
          <w:tab w:val="left" w:pos="426"/>
        </w:tabs>
        <w:ind w:left="852" w:right="550" w:hanging="852"/>
        <w:rPr>
          <w:rFonts w:cs="Arial"/>
          <w:spacing w:val="0"/>
          <w:sz w:val="24"/>
          <w:szCs w:val="24"/>
        </w:rPr>
      </w:pPr>
    </w:p>
    <w:p w14:paraId="27DB6AF0" w14:textId="77777777" w:rsidR="00B20499" w:rsidRPr="00253F13" w:rsidRDefault="00B20499" w:rsidP="00B20499">
      <w:pPr>
        <w:pStyle w:val="Text"/>
        <w:tabs>
          <w:tab w:val="right" w:pos="1136"/>
          <w:tab w:val="center" w:pos="9372"/>
        </w:tabs>
        <w:ind w:left="1278" w:right="550" w:hanging="1278"/>
        <w:rPr>
          <w:rFonts w:cs="Arial"/>
          <w:spacing w:val="0"/>
          <w:sz w:val="24"/>
          <w:szCs w:val="24"/>
        </w:rPr>
      </w:pPr>
      <w:r w:rsidRPr="00253F13">
        <w:rPr>
          <w:rFonts w:cs="Arial"/>
          <w:spacing w:val="0"/>
          <w:sz w:val="24"/>
          <w:szCs w:val="24"/>
        </w:rPr>
        <w:tab/>
        <w:t>(i)</w:t>
      </w:r>
      <w:r w:rsidRPr="00253F13">
        <w:rPr>
          <w:rFonts w:cs="Arial"/>
          <w:spacing w:val="0"/>
          <w:sz w:val="24"/>
          <w:szCs w:val="24"/>
        </w:rPr>
        <w:tab/>
        <w:t>List all the measurements that have to be made by the student and the computer to allow the acceleration of the trolley to be calculated.</w:t>
      </w:r>
      <w:r w:rsidRPr="00253F13">
        <w:rPr>
          <w:rFonts w:cs="Arial"/>
          <w:spacing w:val="0"/>
          <w:sz w:val="24"/>
          <w:szCs w:val="24"/>
        </w:rPr>
        <w:tab/>
        <w:t>2</w:t>
      </w:r>
    </w:p>
    <w:p w14:paraId="27DB6AF1" w14:textId="77777777" w:rsidR="00B20499" w:rsidRPr="00253F13" w:rsidRDefault="00B20499" w:rsidP="00B20499">
      <w:pPr>
        <w:pStyle w:val="Text"/>
        <w:tabs>
          <w:tab w:val="right" w:pos="1136"/>
          <w:tab w:val="center" w:pos="9372"/>
        </w:tabs>
        <w:ind w:left="1278" w:right="550" w:hanging="1278"/>
        <w:rPr>
          <w:rFonts w:cs="Arial"/>
          <w:spacing w:val="0"/>
          <w:sz w:val="24"/>
          <w:szCs w:val="24"/>
        </w:rPr>
      </w:pPr>
    </w:p>
    <w:p w14:paraId="27DB6AF2" w14:textId="77777777" w:rsidR="00B20499" w:rsidRPr="00253F13" w:rsidRDefault="00B20499" w:rsidP="00B20499">
      <w:pPr>
        <w:pStyle w:val="Text"/>
        <w:tabs>
          <w:tab w:val="right" w:pos="1136"/>
          <w:tab w:val="center" w:pos="9372"/>
        </w:tabs>
        <w:ind w:left="1278" w:right="550" w:hanging="1278"/>
        <w:rPr>
          <w:rFonts w:cs="Arial"/>
          <w:spacing w:val="0"/>
          <w:sz w:val="24"/>
          <w:szCs w:val="24"/>
        </w:rPr>
      </w:pPr>
      <w:r w:rsidRPr="00253F13">
        <w:rPr>
          <w:rFonts w:cs="Arial"/>
          <w:spacing w:val="0"/>
          <w:sz w:val="24"/>
          <w:szCs w:val="24"/>
        </w:rPr>
        <w:tab/>
        <w:t>(ii)</w:t>
      </w:r>
      <w:r w:rsidRPr="00253F13">
        <w:rPr>
          <w:rFonts w:cs="Arial"/>
          <w:spacing w:val="0"/>
          <w:sz w:val="24"/>
          <w:szCs w:val="24"/>
        </w:rPr>
        <w:tab/>
        <w:t>Explain fully how each of these measurements is used in calculating the acceleration of the trolley as it moves down the slope.</w:t>
      </w:r>
      <w:r w:rsidRPr="00253F13">
        <w:rPr>
          <w:rFonts w:cs="Arial"/>
          <w:spacing w:val="0"/>
          <w:sz w:val="24"/>
          <w:szCs w:val="24"/>
        </w:rPr>
        <w:tab/>
        <w:t>2</w:t>
      </w:r>
    </w:p>
    <w:p w14:paraId="27DB6AF3" w14:textId="77777777" w:rsidR="00B20499" w:rsidRPr="00253F13" w:rsidRDefault="00B20499" w:rsidP="00B20499">
      <w:pPr>
        <w:pStyle w:val="Text"/>
        <w:tabs>
          <w:tab w:val="right" w:pos="1136"/>
          <w:tab w:val="center" w:pos="9372"/>
        </w:tabs>
        <w:ind w:left="1278" w:right="550" w:hanging="1278"/>
        <w:rPr>
          <w:rFonts w:cs="Arial"/>
          <w:spacing w:val="0"/>
          <w:sz w:val="24"/>
          <w:szCs w:val="24"/>
        </w:rPr>
      </w:pPr>
    </w:p>
    <w:p w14:paraId="27DB6AF4" w14:textId="77777777" w:rsidR="00B20499" w:rsidRPr="00253F13" w:rsidRDefault="00B20499" w:rsidP="00B20499">
      <w:pPr>
        <w:pStyle w:val="Text"/>
        <w:tabs>
          <w:tab w:val="right" w:pos="1136"/>
          <w:tab w:val="center" w:pos="9372"/>
        </w:tabs>
        <w:ind w:left="1278" w:right="550" w:hanging="1278"/>
        <w:rPr>
          <w:rFonts w:cs="Arial"/>
          <w:spacing w:val="0"/>
          <w:sz w:val="24"/>
          <w:szCs w:val="24"/>
        </w:rPr>
      </w:pPr>
      <w:r w:rsidRPr="00253F13">
        <w:rPr>
          <w:rFonts w:cs="Arial"/>
          <w:spacing w:val="0"/>
          <w:sz w:val="24"/>
          <w:szCs w:val="24"/>
        </w:rPr>
        <w:tab/>
      </w:r>
      <w:r w:rsidRPr="00253F13">
        <w:rPr>
          <w:rFonts w:cs="Arial"/>
          <w:spacing w:val="0"/>
          <w:sz w:val="24"/>
          <w:szCs w:val="24"/>
        </w:rPr>
        <w:tab/>
      </w:r>
      <w:r w:rsidRPr="00253F13">
        <w:rPr>
          <w:rFonts w:cs="Arial"/>
          <w:spacing w:val="0"/>
          <w:sz w:val="24"/>
          <w:szCs w:val="24"/>
        </w:rPr>
        <w:tab/>
        <w:t>(10)</w:t>
      </w:r>
    </w:p>
    <w:p w14:paraId="27DB6AF5" w14:textId="77777777" w:rsidR="00B20499" w:rsidRPr="00253F13" w:rsidRDefault="00B20499" w:rsidP="00D84A2B">
      <w:pPr>
        <w:pStyle w:val="Heading1"/>
      </w:pPr>
      <w:bookmarkStart w:id="19" w:name="_Toc451636205"/>
      <w:r w:rsidRPr="00253F13">
        <w:t>Force, Energy and Power</w:t>
      </w:r>
      <w:bookmarkEnd w:id="19"/>
    </w:p>
    <w:p w14:paraId="27DB6AF6" w14:textId="77777777" w:rsidR="00B20499" w:rsidRPr="00253F13" w:rsidRDefault="00B20499" w:rsidP="00B20499">
      <w:pPr>
        <w:pStyle w:val="Text"/>
        <w:tabs>
          <w:tab w:val="left" w:pos="426"/>
          <w:tab w:val="center" w:pos="9372"/>
        </w:tabs>
        <w:ind w:left="852" w:right="550" w:hanging="852"/>
        <w:rPr>
          <w:rFonts w:cs="Arial"/>
          <w:spacing w:val="0"/>
          <w:sz w:val="24"/>
          <w:szCs w:val="24"/>
        </w:rPr>
      </w:pPr>
    </w:p>
    <w:p w14:paraId="27DB6AF7" w14:textId="77777777" w:rsidR="00B20499" w:rsidRPr="00253F13" w:rsidRDefault="00B20499" w:rsidP="00B20499">
      <w:pPr>
        <w:pStyle w:val="Text"/>
        <w:tabs>
          <w:tab w:val="left" w:pos="426"/>
          <w:tab w:val="center" w:pos="9372"/>
        </w:tabs>
        <w:ind w:left="852" w:right="550" w:hanging="852"/>
        <w:rPr>
          <w:rFonts w:cs="Arial"/>
          <w:spacing w:val="0"/>
          <w:sz w:val="24"/>
          <w:szCs w:val="24"/>
        </w:rPr>
      </w:pPr>
      <w:r w:rsidRPr="00253F13">
        <w:rPr>
          <w:rFonts w:cs="Arial"/>
          <w:spacing w:val="0"/>
          <w:sz w:val="24"/>
          <w:szCs w:val="24"/>
        </w:rPr>
        <w:t>1.</w:t>
      </w:r>
      <w:r w:rsidRPr="00253F13">
        <w:rPr>
          <w:rFonts w:cs="Arial"/>
          <w:spacing w:val="0"/>
          <w:sz w:val="24"/>
          <w:szCs w:val="24"/>
        </w:rPr>
        <w:tab/>
        <w:t>(a)</w:t>
      </w:r>
      <w:r w:rsidRPr="00253F13">
        <w:rPr>
          <w:rFonts w:cs="Arial"/>
          <w:spacing w:val="0"/>
          <w:sz w:val="24"/>
          <w:szCs w:val="24"/>
        </w:rPr>
        <w:tab/>
        <w:t xml:space="preserve">A box of mass 18 kg is at rest on a horizontal frictionless surface.  </w:t>
      </w:r>
      <w:r w:rsidRPr="00253F13">
        <w:rPr>
          <w:rFonts w:cs="Arial"/>
          <w:spacing w:val="0"/>
          <w:sz w:val="24"/>
          <w:szCs w:val="24"/>
        </w:rPr>
        <w:br/>
        <w:t>A force of 4·0 N is applied to the box at an angle of 26° to the horizontal.</w:t>
      </w:r>
    </w:p>
    <w:p w14:paraId="27DB6AF8" w14:textId="77777777" w:rsidR="00B20499" w:rsidRPr="00253F13" w:rsidRDefault="00B20499" w:rsidP="00B20499">
      <w:pPr>
        <w:pStyle w:val="Text"/>
        <w:tabs>
          <w:tab w:val="left" w:pos="426"/>
          <w:tab w:val="center" w:pos="9372"/>
        </w:tabs>
        <w:ind w:left="852" w:right="550" w:hanging="852"/>
        <w:rPr>
          <w:rFonts w:cs="Arial"/>
          <w:spacing w:val="0"/>
          <w:sz w:val="24"/>
          <w:szCs w:val="24"/>
        </w:rPr>
      </w:pPr>
    </w:p>
    <w:p w14:paraId="27DB6AF9" w14:textId="77777777" w:rsidR="00B20499" w:rsidRPr="00253F13" w:rsidRDefault="00B20499" w:rsidP="00B20499">
      <w:pPr>
        <w:pStyle w:val="Text"/>
        <w:tabs>
          <w:tab w:val="left" w:pos="426"/>
          <w:tab w:val="center" w:pos="9372"/>
        </w:tabs>
        <w:ind w:left="852" w:right="550" w:hanging="852"/>
        <w:jc w:val="center"/>
        <w:rPr>
          <w:rFonts w:cs="Arial"/>
          <w:spacing w:val="0"/>
          <w:sz w:val="24"/>
          <w:szCs w:val="24"/>
        </w:rPr>
      </w:pPr>
      <w:r>
        <w:rPr>
          <w:rFonts w:cs="Arial"/>
          <w:noProof/>
          <w:spacing w:val="0"/>
          <w:sz w:val="24"/>
          <w:szCs w:val="24"/>
          <w:lang w:eastAsia="en-GB"/>
        </w:rPr>
        <w:drawing>
          <wp:inline distT="0" distB="0" distL="0" distR="0" wp14:anchorId="27DB7193" wp14:editId="27DB7194">
            <wp:extent cx="3990975" cy="1190625"/>
            <wp:effectExtent l="0" t="0" r="9525" b="9525"/>
            <wp:docPr id="314" name="Picture 314" descr="h012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h0121a"/>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990975" cy="1190625"/>
                    </a:xfrm>
                    <a:prstGeom prst="rect">
                      <a:avLst/>
                    </a:prstGeom>
                    <a:noFill/>
                    <a:ln>
                      <a:noFill/>
                    </a:ln>
                  </pic:spPr>
                </pic:pic>
              </a:graphicData>
            </a:graphic>
          </wp:inline>
        </w:drawing>
      </w:r>
    </w:p>
    <w:p w14:paraId="27DB6AFA" w14:textId="77777777" w:rsidR="00B20499" w:rsidRPr="00253F13" w:rsidRDefault="00B20499" w:rsidP="00B20499">
      <w:pPr>
        <w:pStyle w:val="Text"/>
        <w:tabs>
          <w:tab w:val="left" w:pos="426"/>
          <w:tab w:val="center" w:pos="9372"/>
        </w:tabs>
        <w:ind w:left="852" w:right="550" w:hanging="852"/>
        <w:rPr>
          <w:rFonts w:cs="Arial"/>
          <w:spacing w:val="0"/>
          <w:sz w:val="24"/>
          <w:szCs w:val="24"/>
        </w:rPr>
      </w:pPr>
    </w:p>
    <w:p w14:paraId="27DB6AFB" w14:textId="77777777" w:rsidR="00B20499" w:rsidRPr="00253F13" w:rsidRDefault="00B20499" w:rsidP="00B20499">
      <w:pPr>
        <w:pStyle w:val="Text"/>
        <w:tabs>
          <w:tab w:val="right" w:pos="1136"/>
          <w:tab w:val="center" w:pos="9372"/>
        </w:tabs>
        <w:ind w:left="1278" w:right="550" w:hanging="1278"/>
        <w:rPr>
          <w:rFonts w:cs="Arial"/>
          <w:spacing w:val="0"/>
          <w:sz w:val="24"/>
          <w:szCs w:val="24"/>
        </w:rPr>
      </w:pPr>
      <w:r w:rsidRPr="00253F13">
        <w:rPr>
          <w:rFonts w:cs="Arial"/>
          <w:spacing w:val="0"/>
          <w:sz w:val="24"/>
          <w:szCs w:val="24"/>
        </w:rPr>
        <w:tab/>
        <w:t>(i)</w:t>
      </w:r>
      <w:r w:rsidRPr="00253F13">
        <w:rPr>
          <w:rFonts w:cs="Arial"/>
          <w:spacing w:val="0"/>
          <w:sz w:val="24"/>
          <w:szCs w:val="24"/>
        </w:rPr>
        <w:tab/>
        <w:t>Show that the horizontal component of the force is 3·6 N.</w:t>
      </w:r>
      <w:r w:rsidRPr="00253F13">
        <w:rPr>
          <w:rFonts w:cs="Arial"/>
          <w:spacing w:val="0"/>
          <w:sz w:val="24"/>
          <w:szCs w:val="24"/>
        </w:rPr>
        <w:tab/>
        <w:t>1</w:t>
      </w:r>
    </w:p>
    <w:p w14:paraId="27DB6AFC" w14:textId="77777777" w:rsidR="00B20499" w:rsidRPr="00253F13" w:rsidRDefault="00B20499" w:rsidP="00B20499">
      <w:pPr>
        <w:pStyle w:val="Text"/>
        <w:tabs>
          <w:tab w:val="right" w:pos="1136"/>
          <w:tab w:val="center" w:pos="9372"/>
        </w:tabs>
        <w:ind w:left="1278" w:right="550" w:hanging="1278"/>
        <w:rPr>
          <w:rFonts w:cs="Arial"/>
          <w:spacing w:val="0"/>
          <w:sz w:val="24"/>
          <w:szCs w:val="24"/>
        </w:rPr>
      </w:pPr>
    </w:p>
    <w:p w14:paraId="27DB6AFD" w14:textId="77777777" w:rsidR="00B20499" w:rsidRPr="00253F13" w:rsidRDefault="00B20499" w:rsidP="00B20499">
      <w:pPr>
        <w:pStyle w:val="Text"/>
        <w:tabs>
          <w:tab w:val="right" w:pos="1136"/>
          <w:tab w:val="center" w:pos="9372"/>
        </w:tabs>
        <w:ind w:left="1278" w:right="550" w:hanging="1278"/>
        <w:rPr>
          <w:rFonts w:cs="Arial"/>
          <w:spacing w:val="0"/>
          <w:sz w:val="24"/>
          <w:szCs w:val="24"/>
        </w:rPr>
      </w:pPr>
      <w:r w:rsidRPr="00253F13">
        <w:rPr>
          <w:rFonts w:cs="Arial"/>
          <w:spacing w:val="0"/>
          <w:sz w:val="24"/>
          <w:szCs w:val="24"/>
        </w:rPr>
        <w:tab/>
        <w:t>(ii)</w:t>
      </w:r>
      <w:r w:rsidRPr="00253F13">
        <w:rPr>
          <w:rFonts w:cs="Arial"/>
          <w:spacing w:val="0"/>
          <w:sz w:val="24"/>
          <w:szCs w:val="24"/>
        </w:rPr>
        <w:tab/>
        <w:t>Calculate the acceleration of the box along the horizontal surface.</w:t>
      </w:r>
      <w:r w:rsidRPr="00253F13">
        <w:rPr>
          <w:rFonts w:cs="Arial"/>
          <w:spacing w:val="0"/>
          <w:sz w:val="24"/>
          <w:szCs w:val="24"/>
        </w:rPr>
        <w:tab/>
        <w:t>2</w:t>
      </w:r>
    </w:p>
    <w:p w14:paraId="27DB6AFE" w14:textId="77777777" w:rsidR="00B20499" w:rsidRPr="00253F13" w:rsidRDefault="00B20499" w:rsidP="00B20499">
      <w:pPr>
        <w:pStyle w:val="Text"/>
        <w:tabs>
          <w:tab w:val="right" w:pos="1136"/>
          <w:tab w:val="center" w:pos="9372"/>
        </w:tabs>
        <w:ind w:left="1278" w:right="550" w:hanging="1278"/>
        <w:rPr>
          <w:rFonts w:cs="Arial"/>
          <w:spacing w:val="0"/>
          <w:sz w:val="24"/>
          <w:szCs w:val="24"/>
        </w:rPr>
      </w:pPr>
    </w:p>
    <w:p w14:paraId="27DB6AFF" w14:textId="77777777" w:rsidR="00B20499" w:rsidRPr="00253F13" w:rsidRDefault="00B20499" w:rsidP="00B20499">
      <w:pPr>
        <w:pStyle w:val="Text"/>
        <w:tabs>
          <w:tab w:val="right" w:pos="1136"/>
          <w:tab w:val="center" w:pos="9372"/>
        </w:tabs>
        <w:ind w:left="1278" w:right="550" w:hanging="1278"/>
        <w:rPr>
          <w:rFonts w:cs="Arial"/>
          <w:spacing w:val="0"/>
          <w:sz w:val="24"/>
          <w:szCs w:val="24"/>
        </w:rPr>
      </w:pPr>
      <w:r w:rsidRPr="00253F13">
        <w:rPr>
          <w:rFonts w:cs="Arial"/>
          <w:spacing w:val="0"/>
          <w:sz w:val="24"/>
          <w:szCs w:val="24"/>
        </w:rPr>
        <w:tab/>
        <w:t>(iii)</w:t>
      </w:r>
      <w:r w:rsidRPr="00253F13">
        <w:rPr>
          <w:rFonts w:cs="Arial"/>
          <w:spacing w:val="0"/>
          <w:sz w:val="24"/>
          <w:szCs w:val="24"/>
        </w:rPr>
        <w:tab/>
        <w:t>Calculate the horizontal distance travelled by the box in a time of 7·0 s.</w:t>
      </w:r>
      <w:r w:rsidRPr="00253F13">
        <w:rPr>
          <w:rFonts w:cs="Arial"/>
          <w:spacing w:val="0"/>
          <w:sz w:val="24"/>
          <w:szCs w:val="24"/>
        </w:rPr>
        <w:tab/>
        <w:t>2</w:t>
      </w:r>
    </w:p>
    <w:p w14:paraId="27DB6B00" w14:textId="77777777" w:rsidR="00B20499" w:rsidRPr="00253F13" w:rsidRDefault="00B20499" w:rsidP="00B20499">
      <w:pPr>
        <w:pStyle w:val="Text"/>
        <w:tabs>
          <w:tab w:val="right" w:pos="1136"/>
          <w:tab w:val="center" w:pos="9372"/>
        </w:tabs>
        <w:ind w:left="1278" w:right="550" w:hanging="1278"/>
        <w:rPr>
          <w:rFonts w:cs="Arial"/>
          <w:spacing w:val="0"/>
          <w:sz w:val="24"/>
          <w:szCs w:val="24"/>
        </w:rPr>
      </w:pPr>
    </w:p>
    <w:p w14:paraId="27DB6B01" w14:textId="77777777" w:rsidR="00B20499" w:rsidRPr="00253F13" w:rsidRDefault="00B20499" w:rsidP="00B20499">
      <w:pPr>
        <w:pStyle w:val="Text"/>
        <w:tabs>
          <w:tab w:val="left" w:pos="426"/>
          <w:tab w:val="center" w:pos="9372"/>
        </w:tabs>
        <w:ind w:left="852" w:right="550" w:hanging="852"/>
        <w:rPr>
          <w:rFonts w:cs="Arial"/>
          <w:spacing w:val="0"/>
          <w:sz w:val="24"/>
          <w:szCs w:val="24"/>
        </w:rPr>
      </w:pPr>
      <w:r w:rsidRPr="00253F13">
        <w:rPr>
          <w:rFonts w:cs="Arial"/>
          <w:spacing w:val="0"/>
          <w:sz w:val="24"/>
          <w:szCs w:val="24"/>
        </w:rPr>
        <w:tab/>
        <w:t>(b)</w:t>
      </w:r>
      <w:r w:rsidRPr="00253F13">
        <w:rPr>
          <w:rFonts w:cs="Arial"/>
          <w:spacing w:val="0"/>
          <w:sz w:val="24"/>
          <w:szCs w:val="24"/>
        </w:rPr>
        <w:tab/>
        <w:t>The box is replaced at rest at its starting position.</w:t>
      </w:r>
    </w:p>
    <w:p w14:paraId="27DB6B02" w14:textId="77777777" w:rsidR="00B20499" w:rsidRPr="00253F13" w:rsidRDefault="00B20499" w:rsidP="00B20499">
      <w:pPr>
        <w:pStyle w:val="Text"/>
        <w:tabs>
          <w:tab w:val="left" w:pos="426"/>
          <w:tab w:val="center" w:pos="9372"/>
        </w:tabs>
        <w:ind w:left="852" w:right="550" w:hanging="852"/>
        <w:rPr>
          <w:rFonts w:cs="Arial"/>
          <w:spacing w:val="0"/>
          <w:sz w:val="24"/>
          <w:szCs w:val="24"/>
        </w:rPr>
      </w:pPr>
      <w:r w:rsidRPr="00253F13">
        <w:rPr>
          <w:rFonts w:cs="Arial"/>
          <w:spacing w:val="0"/>
          <w:sz w:val="24"/>
          <w:szCs w:val="24"/>
        </w:rPr>
        <w:tab/>
      </w:r>
      <w:r w:rsidRPr="00253F13">
        <w:rPr>
          <w:rFonts w:cs="Arial"/>
          <w:spacing w:val="0"/>
          <w:sz w:val="24"/>
          <w:szCs w:val="24"/>
        </w:rPr>
        <w:tab/>
        <w:t>The force of 4·0 N is now applied to the box at an angle of less than 26° to the horizontal.</w:t>
      </w:r>
    </w:p>
    <w:p w14:paraId="27DB6B03" w14:textId="77777777" w:rsidR="00B20499" w:rsidRPr="00253F13" w:rsidRDefault="00B20499" w:rsidP="00B20499">
      <w:pPr>
        <w:pStyle w:val="Text"/>
        <w:tabs>
          <w:tab w:val="left" w:pos="426"/>
          <w:tab w:val="center" w:pos="9372"/>
        </w:tabs>
        <w:ind w:left="852" w:right="550" w:hanging="852"/>
        <w:rPr>
          <w:rFonts w:cs="Arial"/>
          <w:spacing w:val="0"/>
          <w:sz w:val="24"/>
          <w:szCs w:val="24"/>
        </w:rPr>
      </w:pPr>
    </w:p>
    <w:p w14:paraId="27DB6B04" w14:textId="77777777" w:rsidR="00B20499" w:rsidRPr="00253F13" w:rsidRDefault="00B20499" w:rsidP="00B20499">
      <w:pPr>
        <w:pStyle w:val="Text"/>
        <w:tabs>
          <w:tab w:val="left" w:pos="426"/>
          <w:tab w:val="center" w:pos="9372"/>
        </w:tabs>
        <w:ind w:left="852" w:right="550" w:hanging="852"/>
        <w:jc w:val="center"/>
        <w:rPr>
          <w:rFonts w:cs="Arial"/>
          <w:spacing w:val="0"/>
          <w:sz w:val="24"/>
          <w:szCs w:val="24"/>
        </w:rPr>
      </w:pPr>
      <w:r>
        <w:rPr>
          <w:rFonts w:cs="Arial"/>
          <w:noProof/>
          <w:spacing w:val="0"/>
          <w:sz w:val="24"/>
          <w:szCs w:val="24"/>
          <w:lang w:eastAsia="en-GB"/>
        </w:rPr>
        <w:drawing>
          <wp:inline distT="0" distB="0" distL="0" distR="0" wp14:anchorId="27DB7195" wp14:editId="27DB7196">
            <wp:extent cx="4562475" cy="1076325"/>
            <wp:effectExtent l="0" t="0" r="9525" b="9525"/>
            <wp:docPr id="313" name="Picture 313" descr="h012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h0121b"/>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562475" cy="1076325"/>
                    </a:xfrm>
                    <a:prstGeom prst="rect">
                      <a:avLst/>
                    </a:prstGeom>
                    <a:noFill/>
                    <a:ln>
                      <a:noFill/>
                    </a:ln>
                  </pic:spPr>
                </pic:pic>
              </a:graphicData>
            </a:graphic>
          </wp:inline>
        </w:drawing>
      </w:r>
    </w:p>
    <w:p w14:paraId="27DB6B05" w14:textId="77777777" w:rsidR="00B20499" w:rsidRPr="00253F13" w:rsidRDefault="00B20499" w:rsidP="00B20499">
      <w:pPr>
        <w:pStyle w:val="Text"/>
        <w:tabs>
          <w:tab w:val="left" w:pos="426"/>
          <w:tab w:val="center" w:pos="9372"/>
        </w:tabs>
        <w:ind w:left="852" w:right="550" w:hanging="852"/>
        <w:rPr>
          <w:rFonts w:cs="Arial"/>
          <w:spacing w:val="0"/>
          <w:sz w:val="24"/>
          <w:szCs w:val="24"/>
        </w:rPr>
      </w:pPr>
    </w:p>
    <w:p w14:paraId="27DB6B06" w14:textId="77777777" w:rsidR="00B20499" w:rsidRPr="00253F13" w:rsidRDefault="00B20499" w:rsidP="00B20499">
      <w:pPr>
        <w:pStyle w:val="Text"/>
        <w:tabs>
          <w:tab w:val="center" w:pos="9372"/>
        </w:tabs>
        <w:ind w:left="852" w:right="550" w:hanging="852"/>
        <w:rPr>
          <w:rFonts w:cs="Arial"/>
          <w:spacing w:val="0"/>
          <w:sz w:val="24"/>
          <w:szCs w:val="24"/>
        </w:rPr>
      </w:pPr>
      <w:r w:rsidRPr="00253F13">
        <w:rPr>
          <w:rFonts w:cs="Arial"/>
          <w:spacing w:val="0"/>
          <w:sz w:val="24"/>
          <w:szCs w:val="24"/>
        </w:rPr>
        <w:tab/>
        <w:t>The force is applied for a time of 7·0 s as before.</w:t>
      </w:r>
    </w:p>
    <w:p w14:paraId="27DB6B07" w14:textId="77777777" w:rsidR="00B20499" w:rsidRPr="00253F13" w:rsidRDefault="00B20499" w:rsidP="00B20499">
      <w:pPr>
        <w:pStyle w:val="Text"/>
        <w:tabs>
          <w:tab w:val="center" w:pos="9372"/>
        </w:tabs>
        <w:ind w:left="852" w:right="550" w:hanging="852"/>
        <w:rPr>
          <w:rFonts w:cs="Arial"/>
          <w:spacing w:val="0"/>
          <w:sz w:val="24"/>
          <w:szCs w:val="24"/>
        </w:rPr>
      </w:pPr>
      <w:r w:rsidRPr="00253F13">
        <w:rPr>
          <w:rFonts w:cs="Arial"/>
          <w:spacing w:val="0"/>
          <w:sz w:val="24"/>
          <w:szCs w:val="24"/>
        </w:rPr>
        <w:tab/>
        <w:t>How does the distance travelled by the box compare with your answer to part (a)(iii)?  You must justify your answer.</w:t>
      </w:r>
      <w:r w:rsidRPr="00253F13">
        <w:rPr>
          <w:rFonts w:cs="Arial"/>
          <w:spacing w:val="0"/>
          <w:sz w:val="24"/>
          <w:szCs w:val="24"/>
        </w:rPr>
        <w:tab/>
        <w:t>2</w:t>
      </w:r>
    </w:p>
    <w:p w14:paraId="27DB6B08" w14:textId="77777777" w:rsidR="00B20499" w:rsidRPr="00253F13" w:rsidRDefault="00B20499" w:rsidP="00B20499">
      <w:pPr>
        <w:pStyle w:val="Text"/>
        <w:tabs>
          <w:tab w:val="center" w:pos="9372"/>
        </w:tabs>
        <w:ind w:left="852" w:right="550" w:hanging="852"/>
        <w:rPr>
          <w:rFonts w:cs="Arial"/>
          <w:spacing w:val="0"/>
          <w:sz w:val="24"/>
          <w:szCs w:val="24"/>
        </w:rPr>
      </w:pPr>
    </w:p>
    <w:p w14:paraId="27DB6B09" w14:textId="77777777" w:rsidR="00B20499" w:rsidRPr="00253F13" w:rsidRDefault="00B20499" w:rsidP="00B20499">
      <w:pPr>
        <w:pStyle w:val="Text"/>
        <w:tabs>
          <w:tab w:val="center" w:pos="9372"/>
        </w:tabs>
        <w:ind w:left="852" w:right="550" w:hanging="852"/>
        <w:rPr>
          <w:rFonts w:cs="Arial"/>
          <w:spacing w:val="0"/>
          <w:sz w:val="24"/>
          <w:szCs w:val="24"/>
        </w:rPr>
      </w:pPr>
      <w:r w:rsidRPr="00253F13">
        <w:rPr>
          <w:rFonts w:cs="Arial"/>
          <w:spacing w:val="0"/>
          <w:sz w:val="24"/>
          <w:szCs w:val="24"/>
        </w:rPr>
        <w:tab/>
      </w:r>
      <w:r w:rsidRPr="00253F13">
        <w:rPr>
          <w:rFonts w:cs="Arial"/>
          <w:spacing w:val="0"/>
          <w:sz w:val="24"/>
          <w:szCs w:val="24"/>
        </w:rPr>
        <w:tab/>
        <w:t>(7)</w:t>
      </w:r>
    </w:p>
    <w:p w14:paraId="27DB6B0A" w14:textId="77777777" w:rsidR="00B20499" w:rsidRPr="00253F13" w:rsidRDefault="00B20499" w:rsidP="00B20499">
      <w:pPr>
        <w:pStyle w:val="Text"/>
        <w:tabs>
          <w:tab w:val="left" w:pos="426"/>
          <w:tab w:val="center" w:pos="9372"/>
        </w:tabs>
        <w:ind w:left="852" w:right="550" w:hanging="852"/>
        <w:rPr>
          <w:rFonts w:cs="Arial"/>
          <w:spacing w:val="0"/>
          <w:sz w:val="24"/>
          <w:szCs w:val="24"/>
        </w:rPr>
      </w:pPr>
    </w:p>
    <w:p w14:paraId="27DB6B0B" w14:textId="77777777" w:rsidR="00B20499" w:rsidRPr="00253F13" w:rsidRDefault="00B20499" w:rsidP="00B20499">
      <w:pPr>
        <w:pStyle w:val="Text"/>
        <w:tabs>
          <w:tab w:val="left" w:pos="426"/>
          <w:tab w:val="center" w:pos="9372"/>
        </w:tabs>
        <w:ind w:left="852" w:right="550" w:hanging="852"/>
        <w:rPr>
          <w:rFonts w:cs="Arial"/>
          <w:spacing w:val="0"/>
          <w:sz w:val="24"/>
          <w:szCs w:val="24"/>
        </w:rPr>
      </w:pPr>
    </w:p>
    <w:p w14:paraId="27DB6B0C" w14:textId="77777777" w:rsidR="00B20499" w:rsidRPr="00253F13" w:rsidRDefault="00B20499" w:rsidP="00B20499">
      <w:pPr>
        <w:pStyle w:val="Text"/>
        <w:tabs>
          <w:tab w:val="left" w:pos="426"/>
          <w:tab w:val="center" w:pos="9372"/>
        </w:tabs>
        <w:ind w:left="852" w:right="550" w:hanging="852"/>
        <w:rPr>
          <w:rFonts w:cs="Arial"/>
          <w:spacing w:val="0"/>
          <w:sz w:val="24"/>
          <w:szCs w:val="24"/>
        </w:rPr>
      </w:pPr>
    </w:p>
    <w:p w14:paraId="27DB6B0D" w14:textId="77777777" w:rsidR="00B20499" w:rsidRPr="00253F13" w:rsidRDefault="00B20499" w:rsidP="00A116BF">
      <w:pPr>
        <w:pStyle w:val="Text"/>
        <w:tabs>
          <w:tab w:val="left" w:pos="426"/>
          <w:tab w:val="center" w:pos="9372"/>
        </w:tabs>
        <w:ind w:left="426" w:right="550" w:hanging="426"/>
        <w:rPr>
          <w:rFonts w:cs="Arial"/>
          <w:spacing w:val="0"/>
          <w:sz w:val="24"/>
          <w:szCs w:val="24"/>
        </w:rPr>
      </w:pPr>
      <w:r w:rsidRPr="00253F13">
        <w:rPr>
          <w:rFonts w:cs="Arial"/>
          <w:spacing w:val="0"/>
          <w:sz w:val="24"/>
          <w:szCs w:val="24"/>
        </w:rPr>
        <w:br w:type="page"/>
      </w:r>
      <w:r w:rsidR="00A116BF">
        <w:rPr>
          <w:rFonts w:cs="Arial"/>
          <w:spacing w:val="0"/>
          <w:sz w:val="24"/>
          <w:szCs w:val="24"/>
        </w:rPr>
        <w:t>2</w:t>
      </w:r>
      <w:r w:rsidRPr="00253F13">
        <w:rPr>
          <w:rFonts w:cs="Arial"/>
          <w:spacing w:val="0"/>
          <w:sz w:val="24"/>
          <w:szCs w:val="24"/>
        </w:rPr>
        <w:t>.</w:t>
      </w:r>
      <w:r w:rsidRPr="00253F13">
        <w:rPr>
          <w:rFonts w:cs="Arial"/>
          <w:spacing w:val="0"/>
          <w:sz w:val="24"/>
          <w:szCs w:val="24"/>
        </w:rPr>
        <w:tab/>
        <w:t>To test the braking system of cars, a test track is set up as shown.</w:t>
      </w:r>
    </w:p>
    <w:p w14:paraId="27DB6B0E" w14:textId="77777777" w:rsidR="00B20499" w:rsidRPr="00253F13" w:rsidRDefault="00B20499" w:rsidP="00B20499">
      <w:pPr>
        <w:pStyle w:val="Text"/>
        <w:tabs>
          <w:tab w:val="center" w:pos="9372"/>
        </w:tabs>
        <w:ind w:left="426" w:right="550" w:hanging="426"/>
        <w:rPr>
          <w:rFonts w:cs="Arial"/>
          <w:spacing w:val="0"/>
          <w:sz w:val="24"/>
          <w:szCs w:val="24"/>
        </w:rPr>
      </w:pPr>
    </w:p>
    <w:p w14:paraId="27DB6B0F" w14:textId="77777777" w:rsidR="00B20499" w:rsidRPr="00253F13" w:rsidRDefault="00B20499" w:rsidP="00B20499">
      <w:pPr>
        <w:pStyle w:val="Text"/>
        <w:tabs>
          <w:tab w:val="center" w:pos="9372"/>
        </w:tabs>
        <w:ind w:left="426" w:right="550" w:hanging="426"/>
        <w:jc w:val="center"/>
        <w:rPr>
          <w:rFonts w:cs="Arial"/>
          <w:spacing w:val="0"/>
          <w:sz w:val="24"/>
          <w:szCs w:val="24"/>
        </w:rPr>
      </w:pPr>
      <w:r>
        <w:rPr>
          <w:rFonts w:cs="Arial"/>
          <w:noProof/>
          <w:spacing w:val="0"/>
          <w:sz w:val="24"/>
          <w:szCs w:val="24"/>
          <w:lang w:eastAsia="en-GB"/>
        </w:rPr>
        <w:drawing>
          <wp:inline distT="0" distB="0" distL="0" distR="0" wp14:anchorId="27DB7197" wp14:editId="27DB7198">
            <wp:extent cx="5038725" cy="2771775"/>
            <wp:effectExtent l="0" t="0" r="9525" b="9525"/>
            <wp:docPr id="309" name="Picture 309" descr="h082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h0821a"/>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038725" cy="2771775"/>
                    </a:xfrm>
                    <a:prstGeom prst="rect">
                      <a:avLst/>
                    </a:prstGeom>
                    <a:noFill/>
                    <a:ln>
                      <a:noFill/>
                    </a:ln>
                  </pic:spPr>
                </pic:pic>
              </a:graphicData>
            </a:graphic>
          </wp:inline>
        </w:drawing>
      </w:r>
    </w:p>
    <w:p w14:paraId="27DB6B10" w14:textId="77777777" w:rsidR="00B20499" w:rsidRPr="00253F13" w:rsidRDefault="00B20499" w:rsidP="00B20499">
      <w:pPr>
        <w:pStyle w:val="Text"/>
        <w:tabs>
          <w:tab w:val="center" w:pos="9372"/>
        </w:tabs>
        <w:ind w:left="426" w:right="550" w:hanging="426"/>
        <w:rPr>
          <w:rFonts w:cs="Arial"/>
          <w:spacing w:val="0"/>
          <w:sz w:val="24"/>
          <w:szCs w:val="24"/>
        </w:rPr>
      </w:pPr>
    </w:p>
    <w:p w14:paraId="27DB6B11" w14:textId="77777777" w:rsidR="00B20499" w:rsidRPr="00253F13" w:rsidRDefault="00B20499" w:rsidP="00B20499">
      <w:pPr>
        <w:pStyle w:val="Text"/>
        <w:tabs>
          <w:tab w:val="center" w:pos="9372"/>
        </w:tabs>
        <w:ind w:left="426" w:right="550" w:firstLine="0"/>
        <w:rPr>
          <w:rFonts w:cs="Arial"/>
          <w:spacing w:val="0"/>
          <w:sz w:val="24"/>
          <w:szCs w:val="24"/>
        </w:rPr>
      </w:pPr>
      <w:r w:rsidRPr="00253F13">
        <w:rPr>
          <w:rFonts w:cs="Arial"/>
          <w:spacing w:val="0"/>
          <w:sz w:val="24"/>
          <w:szCs w:val="24"/>
        </w:rPr>
        <w:t>The sensors are connected to a datalogger which records the speed of the car at both P and Q.</w:t>
      </w:r>
    </w:p>
    <w:p w14:paraId="27DB6B12" w14:textId="77777777" w:rsidR="00B20499" w:rsidRPr="00253F13" w:rsidRDefault="00B20499" w:rsidP="00B20499">
      <w:pPr>
        <w:pStyle w:val="Text"/>
        <w:tabs>
          <w:tab w:val="center" w:pos="9372"/>
        </w:tabs>
        <w:ind w:left="426" w:right="550" w:firstLine="0"/>
        <w:rPr>
          <w:rFonts w:cs="Arial"/>
          <w:spacing w:val="0"/>
          <w:sz w:val="24"/>
          <w:szCs w:val="24"/>
        </w:rPr>
      </w:pPr>
    </w:p>
    <w:p w14:paraId="27DB6B13" w14:textId="77777777" w:rsidR="00B20499" w:rsidRPr="00253F13" w:rsidRDefault="00B20499" w:rsidP="00B20499">
      <w:pPr>
        <w:pStyle w:val="Text"/>
        <w:tabs>
          <w:tab w:val="center" w:pos="9372"/>
        </w:tabs>
        <w:ind w:left="426" w:right="550" w:firstLine="0"/>
        <w:rPr>
          <w:rFonts w:cs="Arial"/>
          <w:spacing w:val="0"/>
          <w:sz w:val="24"/>
          <w:szCs w:val="24"/>
        </w:rPr>
      </w:pPr>
      <w:r w:rsidRPr="00253F13">
        <w:rPr>
          <w:rFonts w:cs="Arial"/>
          <w:spacing w:val="0"/>
          <w:sz w:val="24"/>
          <w:szCs w:val="24"/>
        </w:rPr>
        <w:t>A car is driven at a constant speed of 30 m s</w:t>
      </w:r>
      <w:r w:rsidRPr="00253F13">
        <w:rPr>
          <w:rFonts w:cs="Arial"/>
          <w:spacing w:val="0"/>
          <w:sz w:val="24"/>
          <w:szCs w:val="24"/>
          <w:vertAlign w:val="superscript"/>
        </w:rPr>
        <w:t>−1</w:t>
      </w:r>
      <w:r w:rsidRPr="00253F13">
        <w:rPr>
          <w:rFonts w:cs="Arial"/>
          <w:spacing w:val="0"/>
          <w:sz w:val="24"/>
          <w:szCs w:val="24"/>
        </w:rPr>
        <w:t xml:space="preserve"> until it reaches the start of the braking zone at P.  The brakes are then applied.</w:t>
      </w:r>
    </w:p>
    <w:p w14:paraId="27DB6B14" w14:textId="77777777" w:rsidR="00B20499" w:rsidRPr="00253F13" w:rsidRDefault="00B20499" w:rsidP="00B20499">
      <w:pPr>
        <w:pStyle w:val="Text"/>
        <w:tabs>
          <w:tab w:val="center" w:pos="9372"/>
        </w:tabs>
        <w:ind w:left="426" w:right="550" w:firstLine="0"/>
        <w:rPr>
          <w:rFonts w:cs="Arial"/>
          <w:spacing w:val="0"/>
          <w:sz w:val="24"/>
          <w:szCs w:val="24"/>
        </w:rPr>
      </w:pPr>
    </w:p>
    <w:p w14:paraId="27DB6B15" w14:textId="77777777" w:rsidR="00B20499" w:rsidRPr="00253F13" w:rsidRDefault="00B20499" w:rsidP="00B20499">
      <w:pPr>
        <w:pStyle w:val="Text"/>
        <w:tabs>
          <w:tab w:val="center" w:pos="9372"/>
        </w:tabs>
        <w:ind w:left="852" w:right="550" w:hanging="426"/>
        <w:rPr>
          <w:rFonts w:cs="Arial"/>
          <w:spacing w:val="0"/>
          <w:sz w:val="24"/>
          <w:szCs w:val="24"/>
        </w:rPr>
      </w:pPr>
      <w:r w:rsidRPr="00253F13">
        <w:rPr>
          <w:rFonts w:cs="Arial"/>
          <w:spacing w:val="0"/>
          <w:sz w:val="24"/>
          <w:szCs w:val="24"/>
        </w:rPr>
        <w:t>(a)</w:t>
      </w:r>
      <w:r w:rsidRPr="00253F13">
        <w:rPr>
          <w:rFonts w:cs="Arial"/>
          <w:spacing w:val="0"/>
          <w:sz w:val="24"/>
          <w:szCs w:val="24"/>
        </w:rPr>
        <w:tab/>
        <w:t>In one test, the datalogger records the speed at P at 30 m s</w:t>
      </w:r>
      <w:r w:rsidRPr="00253F13">
        <w:rPr>
          <w:rFonts w:cs="Arial"/>
          <w:spacing w:val="0"/>
          <w:sz w:val="24"/>
          <w:szCs w:val="24"/>
          <w:vertAlign w:val="superscript"/>
        </w:rPr>
        <w:t>−1</w:t>
      </w:r>
      <w:r w:rsidRPr="00253F13">
        <w:rPr>
          <w:rFonts w:cs="Arial"/>
          <w:spacing w:val="0"/>
          <w:sz w:val="24"/>
          <w:szCs w:val="24"/>
        </w:rPr>
        <w:t xml:space="preserve"> and the speed at Q as 12 m s</w:t>
      </w:r>
      <w:r w:rsidRPr="00253F13">
        <w:rPr>
          <w:rFonts w:cs="Arial"/>
          <w:spacing w:val="0"/>
          <w:sz w:val="24"/>
          <w:szCs w:val="24"/>
          <w:vertAlign w:val="superscript"/>
        </w:rPr>
        <w:t>−1</w:t>
      </w:r>
      <w:r w:rsidRPr="00253F13">
        <w:rPr>
          <w:rFonts w:cs="Arial"/>
          <w:spacing w:val="0"/>
          <w:sz w:val="24"/>
          <w:szCs w:val="24"/>
        </w:rPr>
        <w:t>.  The car slows down at a constant rate of 9·0 m s</w:t>
      </w:r>
      <w:r w:rsidRPr="00253F13">
        <w:rPr>
          <w:rFonts w:cs="Arial"/>
          <w:spacing w:val="0"/>
          <w:sz w:val="24"/>
          <w:szCs w:val="24"/>
          <w:vertAlign w:val="superscript"/>
        </w:rPr>
        <w:t>−2</w:t>
      </w:r>
      <w:r w:rsidRPr="00253F13">
        <w:rPr>
          <w:rFonts w:cs="Arial"/>
          <w:spacing w:val="0"/>
          <w:sz w:val="24"/>
          <w:szCs w:val="24"/>
        </w:rPr>
        <w:t xml:space="preserve"> between P and Q.</w:t>
      </w:r>
    </w:p>
    <w:p w14:paraId="27DB6B16" w14:textId="77777777" w:rsidR="00B20499" w:rsidRPr="00253F13" w:rsidRDefault="00B20499" w:rsidP="00B20499">
      <w:pPr>
        <w:pStyle w:val="Text"/>
        <w:tabs>
          <w:tab w:val="center" w:pos="9372"/>
        </w:tabs>
        <w:ind w:left="852" w:right="550" w:hanging="426"/>
        <w:rPr>
          <w:rFonts w:cs="Arial"/>
          <w:spacing w:val="0"/>
          <w:sz w:val="24"/>
          <w:szCs w:val="24"/>
        </w:rPr>
      </w:pPr>
      <w:r w:rsidRPr="00253F13">
        <w:rPr>
          <w:rFonts w:cs="Arial"/>
          <w:spacing w:val="0"/>
          <w:sz w:val="24"/>
          <w:szCs w:val="24"/>
        </w:rPr>
        <w:tab/>
        <w:t>Calculate the length of the braking zone.</w:t>
      </w:r>
      <w:r w:rsidRPr="00253F13">
        <w:rPr>
          <w:rFonts w:cs="Arial"/>
          <w:spacing w:val="0"/>
          <w:sz w:val="24"/>
          <w:szCs w:val="24"/>
        </w:rPr>
        <w:tab/>
        <w:t>2</w:t>
      </w:r>
    </w:p>
    <w:p w14:paraId="27DB6B17" w14:textId="77777777" w:rsidR="00B20499" w:rsidRPr="00253F13" w:rsidRDefault="00B20499" w:rsidP="00B20499">
      <w:pPr>
        <w:pStyle w:val="Text"/>
        <w:tabs>
          <w:tab w:val="center" w:pos="9372"/>
        </w:tabs>
        <w:ind w:left="852" w:right="550" w:hanging="426"/>
        <w:rPr>
          <w:rFonts w:cs="Arial"/>
          <w:spacing w:val="0"/>
          <w:sz w:val="24"/>
          <w:szCs w:val="24"/>
        </w:rPr>
      </w:pPr>
    </w:p>
    <w:p w14:paraId="27DB6B18" w14:textId="77777777" w:rsidR="00B20499" w:rsidRPr="00253F13" w:rsidRDefault="00B20499" w:rsidP="00B20499">
      <w:pPr>
        <w:pStyle w:val="Text"/>
        <w:tabs>
          <w:tab w:val="center" w:pos="9372"/>
        </w:tabs>
        <w:ind w:left="852" w:right="550" w:hanging="426"/>
        <w:rPr>
          <w:rFonts w:cs="Arial"/>
          <w:spacing w:val="0"/>
          <w:sz w:val="24"/>
          <w:szCs w:val="24"/>
        </w:rPr>
      </w:pPr>
      <w:r w:rsidRPr="00253F13">
        <w:rPr>
          <w:rFonts w:cs="Arial"/>
          <w:spacing w:val="0"/>
          <w:sz w:val="24"/>
          <w:szCs w:val="24"/>
        </w:rPr>
        <w:t>(b)</w:t>
      </w:r>
      <w:r w:rsidRPr="00253F13">
        <w:rPr>
          <w:rFonts w:cs="Arial"/>
          <w:spacing w:val="0"/>
          <w:sz w:val="24"/>
          <w:szCs w:val="24"/>
        </w:rPr>
        <w:tab/>
        <w:t>The test is repeated.  The same car is used but now with passengers in the car.  The speed at P is again recorded as 30 m s</w:t>
      </w:r>
      <w:r w:rsidRPr="00253F13">
        <w:rPr>
          <w:rFonts w:cs="Arial"/>
          <w:spacing w:val="0"/>
          <w:sz w:val="24"/>
          <w:szCs w:val="24"/>
          <w:vertAlign w:val="superscript"/>
        </w:rPr>
        <w:t>−1</w:t>
      </w:r>
      <w:r w:rsidRPr="00253F13">
        <w:rPr>
          <w:rFonts w:cs="Arial"/>
          <w:spacing w:val="0"/>
          <w:sz w:val="24"/>
          <w:szCs w:val="24"/>
        </w:rPr>
        <w:t>.</w:t>
      </w:r>
    </w:p>
    <w:p w14:paraId="27DB6B19" w14:textId="77777777" w:rsidR="00B20499" w:rsidRPr="00253F13" w:rsidRDefault="00B20499" w:rsidP="00B20499">
      <w:pPr>
        <w:pStyle w:val="Text"/>
        <w:tabs>
          <w:tab w:val="center" w:pos="9372"/>
        </w:tabs>
        <w:ind w:left="852" w:right="550" w:hanging="426"/>
        <w:rPr>
          <w:rFonts w:cs="Arial"/>
          <w:spacing w:val="0"/>
          <w:sz w:val="24"/>
          <w:szCs w:val="24"/>
        </w:rPr>
      </w:pPr>
      <w:r w:rsidRPr="00253F13">
        <w:rPr>
          <w:rFonts w:cs="Arial"/>
          <w:spacing w:val="0"/>
          <w:sz w:val="24"/>
          <w:szCs w:val="24"/>
        </w:rPr>
        <w:tab/>
        <w:t>The same braking force is applied to the car as in part (a).</w:t>
      </w:r>
    </w:p>
    <w:p w14:paraId="27DB6B1A" w14:textId="77777777" w:rsidR="00B20499" w:rsidRPr="00253F13" w:rsidRDefault="00B20499" w:rsidP="00B20499">
      <w:pPr>
        <w:pStyle w:val="Text"/>
        <w:tabs>
          <w:tab w:val="center" w:pos="9372"/>
        </w:tabs>
        <w:ind w:left="852" w:right="550" w:hanging="426"/>
        <w:rPr>
          <w:rFonts w:cs="Arial"/>
          <w:spacing w:val="0"/>
          <w:sz w:val="24"/>
          <w:szCs w:val="24"/>
        </w:rPr>
      </w:pPr>
      <w:r w:rsidRPr="00253F13">
        <w:rPr>
          <w:rFonts w:cs="Arial"/>
          <w:spacing w:val="0"/>
          <w:sz w:val="24"/>
          <w:szCs w:val="24"/>
        </w:rPr>
        <w:tab/>
        <w:t>How does the speed of the car at Q compare with its speed at Q in part (a)?  Justify your answer.</w:t>
      </w:r>
      <w:r w:rsidRPr="00253F13">
        <w:rPr>
          <w:rFonts w:cs="Arial"/>
          <w:spacing w:val="0"/>
          <w:sz w:val="24"/>
          <w:szCs w:val="24"/>
        </w:rPr>
        <w:tab/>
        <w:t>2</w:t>
      </w:r>
    </w:p>
    <w:p w14:paraId="27DB6B1B" w14:textId="77777777" w:rsidR="00B20499" w:rsidRPr="00253F13" w:rsidRDefault="00B20499" w:rsidP="00B20499">
      <w:pPr>
        <w:pStyle w:val="Text"/>
        <w:tabs>
          <w:tab w:val="center" w:pos="9372"/>
        </w:tabs>
        <w:ind w:left="852" w:right="550" w:hanging="426"/>
        <w:rPr>
          <w:rFonts w:cs="Arial"/>
          <w:spacing w:val="0"/>
          <w:sz w:val="24"/>
          <w:szCs w:val="24"/>
        </w:rPr>
      </w:pPr>
    </w:p>
    <w:p w14:paraId="27DB6B1C" w14:textId="77777777" w:rsidR="00B20499" w:rsidRPr="00253F13" w:rsidRDefault="00B20499" w:rsidP="00B20499">
      <w:pPr>
        <w:pStyle w:val="Text"/>
        <w:tabs>
          <w:tab w:val="center" w:pos="9372"/>
        </w:tabs>
        <w:ind w:left="852" w:right="550" w:hanging="426"/>
        <w:rPr>
          <w:rFonts w:cs="Arial"/>
          <w:spacing w:val="0"/>
          <w:sz w:val="24"/>
          <w:szCs w:val="24"/>
        </w:rPr>
      </w:pPr>
      <w:r w:rsidRPr="00253F13">
        <w:rPr>
          <w:rFonts w:cs="Arial"/>
          <w:spacing w:val="0"/>
          <w:sz w:val="24"/>
          <w:szCs w:val="24"/>
        </w:rPr>
        <w:tab/>
      </w:r>
      <w:r w:rsidRPr="00253F13">
        <w:rPr>
          <w:rFonts w:cs="Arial"/>
          <w:spacing w:val="0"/>
          <w:sz w:val="24"/>
          <w:szCs w:val="24"/>
        </w:rPr>
        <w:tab/>
        <w:t>(4)</w:t>
      </w:r>
    </w:p>
    <w:p w14:paraId="27DB6B1D" w14:textId="77777777" w:rsidR="00B20499" w:rsidRPr="00253F13" w:rsidRDefault="00B20499" w:rsidP="00B20499">
      <w:pPr>
        <w:pStyle w:val="Text"/>
        <w:tabs>
          <w:tab w:val="center" w:pos="9372"/>
        </w:tabs>
        <w:ind w:left="426" w:right="550" w:hanging="426"/>
        <w:rPr>
          <w:rFonts w:cs="Arial"/>
          <w:spacing w:val="0"/>
          <w:sz w:val="24"/>
          <w:szCs w:val="24"/>
        </w:rPr>
      </w:pPr>
    </w:p>
    <w:p w14:paraId="27DB6B1E" w14:textId="77777777" w:rsidR="00B20499" w:rsidRPr="00253F13" w:rsidRDefault="00B20499" w:rsidP="00B20499">
      <w:pPr>
        <w:pStyle w:val="Text"/>
        <w:tabs>
          <w:tab w:val="center" w:pos="9372"/>
        </w:tabs>
        <w:ind w:left="426" w:right="550" w:hanging="426"/>
        <w:rPr>
          <w:rFonts w:cs="Arial"/>
          <w:spacing w:val="0"/>
          <w:sz w:val="24"/>
          <w:szCs w:val="24"/>
        </w:rPr>
      </w:pPr>
    </w:p>
    <w:p w14:paraId="27DB6B1F" w14:textId="77777777" w:rsidR="00B20499" w:rsidRPr="00253F13" w:rsidRDefault="00B20499" w:rsidP="00B20499">
      <w:pPr>
        <w:pStyle w:val="Text"/>
        <w:tabs>
          <w:tab w:val="center" w:pos="9372"/>
        </w:tabs>
        <w:ind w:left="426" w:right="550" w:hanging="426"/>
        <w:rPr>
          <w:rFonts w:cs="Arial"/>
          <w:spacing w:val="0"/>
          <w:sz w:val="24"/>
          <w:szCs w:val="24"/>
        </w:rPr>
      </w:pPr>
    </w:p>
    <w:p w14:paraId="27DB6B20" w14:textId="77777777" w:rsidR="00B20499" w:rsidRPr="00253F13" w:rsidRDefault="00B20499" w:rsidP="00B20499">
      <w:pPr>
        <w:pStyle w:val="Text"/>
        <w:tabs>
          <w:tab w:val="center" w:pos="9372"/>
        </w:tabs>
        <w:ind w:left="426" w:right="550" w:hanging="426"/>
        <w:rPr>
          <w:rFonts w:cs="Arial"/>
          <w:spacing w:val="0"/>
          <w:sz w:val="24"/>
          <w:szCs w:val="24"/>
        </w:rPr>
      </w:pPr>
      <w:r w:rsidRPr="00253F13">
        <w:rPr>
          <w:rFonts w:cs="Arial"/>
          <w:spacing w:val="0"/>
          <w:sz w:val="24"/>
          <w:szCs w:val="24"/>
        </w:rPr>
        <w:br w:type="page"/>
      </w:r>
      <w:r w:rsidR="00A116BF">
        <w:rPr>
          <w:rFonts w:cs="Arial"/>
          <w:spacing w:val="0"/>
          <w:sz w:val="24"/>
          <w:szCs w:val="24"/>
        </w:rPr>
        <w:t>3</w:t>
      </w:r>
      <w:r w:rsidRPr="00253F13">
        <w:rPr>
          <w:rFonts w:cs="Arial"/>
          <w:spacing w:val="0"/>
          <w:sz w:val="24"/>
          <w:szCs w:val="24"/>
        </w:rPr>
        <w:tab/>
        <w:t>A crate of mass 40·0 kg is pulled up a slope using a rope.</w:t>
      </w:r>
    </w:p>
    <w:p w14:paraId="27DB6B21" w14:textId="77777777" w:rsidR="00B20499" w:rsidRPr="00253F13" w:rsidRDefault="00B20499" w:rsidP="00B20499">
      <w:pPr>
        <w:pStyle w:val="Text"/>
        <w:tabs>
          <w:tab w:val="center" w:pos="9372"/>
        </w:tabs>
        <w:ind w:left="426" w:right="550" w:hanging="426"/>
        <w:rPr>
          <w:rFonts w:cs="Arial"/>
          <w:spacing w:val="0"/>
          <w:sz w:val="24"/>
          <w:szCs w:val="24"/>
        </w:rPr>
      </w:pPr>
      <w:r w:rsidRPr="00253F13">
        <w:rPr>
          <w:rFonts w:cs="Arial"/>
          <w:spacing w:val="0"/>
          <w:sz w:val="24"/>
          <w:szCs w:val="24"/>
        </w:rPr>
        <w:tab/>
        <w:t>The slope is at an angle of 30° to the horizontal.</w:t>
      </w:r>
    </w:p>
    <w:p w14:paraId="27DB6B22" w14:textId="77777777" w:rsidR="00B20499" w:rsidRPr="00253F13" w:rsidRDefault="00B20499" w:rsidP="00B20499">
      <w:pPr>
        <w:pStyle w:val="Text"/>
        <w:tabs>
          <w:tab w:val="center" w:pos="9372"/>
        </w:tabs>
        <w:ind w:left="426" w:right="550" w:hanging="426"/>
        <w:rPr>
          <w:rFonts w:cs="Arial"/>
          <w:spacing w:val="0"/>
          <w:sz w:val="24"/>
          <w:szCs w:val="24"/>
        </w:rPr>
      </w:pPr>
    </w:p>
    <w:p w14:paraId="27DB6B23" w14:textId="77777777" w:rsidR="00B20499" w:rsidRPr="00253F13" w:rsidRDefault="00B20499" w:rsidP="00B20499">
      <w:pPr>
        <w:pStyle w:val="Text"/>
        <w:tabs>
          <w:tab w:val="center" w:pos="9372"/>
        </w:tabs>
        <w:ind w:left="426" w:right="550" w:hanging="426"/>
        <w:jc w:val="center"/>
        <w:rPr>
          <w:rFonts w:cs="Arial"/>
          <w:spacing w:val="0"/>
          <w:sz w:val="24"/>
          <w:szCs w:val="24"/>
        </w:rPr>
      </w:pPr>
      <w:r>
        <w:rPr>
          <w:rFonts w:cs="Arial"/>
          <w:noProof/>
          <w:spacing w:val="0"/>
          <w:sz w:val="24"/>
          <w:szCs w:val="24"/>
          <w:lang w:eastAsia="en-GB"/>
        </w:rPr>
        <w:drawing>
          <wp:inline distT="0" distB="0" distL="0" distR="0" wp14:anchorId="27DB7199" wp14:editId="27DB719A">
            <wp:extent cx="4467225" cy="1609725"/>
            <wp:effectExtent l="0" t="0" r="9525" b="9525"/>
            <wp:docPr id="308" name="Picture 308" descr="h082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h0822a"/>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4467225" cy="1609725"/>
                    </a:xfrm>
                    <a:prstGeom prst="rect">
                      <a:avLst/>
                    </a:prstGeom>
                    <a:noFill/>
                    <a:ln>
                      <a:noFill/>
                    </a:ln>
                  </pic:spPr>
                </pic:pic>
              </a:graphicData>
            </a:graphic>
          </wp:inline>
        </w:drawing>
      </w:r>
    </w:p>
    <w:p w14:paraId="27DB6B24" w14:textId="77777777" w:rsidR="00B20499" w:rsidRPr="00253F13" w:rsidRDefault="00B20499" w:rsidP="00B20499">
      <w:pPr>
        <w:pStyle w:val="Text"/>
        <w:tabs>
          <w:tab w:val="center" w:pos="9372"/>
        </w:tabs>
        <w:ind w:left="426" w:right="550" w:hanging="426"/>
        <w:rPr>
          <w:rFonts w:cs="Arial"/>
          <w:spacing w:val="0"/>
          <w:sz w:val="24"/>
          <w:szCs w:val="24"/>
        </w:rPr>
      </w:pPr>
    </w:p>
    <w:p w14:paraId="27DB6B25" w14:textId="77777777" w:rsidR="00B20499" w:rsidRPr="00253F13" w:rsidRDefault="00B20499" w:rsidP="00B20499">
      <w:pPr>
        <w:pStyle w:val="Text"/>
        <w:tabs>
          <w:tab w:val="center" w:pos="9372"/>
        </w:tabs>
        <w:ind w:left="426" w:right="550" w:firstLine="0"/>
        <w:rPr>
          <w:rFonts w:cs="Arial"/>
          <w:spacing w:val="0"/>
          <w:sz w:val="24"/>
          <w:szCs w:val="24"/>
        </w:rPr>
      </w:pPr>
      <w:r w:rsidRPr="00253F13">
        <w:rPr>
          <w:rFonts w:cs="Arial"/>
          <w:spacing w:val="0"/>
          <w:sz w:val="24"/>
          <w:szCs w:val="24"/>
        </w:rPr>
        <w:t>A force of 240 N is applied to the crate parallel to the slope.</w:t>
      </w:r>
    </w:p>
    <w:p w14:paraId="27DB6B26" w14:textId="77777777" w:rsidR="00B20499" w:rsidRPr="00253F13" w:rsidRDefault="00B20499" w:rsidP="00B20499">
      <w:pPr>
        <w:pStyle w:val="Text"/>
        <w:tabs>
          <w:tab w:val="center" w:pos="9372"/>
        </w:tabs>
        <w:ind w:left="426" w:right="550" w:firstLine="0"/>
        <w:rPr>
          <w:rFonts w:cs="Arial"/>
          <w:spacing w:val="0"/>
          <w:sz w:val="24"/>
          <w:szCs w:val="24"/>
        </w:rPr>
      </w:pPr>
      <w:r w:rsidRPr="00253F13">
        <w:rPr>
          <w:rFonts w:cs="Arial"/>
          <w:spacing w:val="0"/>
          <w:sz w:val="24"/>
          <w:szCs w:val="24"/>
        </w:rPr>
        <w:t>The crate moves at a constant speed of 3·0 m s</w:t>
      </w:r>
      <w:r w:rsidRPr="00253F13">
        <w:rPr>
          <w:rFonts w:cs="Arial"/>
          <w:spacing w:val="0"/>
          <w:sz w:val="24"/>
          <w:szCs w:val="24"/>
          <w:vertAlign w:val="superscript"/>
        </w:rPr>
        <w:t>−1</w:t>
      </w:r>
      <w:r w:rsidRPr="00253F13">
        <w:rPr>
          <w:rFonts w:cs="Arial"/>
          <w:spacing w:val="0"/>
          <w:sz w:val="24"/>
          <w:szCs w:val="24"/>
        </w:rPr>
        <w:t>.</w:t>
      </w:r>
    </w:p>
    <w:p w14:paraId="27DB6B27" w14:textId="77777777" w:rsidR="00B20499" w:rsidRPr="00253F13" w:rsidRDefault="00B20499" w:rsidP="00B20499">
      <w:pPr>
        <w:pStyle w:val="Text"/>
        <w:tabs>
          <w:tab w:val="center" w:pos="9372"/>
        </w:tabs>
        <w:ind w:left="426" w:right="550" w:firstLine="0"/>
        <w:rPr>
          <w:rFonts w:cs="Arial"/>
          <w:spacing w:val="0"/>
          <w:sz w:val="24"/>
          <w:szCs w:val="24"/>
        </w:rPr>
      </w:pPr>
    </w:p>
    <w:p w14:paraId="27DB6B28" w14:textId="77777777" w:rsidR="00B20499" w:rsidRPr="00253F13" w:rsidRDefault="00B20499" w:rsidP="00B20499">
      <w:pPr>
        <w:pStyle w:val="Text"/>
        <w:tabs>
          <w:tab w:val="right" w:pos="1136"/>
          <w:tab w:val="center" w:pos="9372"/>
        </w:tabs>
        <w:ind w:left="1278" w:right="550" w:hanging="852"/>
        <w:rPr>
          <w:rFonts w:cs="Arial"/>
          <w:spacing w:val="0"/>
          <w:sz w:val="24"/>
          <w:szCs w:val="24"/>
        </w:rPr>
      </w:pPr>
      <w:r w:rsidRPr="00253F13">
        <w:rPr>
          <w:rFonts w:cs="Arial"/>
          <w:spacing w:val="0"/>
          <w:sz w:val="24"/>
          <w:szCs w:val="24"/>
        </w:rPr>
        <w:t>(a)</w:t>
      </w:r>
      <w:r w:rsidRPr="00253F13">
        <w:rPr>
          <w:rFonts w:cs="Arial"/>
          <w:spacing w:val="0"/>
          <w:sz w:val="24"/>
          <w:szCs w:val="24"/>
        </w:rPr>
        <w:tab/>
        <w:t>(i)</w:t>
      </w:r>
      <w:r w:rsidRPr="00253F13">
        <w:rPr>
          <w:rFonts w:cs="Arial"/>
          <w:spacing w:val="0"/>
          <w:sz w:val="24"/>
          <w:szCs w:val="24"/>
        </w:rPr>
        <w:tab/>
        <w:t>Calculate the component of the weight acting parallel to the slope,</w:t>
      </w:r>
      <w:r w:rsidRPr="00253F13">
        <w:rPr>
          <w:rFonts w:cs="Arial"/>
          <w:spacing w:val="0"/>
          <w:sz w:val="24"/>
          <w:szCs w:val="24"/>
        </w:rPr>
        <w:tab/>
        <w:t>2</w:t>
      </w:r>
    </w:p>
    <w:p w14:paraId="27DB6B29" w14:textId="77777777" w:rsidR="00B20499" w:rsidRPr="00253F13" w:rsidRDefault="00B20499" w:rsidP="00B20499">
      <w:pPr>
        <w:pStyle w:val="Text"/>
        <w:tabs>
          <w:tab w:val="right" w:pos="1136"/>
          <w:tab w:val="center" w:pos="9372"/>
        </w:tabs>
        <w:ind w:left="1278" w:right="550" w:hanging="852"/>
        <w:rPr>
          <w:rFonts w:cs="Arial"/>
          <w:spacing w:val="0"/>
          <w:sz w:val="24"/>
          <w:szCs w:val="24"/>
        </w:rPr>
      </w:pPr>
    </w:p>
    <w:p w14:paraId="27DB6B2A" w14:textId="77777777" w:rsidR="00B20499" w:rsidRPr="00253F13" w:rsidRDefault="00B20499" w:rsidP="00B20499">
      <w:pPr>
        <w:pStyle w:val="Text"/>
        <w:tabs>
          <w:tab w:val="right" w:pos="1136"/>
          <w:tab w:val="center" w:pos="9372"/>
        </w:tabs>
        <w:ind w:left="1278" w:right="550" w:hanging="852"/>
        <w:rPr>
          <w:rFonts w:cs="Arial"/>
          <w:spacing w:val="0"/>
          <w:sz w:val="24"/>
          <w:szCs w:val="24"/>
        </w:rPr>
      </w:pPr>
      <w:r w:rsidRPr="00253F13">
        <w:rPr>
          <w:rFonts w:cs="Arial"/>
          <w:spacing w:val="0"/>
          <w:sz w:val="24"/>
          <w:szCs w:val="24"/>
        </w:rPr>
        <w:tab/>
        <w:t>(ii)</w:t>
      </w:r>
      <w:r w:rsidRPr="00253F13">
        <w:rPr>
          <w:rFonts w:cs="Arial"/>
          <w:spacing w:val="0"/>
          <w:sz w:val="24"/>
          <w:szCs w:val="24"/>
        </w:rPr>
        <w:tab/>
        <w:t>Calculate the frictional force acting on the crate.</w:t>
      </w:r>
      <w:r w:rsidRPr="00253F13">
        <w:rPr>
          <w:rFonts w:cs="Arial"/>
          <w:spacing w:val="0"/>
          <w:sz w:val="24"/>
          <w:szCs w:val="24"/>
        </w:rPr>
        <w:tab/>
        <w:t>2</w:t>
      </w:r>
    </w:p>
    <w:p w14:paraId="27DB6B2B" w14:textId="77777777" w:rsidR="00B20499" w:rsidRPr="00253F13" w:rsidRDefault="00B20499" w:rsidP="00B20499">
      <w:pPr>
        <w:pStyle w:val="Text"/>
        <w:tabs>
          <w:tab w:val="right" w:pos="1136"/>
          <w:tab w:val="center" w:pos="9372"/>
        </w:tabs>
        <w:ind w:left="1278" w:right="550" w:hanging="852"/>
        <w:rPr>
          <w:rFonts w:cs="Arial"/>
          <w:spacing w:val="0"/>
          <w:sz w:val="24"/>
          <w:szCs w:val="24"/>
        </w:rPr>
      </w:pPr>
    </w:p>
    <w:p w14:paraId="27DB6B2C" w14:textId="77777777" w:rsidR="00B20499" w:rsidRPr="00253F13" w:rsidRDefault="00B20499" w:rsidP="00B20499">
      <w:pPr>
        <w:pStyle w:val="Text"/>
        <w:tabs>
          <w:tab w:val="right" w:pos="1136"/>
          <w:tab w:val="center" w:pos="9372"/>
        </w:tabs>
        <w:ind w:left="852" w:right="550" w:hanging="426"/>
        <w:rPr>
          <w:rFonts w:cs="Arial"/>
          <w:spacing w:val="0"/>
          <w:sz w:val="24"/>
          <w:szCs w:val="24"/>
        </w:rPr>
      </w:pPr>
      <w:r w:rsidRPr="00253F13">
        <w:rPr>
          <w:rFonts w:cs="Arial"/>
          <w:spacing w:val="0"/>
          <w:sz w:val="24"/>
          <w:szCs w:val="24"/>
        </w:rPr>
        <w:t>(b)</w:t>
      </w:r>
      <w:r w:rsidRPr="00253F13">
        <w:rPr>
          <w:rFonts w:cs="Arial"/>
          <w:spacing w:val="0"/>
          <w:sz w:val="24"/>
          <w:szCs w:val="24"/>
        </w:rPr>
        <w:tab/>
        <w:t>As the crate is moving up the slope, the rope snaps.</w:t>
      </w:r>
    </w:p>
    <w:p w14:paraId="27DB6B2D" w14:textId="77777777" w:rsidR="00B20499" w:rsidRPr="00253F13" w:rsidRDefault="00B20499" w:rsidP="00B20499">
      <w:pPr>
        <w:pStyle w:val="Text"/>
        <w:tabs>
          <w:tab w:val="right" w:pos="1136"/>
          <w:tab w:val="center" w:pos="9372"/>
        </w:tabs>
        <w:ind w:left="852" w:right="550" w:hanging="426"/>
        <w:rPr>
          <w:rFonts w:cs="Arial"/>
          <w:spacing w:val="0"/>
          <w:sz w:val="24"/>
          <w:szCs w:val="24"/>
        </w:rPr>
      </w:pPr>
      <w:r w:rsidRPr="00253F13">
        <w:rPr>
          <w:rFonts w:cs="Arial"/>
          <w:spacing w:val="0"/>
          <w:sz w:val="24"/>
          <w:szCs w:val="24"/>
        </w:rPr>
        <w:tab/>
        <w:t>The graph shows how the velocity of the crate changes from the moment the rope snaps.</w:t>
      </w:r>
    </w:p>
    <w:p w14:paraId="27DB6B2E" w14:textId="77777777" w:rsidR="00B20499" w:rsidRPr="00253F13" w:rsidRDefault="00B20499" w:rsidP="00B20499">
      <w:pPr>
        <w:pStyle w:val="Text"/>
        <w:tabs>
          <w:tab w:val="right" w:pos="1136"/>
          <w:tab w:val="center" w:pos="9372"/>
        </w:tabs>
        <w:ind w:left="852" w:right="550" w:hanging="426"/>
        <w:rPr>
          <w:rFonts w:cs="Arial"/>
          <w:spacing w:val="0"/>
          <w:sz w:val="24"/>
          <w:szCs w:val="24"/>
        </w:rPr>
      </w:pPr>
    </w:p>
    <w:p w14:paraId="27DB6B2F" w14:textId="77777777" w:rsidR="00B20499" w:rsidRPr="00253F13" w:rsidRDefault="00B20499" w:rsidP="00B20499">
      <w:pPr>
        <w:pStyle w:val="Text"/>
        <w:tabs>
          <w:tab w:val="right" w:pos="1136"/>
          <w:tab w:val="center" w:pos="9372"/>
        </w:tabs>
        <w:ind w:left="852" w:right="550" w:hanging="426"/>
        <w:jc w:val="center"/>
        <w:rPr>
          <w:rFonts w:cs="Arial"/>
          <w:spacing w:val="0"/>
          <w:sz w:val="24"/>
          <w:szCs w:val="24"/>
        </w:rPr>
      </w:pPr>
      <w:r>
        <w:rPr>
          <w:rFonts w:cs="Arial"/>
          <w:noProof/>
          <w:spacing w:val="0"/>
          <w:sz w:val="24"/>
          <w:szCs w:val="24"/>
          <w:lang w:eastAsia="en-GB"/>
        </w:rPr>
        <w:drawing>
          <wp:inline distT="0" distB="0" distL="0" distR="0" wp14:anchorId="27DB719B" wp14:editId="27DB719C">
            <wp:extent cx="4400550" cy="3048000"/>
            <wp:effectExtent l="0" t="0" r="0" b="0"/>
            <wp:docPr id="306" name="Picture 306" descr="h082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h0822b"/>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4400550" cy="3048000"/>
                    </a:xfrm>
                    <a:prstGeom prst="rect">
                      <a:avLst/>
                    </a:prstGeom>
                    <a:noFill/>
                    <a:ln>
                      <a:noFill/>
                    </a:ln>
                  </pic:spPr>
                </pic:pic>
              </a:graphicData>
            </a:graphic>
          </wp:inline>
        </w:drawing>
      </w:r>
    </w:p>
    <w:p w14:paraId="27DB6B30" w14:textId="77777777" w:rsidR="00B20499" w:rsidRPr="00253F13" w:rsidRDefault="00B20499" w:rsidP="00B20499">
      <w:pPr>
        <w:pStyle w:val="Text"/>
        <w:tabs>
          <w:tab w:val="right" w:pos="1136"/>
          <w:tab w:val="center" w:pos="9372"/>
        </w:tabs>
        <w:ind w:left="852" w:right="550" w:hanging="426"/>
        <w:rPr>
          <w:rFonts w:cs="Arial"/>
          <w:spacing w:val="0"/>
          <w:sz w:val="24"/>
          <w:szCs w:val="24"/>
        </w:rPr>
      </w:pPr>
    </w:p>
    <w:p w14:paraId="27DB6B31" w14:textId="77777777" w:rsidR="00B20499" w:rsidRPr="00253F13" w:rsidRDefault="00B20499" w:rsidP="00B20499">
      <w:pPr>
        <w:pStyle w:val="Text"/>
        <w:tabs>
          <w:tab w:val="right" w:pos="1136"/>
          <w:tab w:val="center" w:pos="9372"/>
        </w:tabs>
        <w:ind w:left="1278" w:right="550" w:hanging="852"/>
        <w:rPr>
          <w:rFonts w:cs="Arial"/>
          <w:spacing w:val="0"/>
          <w:sz w:val="24"/>
          <w:szCs w:val="24"/>
        </w:rPr>
      </w:pPr>
      <w:r w:rsidRPr="00253F13">
        <w:rPr>
          <w:rFonts w:cs="Arial"/>
          <w:spacing w:val="0"/>
          <w:sz w:val="24"/>
          <w:szCs w:val="24"/>
        </w:rPr>
        <w:tab/>
        <w:t>(i)</w:t>
      </w:r>
      <w:r w:rsidRPr="00253F13">
        <w:rPr>
          <w:rFonts w:cs="Arial"/>
          <w:spacing w:val="0"/>
          <w:sz w:val="24"/>
          <w:szCs w:val="24"/>
        </w:rPr>
        <w:tab/>
        <w:t>Describe the motion of the crate during the first 0·5 s after the rope snaps.</w:t>
      </w:r>
      <w:r w:rsidRPr="00253F13">
        <w:rPr>
          <w:rFonts w:cs="Arial"/>
          <w:spacing w:val="0"/>
          <w:sz w:val="24"/>
          <w:szCs w:val="24"/>
        </w:rPr>
        <w:tab/>
        <w:t>1</w:t>
      </w:r>
    </w:p>
    <w:p w14:paraId="27DB6B32" w14:textId="77777777" w:rsidR="00B20499" w:rsidRPr="00253F13" w:rsidRDefault="00B20499" w:rsidP="00B20499">
      <w:pPr>
        <w:pStyle w:val="Text"/>
        <w:tabs>
          <w:tab w:val="right" w:pos="1136"/>
          <w:tab w:val="center" w:pos="9372"/>
        </w:tabs>
        <w:ind w:left="1278" w:right="550" w:hanging="852"/>
        <w:rPr>
          <w:rFonts w:cs="Arial"/>
          <w:spacing w:val="0"/>
          <w:sz w:val="24"/>
          <w:szCs w:val="24"/>
        </w:rPr>
      </w:pPr>
    </w:p>
    <w:p w14:paraId="27DB6B33" w14:textId="77777777" w:rsidR="00B20499" w:rsidRPr="00253F13" w:rsidRDefault="00B20499" w:rsidP="00B20499">
      <w:pPr>
        <w:pStyle w:val="Text"/>
        <w:tabs>
          <w:tab w:val="right" w:pos="1136"/>
          <w:tab w:val="center" w:pos="9372"/>
        </w:tabs>
        <w:ind w:left="1278" w:right="550" w:hanging="852"/>
        <w:rPr>
          <w:rFonts w:cs="Arial"/>
          <w:spacing w:val="0"/>
          <w:sz w:val="24"/>
          <w:szCs w:val="24"/>
        </w:rPr>
      </w:pPr>
      <w:r>
        <w:rPr>
          <w:rFonts w:cs="Arial"/>
          <w:spacing w:val="0"/>
          <w:sz w:val="24"/>
          <w:szCs w:val="24"/>
        </w:rPr>
        <w:br w:type="page"/>
      </w:r>
      <w:r w:rsidRPr="00253F13">
        <w:rPr>
          <w:rFonts w:cs="Arial"/>
          <w:spacing w:val="0"/>
          <w:sz w:val="24"/>
          <w:szCs w:val="24"/>
        </w:rPr>
        <w:tab/>
        <w:t>(ii)</w:t>
      </w:r>
      <w:r w:rsidRPr="00253F13">
        <w:rPr>
          <w:rFonts w:cs="Arial"/>
          <w:spacing w:val="0"/>
          <w:sz w:val="24"/>
          <w:szCs w:val="24"/>
        </w:rPr>
        <w:tab/>
        <w:t>Copy the axes shown below and sketch the graph to show the acceleration of the crate between 0 and 1·0 s.</w:t>
      </w:r>
    </w:p>
    <w:p w14:paraId="27DB6B34" w14:textId="77777777" w:rsidR="00B20499" w:rsidRPr="00253F13" w:rsidRDefault="00B20499" w:rsidP="00B20499">
      <w:pPr>
        <w:pStyle w:val="Text"/>
        <w:tabs>
          <w:tab w:val="right" w:pos="1136"/>
          <w:tab w:val="center" w:pos="9372"/>
        </w:tabs>
        <w:ind w:left="1278" w:right="550" w:hanging="852"/>
        <w:rPr>
          <w:rFonts w:cs="Arial"/>
          <w:spacing w:val="0"/>
          <w:sz w:val="24"/>
          <w:szCs w:val="24"/>
        </w:rPr>
      </w:pPr>
      <w:r w:rsidRPr="00253F13">
        <w:rPr>
          <w:rFonts w:cs="Arial"/>
          <w:spacing w:val="0"/>
          <w:sz w:val="24"/>
          <w:szCs w:val="24"/>
        </w:rPr>
        <w:tab/>
      </w:r>
      <w:r w:rsidRPr="00253F13">
        <w:rPr>
          <w:rFonts w:cs="Arial"/>
          <w:spacing w:val="0"/>
          <w:sz w:val="24"/>
          <w:szCs w:val="24"/>
        </w:rPr>
        <w:tab/>
        <w:t>Appropriate numerical values are also required on the acceleration axis.</w:t>
      </w:r>
      <w:r w:rsidRPr="00253F13">
        <w:rPr>
          <w:rFonts w:cs="Arial"/>
          <w:spacing w:val="0"/>
          <w:sz w:val="24"/>
          <w:szCs w:val="24"/>
        </w:rPr>
        <w:tab/>
        <w:t>2</w:t>
      </w:r>
    </w:p>
    <w:p w14:paraId="27DB6B35" w14:textId="77777777" w:rsidR="00B20499" w:rsidRPr="00253F13" w:rsidRDefault="00B20499" w:rsidP="00B20499">
      <w:pPr>
        <w:pStyle w:val="Text"/>
        <w:tabs>
          <w:tab w:val="right" w:pos="1136"/>
          <w:tab w:val="center" w:pos="9372"/>
        </w:tabs>
        <w:ind w:left="1278" w:right="550" w:hanging="852"/>
        <w:rPr>
          <w:rFonts w:cs="Arial"/>
          <w:spacing w:val="0"/>
          <w:sz w:val="24"/>
          <w:szCs w:val="24"/>
        </w:rPr>
      </w:pPr>
    </w:p>
    <w:p w14:paraId="27DB6B36" w14:textId="77777777" w:rsidR="00B20499" w:rsidRPr="00253F13" w:rsidRDefault="00B20499" w:rsidP="00B20499">
      <w:pPr>
        <w:pStyle w:val="Text"/>
        <w:tabs>
          <w:tab w:val="right" w:pos="1136"/>
          <w:tab w:val="center" w:pos="9372"/>
        </w:tabs>
        <w:ind w:left="1278" w:right="550" w:hanging="852"/>
        <w:jc w:val="center"/>
        <w:rPr>
          <w:rFonts w:cs="Arial"/>
          <w:spacing w:val="0"/>
          <w:sz w:val="24"/>
          <w:szCs w:val="24"/>
        </w:rPr>
      </w:pPr>
      <w:r>
        <w:rPr>
          <w:rFonts w:cs="Arial"/>
          <w:noProof/>
          <w:spacing w:val="0"/>
          <w:sz w:val="24"/>
          <w:szCs w:val="24"/>
          <w:lang w:eastAsia="en-GB"/>
        </w:rPr>
        <w:drawing>
          <wp:inline distT="0" distB="0" distL="0" distR="0" wp14:anchorId="27DB719D" wp14:editId="27DB719E">
            <wp:extent cx="4324350" cy="2686050"/>
            <wp:effectExtent l="0" t="0" r="0" b="0"/>
            <wp:docPr id="305" name="Picture 305" descr="h082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h0822c"/>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4324350" cy="2686050"/>
                    </a:xfrm>
                    <a:prstGeom prst="rect">
                      <a:avLst/>
                    </a:prstGeom>
                    <a:noFill/>
                    <a:ln>
                      <a:noFill/>
                    </a:ln>
                  </pic:spPr>
                </pic:pic>
              </a:graphicData>
            </a:graphic>
          </wp:inline>
        </w:drawing>
      </w:r>
    </w:p>
    <w:p w14:paraId="27DB6B37" w14:textId="77777777" w:rsidR="00B20499" w:rsidRPr="00253F13" w:rsidRDefault="00B20499" w:rsidP="00B20499">
      <w:pPr>
        <w:pStyle w:val="Text"/>
        <w:tabs>
          <w:tab w:val="right" w:pos="1136"/>
          <w:tab w:val="center" w:pos="9372"/>
        </w:tabs>
        <w:ind w:left="1278" w:right="550" w:hanging="852"/>
        <w:rPr>
          <w:rFonts w:cs="Arial"/>
          <w:spacing w:val="0"/>
          <w:sz w:val="24"/>
          <w:szCs w:val="24"/>
        </w:rPr>
      </w:pPr>
    </w:p>
    <w:p w14:paraId="27DB6B38" w14:textId="77777777" w:rsidR="00B20499" w:rsidRPr="00253F13" w:rsidRDefault="00B20499" w:rsidP="00B20499">
      <w:pPr>
        <w:pStyle w:val="Text"/>
        <w:tabs>
          <w:tab w:val="right" w:pos="1136"/>
          <w:tab w:val="center" w:pos="9372"/>
        </w:tabs>
        <w:ind w:left="1278" w:right="550" w:hanging="852"/>
        <w:rPr>
          <w:rFonts w:cs="Arial"/>
          <w:spacing w:val="0"/>
          <w:sz w:val="24"/>
          <w:szCs w:val="24"/>
        </w:rPr>
      </w:pPr>
      <w:r w:rsidRPr="00253F13">
        <w:rPr>
          <w:rFonts w:cs="Arial"/>
          <w:spacing w:val="0"/>
          <w:sz w:val="24"/>
          <w:szCs w:val="24"/>
        </w:rPr>
        <w:tab/>
        <w:t>(iii)</w:t>
      </w:r>
      <w:r w:rsidRPr="00253F13">
        <w:rPr>
          <w:rFonts w:cs="Arial"/>
          <w:spacing w:val="0"/>
          <w:sz w:val="24"/>
          <w:szCs w:val="24"/>
        </w:rPr>
        <w:tab/>
        <w:t>Explain, in terms of the forces acting on the crate, why the magnitude of the acceleration changes at 0·5 s.</w:t>
      </w:r>
      <w:r w:rsidRPr="00253F13">
        <w:rPr>
          <w:rFonts w:cs="Arial"/>
          <w:spacing w:val="0"/>
          <w:sz w:val="24"/>
          <w:szCs w:val="24"/>
        </w:rPr>
        <w:tab/>
        <w:t>2</w:t>
      </w:r>
    </w:p>
    <w:p w14:paraId="27DB6B39" w14:textId="77777777" w:rsidR="00B20499" w:rsidRPr="00253F13" w:rsidRDefault="00B20499" w:rsidP="00B20499">
      <w:pPr>
        <w:pStyle w:val="Text"/>
        <w:tabs>
          <w:tab w:val="right" w:pos="1136"/>
          <w:tab w:val="center" w:pos="9372"/>
        </w:tabs>
        <w:ind w:left="1278" w:right="550" w:hanging="852"/>
        <w:rPr>
          <w:rFonts w:cs="Arial"/>
          <w:spacing w:val="0"/>
          <w:sz w:val="24"/>
          <w:szCs w:val="24"/>
        </w:rPr>
      </w:pPr>
    </w:p>
    <w:p w14:paraId="27DB6B3A" w14:textId="77777777" w:rsidR="00B20499" w:rsidRPr="00253F13" w:rsidRDefault="00B20499" w:rsidP="00B20499">
      <w:pPr>
        <w:pStyle w:val="Text"/>
        <w:tabs>
          <w:tab w:val="right" w:pos="1136"/>
          <w:tab w:val="center" w:pos="9372"/>
        </w:tabs>
        <w:ind w:left="1278" w:right="550" w:hanging="852"/>
        <w:rPr>
          <w:rFonts w:cs="Arial"/>
          <w:spacing w:val="0"/>
          <w:sz w:val="24"/>
          <w:szCs w:val="24"/>
        </w:rPr>
      </w:pPr>
      <w:r w:rsidRPr="00253F13">
        <w:rPr>
          <w:rFonts w:cs="Arial"/>
          <w:spacing w:val="0"/>
          <w:sz w:val="24"/>
          <w:szCs w:val="24"/>
        </w:rPr>
        <w:tab/>
      </w:r>
      <w:r w:rsidRPr="00253F13">
        <w:rPr>
          <w:rFonts w:cs="Arial"/>
          <w:spacing w:val="0"/>
          <w:sz w:val="24"/>
          <w:szCs w:val="24"/>
        </w:rPr>
        <w:tab/>
      </w:r>
      <w:r w:rsidRPr="00253F13">
        <w:rPr>
          <w:rFonts w:cs="Arial"/>
          <w:spacing w:val="0"/>
          <w:sz w:val="24"/>
          <w:szCs w:val="24"/>
        </w:rPr>
        <w:tab/>
        <w:t>(9)</w:t>
      </w:r>
    </w:p>
    <w:p w14:paraId="27DB6B3B" w14:textId="77777777" w:rsidR="00B20499" w:rsidRPr="00253F13" w:rsidRDefault="00B20499" w:rsidP="00B20499">
      <w:pPr>
        <w:pStyle w:val="Text"/>
        <w:tabs>
          <w:tab w:val="right" w:pos="1136"/>
          <w:tab w:val="center" w:pos="9372"/>
        </w:tabs>
        <w:ind w:right="550"/>
        <w:rPr>
          <w:rFonts w:cs="Arial"/>
          <w:spacing w:val="0"/>
          <w:sz w:val="24"/>
          <w:szCs w:val="24"/>
        </w:rPr>
      </w:pPr>
    </w:p>
    <w:p w14:paraId="27DB6B3C" w14:textId="77777777" w:rsidR="00B20499" w:rsidRPr="00253F13" w:rsidRDefault="00B20499" w:rsidP="00B20499">
      <w:pPr>
        <w:pStyle w:val="Text"/>
        <w:tabs>
          <w:tab w:val="right" w:pos="1136"/>
          <w:tab w:val="center" w:pos="9372"/>
        </w:tabs>
        <w:ind w:right="550"/>
        <w:rPr>
          <w:rFonts w:cs="Arial"/>
          <w:spacing w:val="0"/>
          <w:sz w:val="24"/>
          <w:szCs w:val="24"/>
        </w:rPr>
      </w:pPr>
    </w:p>
    <w:p w14:paraId="27DB6B3D" w14:textId="77777777" w:rsidR="00B20499" w:rsidRPr="00253F13" w:rsidRDefault="00B20499" w:rsidP="00B20499">
      <w:pPr>
        <w:pStyle w:val="Text"/>
        <w:tabs>
          <w:tab w:val="right" w:pos="1136"/>
          <w:tab w:val="center" w:pos="9372"/>
        </w:tabs>
        <w:ind w:right="550"/>
        <w:rPr>
          <w:rFonts w:cs="Arial"/>
          <w:spacing w:val="0"/>
          <w:sz w:val="24"/>
          <w:szCs w:val="24"/>
        </w:rPr>
      </w:pPr>
    </w:p>
    <w:p w14:paraId="27DB6B3E" w14:textId="77777777" w:rsidR="00851FB7" w:rsidRDefault="00B20499" w:rsidP="00851FB7">
      <w:pPr>
        <w:pStyle w:val="Text"/>
        <w:tabs>
          <w:tab w:val="right" w:pos="1136"/>
          <w:tab w:val="center" w:pos="9372"/>
        </w:tabs>
        <w:ind w:left="426" w:right="550" w:hanging="426"/>
        <w:rPr>
          <w:rFonts w:cs="Arial"/>
          <w:spacing w:val="0"/>
          <w:sz w:val="24"/>
          <w:szCs w:val="24"/>
        </w:rPr>
      </w:pPr>
      <w:r w:rsidRPr="00253F13">
        <w:rPr>
          <w:rFonts w:cs="Arial"/>
          <w:spacing w:val="0"/>
          <w:sz w:val="24"/>
          <w:szCs w:val="24"/>
        </w:rPr>
        <w:br w:type="page"/>
      </w:r>
    </w:p>
    <w:p w14:paraId="27DB6B3F" w14:textId="77777777" w:rsidR="00B20499" w:rsidRPr="00253F13" w:rsidRDefault="00B20499" w:rsidP="000A2134">
      <w:pPr>
        <w:pStyle w:val="Heading1"/>
      </w:pPr>
      <w:bookmarkStart w:id="20" w:name="_Toc451636206"/>
      <w:r w:rsidRPr="00253F13">
        <w:t>Collisions and Explosions</w:t>
      </w:r>
      <w:bookmarkEnd w:id="20"/>
    </w:p>
    <w:p w14:paraId="27DB6B40" w14:textId="77777777" w:rsidR="00B20499" w:rsidRPr="00253F13" w:rsidRDefault="00B20499" w:rsidP="00B20499">
      <w:pPr>
        <w:pStyle w:val="Text"/>
        <w:tabs>
          <w:tab w:val="right" w:pos="1136"/>
          <w:tab w:val="center" w:pos="9372"/>
        </w:tabs>
        <w:ind w:left="426" w:right="550" w:hanging="426"/>
        <w:rPr>
          <w:rFonts w:cs="Arial"/>
          <w:spacing w:val="0"/>
          <w:sz w:val="24"/>
          <w:szCs w:val="24"/>
        </w:rPr>
      </w:pPr>
    </w:p>
    <w:p w14:paraId="27DB6B41" w14:textId="77777777" w:rsidR="00B20499" w:rsidRPr="00253F13" w:rsidRDefault="00B20499" w:rsidP="00B20499">
      <w:pPr>
        <w:pStyle w:val="Text"/>
        <w:tabs>
          <w:tab w:val="right" w:pos="1136"/>
          <w:tab w:val="center" w:pos="9372"/>
        </w:tabs>
        <w:ind w:left="426" w:right="550" w:hanging="426"/>
        <w:rPr>
          <w:rFonts w:cs="Arial"/>
          <w:spacing w:val="0"/>
          <w:sz w:val="24"/>
          <w:szCs w:val="24"/>
        </w:rPr>
      </w:pPr>
      <w:r w:rsidRPr="00253F13">
        <w:rPr>
          <w:rFonts w:cs="Arial"/>
          <w:spacing w:val="0"/>
          <w:sz w:val="24"/>
          <w:szCs w:val="24"/>
        </w:rPr>
        <w:t>1.</w:t>
      </w:r>
      <w:r w:rsidRPr="00253F13">
        <w:rPr>
          <w:rFonts w:cs="Arial"/>
          <w:spacing w:val="0"/>
          <w:sz w:val="24"/>
          <w:szCs w:val="24"/>
        </w:rPr>
        <w:tab/>
        <w:t>The apparatus shown below is used to test concrete pipes.</w:t>
      </w:r>
    </w:p>
    <w:p w14:paraId="27DB6B42" w14:textId="77777777" w:rsidR="00B20499" w:rsidRPr="00253F13" w:rsidRDefault="00B20499" w:rsidP="00B20499">
      <w:pPr>
        <w:pStyle w:val="Text"/>
        <w:tabs>
          <w:tab w:val="right" w:pos="1136"/>
          <w:tab w:val="center" w:pos="9372"/>
        </w:tabs>
        <w:ind w:left="426" w:right="550" w:hanging="426"/>
        <w:rPr>
          <w:rFonts w:cs="Arial"/>
          <w:spacing w:val="0"/>
          <w:sz w:val="24"/>
          <w:szCs w:val="24"/>
        </w:rPr>
      </w:pPr>
    </w:p>
    <w:p w14:paraId="27DB6B43" w14:textId="77777777" w:rsidR="00B20499" w:rsidRPr="00253F13" w:rsidRDefault="00B20499" w:rsidP="00B20499">
      <w:pPr>
        <w:pStyle w:val="Text"/>
        <w:tabs>
          <w:tab w:val="right" w:pos="1136"/>
          <w:tab w:val="center" w:pos="9372"/>
        </w:tabs>
        <w:ind w:left="426" w:right="550" w:hanging="426"/>
        <w:jc w:val="center"/>
        <w:rPr>
          <w:rFonts w:cs="Arial"/>
          <w:spacing w:val="0"/>
          <w:sz w:val="24"/>
          <w:szCs w:val="24"/>
        </w:rPr>
      </w:pPr>
      <w:r>
        <w:rPr>
          <w:rFonts w:cs="Arial"/>
          <w:noProof/>
          <w:spacing w:val="0"/>
          <w:sz w:val="24"/>
          <w:szCs w:val="24"/>
          <w:lang w:eastAsia="en-GB"/>
        </w:rPr>
        <w:drawing>
          <wp:inline distT="0" distB="0" distL="0" distR="0" wp14:anchorId="27DB719F" wp14:editId="27DB71A0">
            <wp:extent cx="3962400" cy="2152650"/>
            <wp:effectExtent l="0" t="0" r="0" b="0"/>
            <wp:docPr id="301" name="Picture 301" descr="h002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h0022a"/>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3962400" cy="2152650"/>
                    </a:xfrm>
                    <a:prstGeom prst="rect">
                      <a:avLst/>
                    </a:prstGeom>
                    <a:noFill/>
                    <a:ln>
                      <a:noFill/>
                    </a:ln>
                  </pic:spPr>
                </pic:pic>
              </a:graphicData>
            </a:graphic>
          </wp:inline>
        </w:drawing>
      </w:r>
    </w:p>
    <w:p w14:paraId="27DB6B44" w14:textId="77777777" w:rsidR="00B20499" w:rsidRPr="00253F13" w:rsidRDefault="00B20499" w:rsidP="00B20499">
      <w:pPr>
        <w:pStyle w:val="Text"/>
        <w:tabs>
          <w:tab w:val="right" w:pos="1136"/>
          <w:tab w:val="center" w:pos="9372"/>
        </w:tabs>
        <w:ind w:left="426" w:right="550" w:hanging="426"/>
        <w:rPr>
          <w:rFonts w:cs="Arial"/>
          <w:spacing w:val="0"/>
          <w:sz w:val="24"/>
          <w:szCs w:val="24"/>
        </w:rPr>
      </w:pPr>
    </w:p>
    <w:p w14:paraId="27DB6B45" w14:textId="77777777" w:rsidR="00B20499" w:rsidRPr="00253F13" w:rsidRDefault="00B20499" w:rsidP="00B20499">
      <w:pPr>
        <w:pStyle w:val="Text"/>
        <w:tabs>
          <w:tab w:val="right" w:pos="1136"/>
          <w:tab w:val="center" w:pos="9372"/>
        </w:tabs>
        <w:ind w:left="426" w:right="550" w:firstLine="0"/>
        <w:rPr>
          <w:rFonts w:cs="Arial"/>
          <w:spacing w:val="0"/>
          <w:sz w:val="24"/>
          <w:szCs w:val="24"/>
        </w:rPr>
      </w:pPr>
      <w:r w:rsidRPr="00253F13">
        <w:rPr>
          <w:rFonts w:cs="Arial"/>
          <w:spacing w:val="0"/>
          <w:sz w:val="24"/>
          <w:szCs w:val="24"/>
        </w:rPr>
        <w:t>When the rope is released, the 15 kg mass is dropped and falls freely through a distance of 2·0 m on to the pipe.</w:t>
      </w:r>
    </w:p>
    <w:p w14:paraId="27DB6B46" w14:textId="77777777" w:rsidR="00B20499" w:rsidRPr="00253F13" w:rsidRDefault="00B20499" w:rsidP="00B20499">
      <w:pPr>
        <w:pStyle w:val="Text"/>
        <w:tabs>
          <w:tab w:val="right" w:pos="1136"/>
          <w:tab w:val="center" w:pos="9372"/>
        </w:tabs>
        <w:ind w:left="426" w:right="550" w:firstLine="0"/>
        <w:rPr>
          <w:rFonts w:cs="Arial"/>
          <w:spacing w:val="0"/>
          <w:sz w:val="24"/>
          <w:szCs w:val="24"/>
        </w:rPr>
      </w:pPr>
    </w:p>
    <w:p w14:paraId="27DB6B47" w14:textId="77777777" w:rsidR="00B20499" w:rsidRPr="00253F13" w:rsidRDefault="00B20499" w:rsidP="00B20499">
      <w:pPr>
        <w:pStyle w:val="Text"/>
        <w:tabs>
          <w:tab w:val="right" w:pos="1136"/>
          <w:tab w:val="center" w:pos="9372"/>
        </w:tabs>
        <w:ind w:left="852" w:right="550" w:hanging="426"/>
        <w:rPr>
          <w:rFonts w:cs="Arial"/>
          <w:spacing w:val="0"/>
          <w:sz w:val="24"/>
          <w:szCs w:val="24"/>
        </w:rPr>
      </w:pPr>
      <w:r w:rsidRPr="00253F13">
        <w:rPr>
          <w:rFonts w:cs="Arial"/>
          <w:spacing w:val="0"/>
          <w:sz w:val="24"/>
          <w:szCs w:val="24"/>
        </w:rPr>
        <w:t>(a)</w:t>
      </w:r>
      <w:r w:rsidRPr="00253F13">
        <w:rPr>
          <w:rFonts w:cs="Arial"/>
          <w:spacing w:val="0"/>
          <w:sz w:val="24"/>
          <w:szCs w:val="24"/>
        </w:rPr>
        <w:tab/>
        <w:t>In one test, the mass is dropped on to an uncovered pipe.</w:t>
      </w:r>
    </w:p>
    <w:p w14:paraId="27DB6B48" w14:textId="77777777" w:rsidR="00B20499" w:rsidRPr="00253F13" w:rsidRDefault="00B20499" w:rsidP="00B20499">
      <w:pPr>
        <w:pStyle w:val="Text"/>
        <w:tabs>
          <w:tab w:val="right" w:pos="1136"/>
          <w:tab w:val="center" w:pos="9372"/>
        </w:tabs>
        <w:ind w:left="852" w:right="550" w:hanging="426"/>
        <w:rPr>
          <w:rFonts w:cs="Arial"/>
          <w:spacing w:val="0"/>
          <w:sz w:val="24"/>
          <w:szCs w:val="24"/>
        </w:rPr>
      </w:pPr>
    </w:p>
    <w:p w14:paraId="27DB6B49" w14:textId="77777777" w:rsidR="00B20499" w:rsidRPr="00253F13" w:rsidRDefault="00B20499" w:rsidP="00B20499">
      <w:pPr>
        <w:pStyle w:val="Text"/>
        <w:tabs>
          <w:tab w:val="right" w:pos="1136"/>
          <w:tab w:val="center" w:pos="9372"/>
        </w:tabs>
        <w:ind w:left="1278" w:right="550" w:hanging="852"/>
        <w:rPr>
          <w:rFonts w:cs="Arial"/>
          <w:spacing w:val="0"/>
          <w:sz w:val="24"/>
          <w:szCs w:val="24"/>
        </w:rPr>
      </w:pPr>
      <w:r w:rsidRPr="00253F13">
        <w:rPr>
          <w:rFonts w:cs="Arial"/>
          <w:spacing w:val="0"/>
          <w:sz w:val="24"/>
          <w:szCs w:val="24"/>
        </w:rPr>
        <w:tab/>
        <w:t>(i)</w:t>
      </w:r>
      <w:r w:rsidRPr="00253F13">
        <w:rPr>
          <w:rFonts w:cs="Arial"/>
          <w:spacing w:val="0"/>
          <w:sz w:val="24"/>
          <w:szCs w:val="24"/>
        </w:rPr>
        <w:tab/>
        <w:t>Calculate the speed of the mass just before it hits the pipe.</w:t>
      </w:r>
      <w:r w:rsidRPr="00253F13">
        <w:rPr>
          <w:rFonts w:cs="Arial"/>
          <w:spacing w:val="0"/>
          <w:sz w:val="24"/>
          <w:szCs w:val="24"/>
        </w:rPr>
        <w:tab/>
        <w:t>3</w:t>
      </w:r>
    </w:p>
    <w:p w14:paraId="27DB6B4A" w14:textId="77777777" w:rsidR="00B20499" w:rsidRPr="00253F13" w:rsidRDefault="00B20499" w:rsidP="00B20499">
      <w:pPr>
        <w:pStyle w:val="Text"/>
        <w:tabs>
          <w:tab w:val="right" w:pos="1136"/>
          <w:tab w:val="center" w:pos="9372"/>
        </w:tabs>
        <w:ind w:left="1278" w:right="550" w:hanging="852"/>
        <w:rPr>
          <w:rFonts w:cs="Arial"/>
          <w:spacing w:val="0"/>
          <w:sz w:val="24"/>
          <w:szCs w:val="24"/>
        </w:rPr>
      </w:pPr>
    </w:p>
    <w:p w14:paraId="27DB6B4B" w14:textId="77777777" w:rsidR="00B20499" w:rsidRPr="00253F13" w:rsidRDefault="00B20499" w:rsidP="00B20499">
      <w:pPr>
        <w:pStyle w:val="Text"/>
        <w:tabs>
          <w:tab w:val="right" w:pos="1136"/>
          <w:tab w:val="center" w:pos="9372"/>
        </w:tabs>
        <w:ind w:left="1278" w:right="550" w:hanging="852"/>
        <w:rPr>
          <w:rFonts w:cs="Arial"/>
          <w:spacing w:val="0"/>
          <w:sz w:val="24"/>
          <w:szCs w:val="24"/>
        </w:rPr>
      </w:pPr>
      <w:r w:rsidRPr="00253F13">
        <w:rPr>
          <w:rFonts w:cs="Arial"/>
          <w:spacing w:val="0"/>
          <w:sz w:val="24"/>
          <w:szCs w:val="24"/>
        </w:rPr>
        <w:tab/>
        <w:t>(ii)</w:t>
      </w:r>
      <w:r w:rsidRPr="00253F13">
        <w:rPr>
          <w:rFonts w:cs="Arial"/>
          <w:spacing w:val="0"/>
          <w:sz w:val="24"/>
          <w:szCs w:val="24"/>
        </w:rPr>
        <w:tab/>
        <w:t xml:space="preserve">When the 15 kg mass hits the pipe the mass is brought to rest in a time of 0·020 s.  Calculate the size and direction of the average unbalanced force on the </w:t>
      </w:r>
      <w:r w:rsidRPr="00253F13">
        <w:rPr>
          <w:rFonts w:cs="Arial"/>
          <w:b/>
          <w:spacing w:val="0"/>
          <w:sz w:val="24"/>
          <w:szCs w:val="24"/>
        </w:rPr>
        <w:t>pipe</w:t>
      </w:r>
      <w:r w:rsidRPr="00253F13">
        <w:rPr>
          <w:rFonts w:cs="Arial"/>
          <w:spacing w:val="0"/>
          <w:sz w:val="24"/>
          <w:szCs w:val="24"/>
        </w:rPr>
        <w:t>.</w:t>
      </w:r>
      <w:r w:rsidRPr="00253F13">
        <w:rPr>
          <w:rFonts w:cs="Arial"/>
          <w:spacing w:val="0"/>
          <w:sz w:val="24"/>
          <w:szCs w:val="24"/>
        </w:rPr>
        <w:tab/>
        <w:t>2</w:t>
      </w:r>
    </w:p>
    <w:p w14:paraId="27DB6B4C" w14:textId="77777777" w:rsidR="00B20499" w:rsidRPr="00253F13" w:rsidRDefault="00B20499" w:rsidP="00B20499">
      <w:pPr>
        <w:pStyle w:val="Text"/>
        <w:tabs>
          <w:tab w:val="right" w:pos="1136"/>
          <w:tab w:val="center" w:pos="9372"/>
        </w:tabs>
        <w:ind w:left="1278" w:right="550" w:hanging="852"/>
        <w:rPr>
          <w:rFonts w:cs="Arial"/>
          <w:spacing w:val="0"/>
          <w:sz w:val="24"/>
          <w:szCs w:val="24"/>
        </w:rPr>
      </w:pPr>
    </w:p>
    <w:p w14:paraId="27DB6B4D" w14:textId="77777777" w:rsidR="00B20499" w:rsidRPr="00253F13" w:rsidRDefault="00B20499" w:rsidP="00B20499">
      <w:pPr>
        <w:pStyle w:val="Text"/>
        <w:tabs>
          <w:tab w:val="right" w:pos="1136"/>
          <w:tab w:val="center" w:pos="9372"/>
        </w:tabs>
        <w:ind w:left="852" w:right="550" w:hanging="426"/>
        <w:rPr>
          <w:rFonts w:cs="Arial"/>
          <w:spacing w:val="0"/>
          <w:sz w:val="24"/>
          <w:szCs w:val="24"/>
        </w:rPr>
      </w:pPr>
      <w:r w:rsidRPr="00253F13">
        <w:rPr>
          <w:rFonts w:cs="Arial"/>
          <w:spacing w:val="0"/>
          <w:sz w:val="24"/>
          <w:szCs w:val="24"/>
        </w:rPr>
        <w:t>(b)</w:t>
      </w:r>
      <w:r w:rsidRPr="00253F13">
        <w:rPr>
          <w:rFonts w:cs="Arial"/>
          <w:spacing w:val="0"/>
          <w:sz w:val="24"/>
          <w:szCs w:val="24"/>
        </w:rPr>
        <w:tab/>
        <w:t>The same 15 kg mass is now dropped through the same distance on to an identical pipe which is covered with a thick layer of soft material.</w:t>
      </w:r>
    </w:p>
    <w:p w14:paraId="27DB6B4E" w14:textId="77777777" w:rsidR="00B20499" w:rsidRPr="00253F13" w:rsidRDefault="00B20499" w:rsidP="00B20499">
      <w:pPr>
        <w:pStyle w:val="Text"/>
        <w:tabs>
          <w:tab w:val="right" w:pos="1136"/>
          <w:tab w:val="center" w:pos="9372"/>
        </w:tabs>
        <w:ind w:left="852" w:right="550" w:hanging="426"/>
        <w:rPr>
          <w:rFonts w:cs="Arial"/>
          <w:spacing w:val="0"/>
          <w:sz w:val="24"/>
          <w:szCs w:val="24"/>
        </w:rPr>
      </w:pPr>
      <w:r w:rsidRPr="00253F13">
        <w:rPr>
          <w:rFonts w:cs="Arial"/>
          <w:spacing w:val="0"/>
          <w:sz w:val="24"/>
          <w:szCs w:val="24"/>
        </w:rPr>
        <w:tab/>
        <w:t>Describe and explain the effect this layer has on the size of the average unbalanced force on the pipe.</w:t>
      </w:r>
    </w:p>
    <w:p w14:paraId="27DB6B4F" w14:textId="77777777" w:rsidR="00B20499" w:rsidRPr="00253F13" w:rsidRDefault="00B20499" w:rsidP="00B20499">
      <w:pPr>
        <w:pStyle w:val="Text"/>
        <w:tabs>
          <w:tab w:val="right" w:pos="1136"/>
          <w:tab w:val="center" w:pos="9372"/>
        </w:tabs>
        <w:ind w:left="852" w:right="550" w:hanging="426"/>
        <w:rPr>
          <w:rFonts w:cs="Arial"/>
          <w:spacing w:val="0"/>
          <w:sz w:val="24"/>
          <w:szCs w:val="24"/>
        </w:rPr>
      </w:pPr>
    </w:p>
    <w:p w14:paraId="27DB6B50" w14:textId="77777777" w:rsidR="00B20499" w:rsidRPr="00253F13" w:rsidRDefault="00B20499" w:rsidP="00B20499">
      <w:pPr>
        <w:pStyle w:val="Text"/>
        <w:tabs>
          <w:tab w:val="right" w:pos="1136"/>
          <w:tab w:val="center" w:pos="9372"/>
        </w:tabs>
        <w:ind w:left="852" w:right="550" w:hanging="426"/>
        <w:rPr>
          <w:rFonts w:cs="Arial"/>
          <w:spacing w:val="0"/>
          <w:sz w:val="24"/>
          <w:szCs w:val="24"/>
        </w:rPr>
      </w:pPr>
      <w:r w:rsidRPr="00253F13">
        <w:rPr>
          <w:rFonts w:cs="Arial"/>
          <w:spacing w:val="0"/>
          <w:sz w:val="24"/>
          <w:szCs w:val="24"/>
        </w:rPr>
        <w:t>(c)</w:t>
      </w:r>
      <w:r w:rsidRPr="00253F13">
        <w:rPr>
          <w:rFonts w:cs="Arial"/>
          <w:spacing w:val="0"/>
          <w:sz w:val="24"/>
          <w:szCs w:val="24"/>
        </w:rPr>
        <w:tab/>
        <w:t>Two 15 kg, X and Y, shaped as shown, are dropped through the same distance on to identical uncovered concrete pipes.</w:t>
      </w:r>
    </w:p>
    <w:p w14:paraId="27DB6B51" w14:textId="77777777" w:rsidR="00B20499" w:rsidRPr="00253F13" w:rsidRDefault="00B20499" w:rsidP="00B20499">
      <w:pPr>
        <w:pStyle w:val="Text"/>
        <w:tabs>
          <w:tab w:val="right" w:pos="1136"/>
          <w:tab w:val="center" w:pos="9372"/>
        </w:tabs>
        <w:ind w:left="852" w:right="550" w:hanging="426"/>
        <w:jc w:val="center"/>
        <w:rPr>
          <w:rFonts w:cs="Arial"/>
          <w:spacing w:val="0"/>
          <w:sz w:val="24"/>
          <w:szCs w:val="24"/>
        </w:rPr>
      </w:pPr>
      <w:r>
        <w:rPr>
          <w:rFonts w:cs="Arial"/>
          <w:noProof/>
          <w:spacing w:val="0"/>
          <w:sz w:val="24"/>
          <w:szCs w:val="24"/>
          <w:lang w:eastAsia="en-GB"/>
        </w:rPr>
        <w:drawing>
          <wp:inline distT="0" distB="0" distL="0" distR="0" wp14:anchorId="27DB71A1" wp14:editId="27DB71A2">
            <wp:extent cx="1971675" cy="657225"/>
            <wp:effectExtent l="0" t="0" r="9525" b="9525"/>
            <wp:docPr id="300" name="Picture 300" descr="h002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h0022b"/>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971675" cy="657225"/>
                    </a:xfrm>
                    <a:prstGeom prst="rect">
                      <a:avLst/>
                    </a:prstGeom>
                    <a:noFill/>
                    <a:ln>
                      <a:noFill/>
                    </a:ln>
                  </pic:spPr>
                </pic:pic>
              </a:graphicData>
            </a:graphic>
          </wp:inline>
        </w:drawing>
      </w:r>
    </w:p>
    <w:p w14:paraId="27DB6B52" w14:textId="77777777" w:rsidR="00B20499" w:rsidRPr="00253F13" w:rsidRDefault="00B20499" w:rsidP="00B20499">
      <w:pPr>
        <w:pStyle w:val="Text"/>
        <w:tabs>
          <w:tab w:val="right" w:pos="1136"/>
          <w:tab w:val="center" w:pos="9372"/>
        </w:tabs>
        <w:ind w:left="852" w:right="550" w:hanging="426"/>
        <w:rPr>
          <w:rFonts w:cs="Arial"/>
          <w:spacing w:val="0"/>
          <w:sz w:val="24"/>
          <w:szCs w:val="24"/>
        </w:rPr>
      </w:pPr>
      <w:r w:rsidRPr="00253F13">
        <w:rPr>
          <w:rFonts w:cs="Arial"/>
          <w:spacing w:val="0"/>
          <w:sz w:val="24"/>
          <w:szCs w:val="24"/>
        </w:rPr>
        <w:tab/>
        <w:t>When the masses hit the pipes, the masses are brought to rest in the same time.</w:t>
      </w:r>
    </w:p>
    <w:p w14:paraId="27DB6B53" w14:textId="77777777" w:rsidR="00B20499" w:rsidRPr="00253F13" w:rsidRDefault="00B20499" w:rsidP="00B20499">
      <w:pPr>
        <w:pStyle w:val="Text"/>
        <w:tabs>
          <w:tab w:val="right" w:pos="1136"/>
          <w:tab w:val="center" w:pos="9372"/>
        </w:tabs>
        <w:ind w:left="852" w:right="550" w:hanging="426"/>
        <w:rPr>
          <w:rFonts w:cs="Arial"/>
          <w:spacing w:val="0"/>
          <w:sz w:val="24"/>
          <w:szCs w:val="24"/>
        </w:rPr>
      </w:pPr>
    </w:p>
    <w:p w14:paraId="27DB6B54" w14:textId="77777777" w:rsidR="00B20499" w:rsidRPr="00253F13" w:rsidRDefault="00B20499" w:rsidP="00B20499">
      <w:pPr>
        <w:pStyle w:val="Text"/>
        <w:tabs>
          <w:tab w:val="right" w:pos="1136"/>
          <w:tab w:val="center" w:pos="9372"/>
        </w:tabs>
        <w:ind w:left="852" w:right="550" w:hanging="426"/>
        <w:rPr>
          <w:rFonts w:cs="Arial"/>
          <w:spacing w:val="0"/>
          <w:sz w:val="24"/>
          <w:szCs w:val="24"/>
        </w:rPr>
      </w:pPr>
      <w:r w:rsidRPr="00253F13">
        <w:rPr>
          <w:rFonts w:cs="Arial"/>
          <w:spacing w:val="0"/>
          <w:sz w:val="24"/>
          <w:szCs w:val="24"/>
        </w:rPr>
        <w:tab/>
        <w:t>Using your knowledge of physics, explain which mass causes more damage to a pipe.</w:t>
      </w:r>
      <w:r w:rsidRPr="00253F13">
        <w:rPr>
          <w:rFonts w:cs="Arial"/>
          <w:spacing w:val="0"/>
          <w:sz w:val="24"/>
          <w:szCs w:val="24"/>
        </w:rPr>
        <w:tab/>
        <w:t>2</w:t>
      </w:r>
    </w:p>
    <w:p w14:paraId="27DB6B55" w14:textId="77777777" w:rsidR="00B20499" w:rsidRPr="00253F13" w:rsidRDefault="00B20499" w:rsidP="00B20499">
      <w:pPr>
        <w:pStyle w:val="Text"/>
        <w:tabs>
          <w:tab w:val="right" w:pos="1136"/>
          <w:tab w:val="center" w:pos="9372"/>
        </w:tabs>
        <w:ind w:left="852" w:right="550" w:hanging="426"/>
        <w:rPr>
          <w:rFonts w:cs="Arial"/>
          <w:spacing w:val="0"/>
          <w:sz w:val="24"/>
          <w:szCs w:val="24"/>
        </w:rPr>
      </w:pPr>
    </w:p>
    <w:p w14:paraId="27DB6B56" w14:textId="77777777" w:rsidR="00B20499" w:rsidRPr="00253F13" w:rsidRDefault="00B20499" w:rsidP="00B20499">
      <w:pPr>
        <w:pStyle w:val="Text"/>
        <w:tabs>
          <w:tab w:val="right" w:pos="1136"/>
          <w:tab w:val="center" w:pos="9372"/>
        </w:tabs>
        <w:ind w:left="852" w:right="550" w:hanging="426"/>
        <w:rPr>
          <w:rFonts w:cs="Arial"/>
          <w:spacing w:val="0"/>
          <w:sz w:val="24"/>
          <w:szCs w:val="24"/>
        </w:rPr>
      </w:pPr>
      <w:r w:rsidRPr="00253F13">
        <w:rPr>
          <w:rFonts w:cs="Arial"/>
          <w:spacing w:val="0"/>
          <w:sz w:val="24"/>
          <w:szCs w:val="24"/>
        </w:rPr>
        <w:tab/>
      </w:r>
      <w:r w:rsidRPr="00253F13">
        <w:rPr>
          <w:rFonts w:cs="Arial"/>
          <w:spacing w:val="0"/>
          <w:sz w:val="24"/>
          <w:szCs w:val="24"/>
        </w:rPr>
        <w:tab/>
      </w:r>
      <w:r w:rsidRPr="00253F13">
        <w:rPr>
          <w:rFonts w:cs="Arial"/>
          <w:spacing w:val="0"/>
          <w:sz w:val="24"/>
          <w:szCs w:val="24"/>
        </w:rPr>
        <w:tab/>
        <w:t>(9)</w:t>
      </w:r>
    </w:p>
    <w:p w14:paraId="27DB6B57" w14:textId="77777777" w:rsidR="00B20499" w:rsidRPr="00253F13" w:rsidRDefault="00B20499" w:rsidP="00B20499">
      <w:pPr>
        <w:pStyle w:val="Text"/>
        <w:tabs>
          <w:tab w:val="right" w:pos="1136"/>
          <w:tab w:val="center" w:pos="9372"/>
        </w:tabs>
        <w:ind w:left="426" w:right="550" w:hanging="426"/>
        <w:rPr>
          <w:rFonts w:cs="Arial"/>
          <w:spacing w:val="0"/>
          <w:sz w:val="24"/>
          <w:szCs w:val="24"/>
        </w:rPr>
      </w:pPr>
    </w:p>
    <w:p w14:paraId="27DB6B58" w14:textId="77777777" w:rsidR="00B20499" w:rsidRPr="00253F13" w:rsidRDefault="00B20499" w:rsidP="00B20499">
      <w:pPr>
        <w:pStyle w:val="Text"/>
        <w:tabs>
          <w:tab w:val="right" w:pos="1136"/>
          <w:tab w:val="center" w:pos="9372"/>
        </w:tabs>
        <w:ind w:left="426" w:right="550" w:hanging="426"/>
        <w:rPr>
          <w:rFonts w:cs="Arial"/>
          <w:spacing w:val="0"/>
          <w:sz w:val="24"/>
          <w:szCs w:val="24"/>
        </w:rPr>
      </w:pPr>
    </w:p>
    <w:p w14:paraId="27DB6B59" w14:textId="77777777" w:rsidR="00B20499" w:rsidRPr="00253F13" w:rsidRDefault="00B20499" w:rsidP="00851FB7">
      <w:pPr>
        <w:pStyle w:val="Text"/>
        <w:tabs>
          <w:tab w:val="center" w:pos="8364"/>
        </w:tabs>
        <w:ind w:left="426" w:right="550" w:hanging="426"/>
        <w:rPr>
          <w:rFonts w:cs="Arial"/>
          <w:spacing w:val="0"/>
          <w:sz w:val="24"/>
          <w:szCs w:val="24"/>
        </w:rPr>
      </w:pPr>
      <w:r w:rsidRPr="00253F13">
        <w:rPr>
          <w:rFonts w:cs="Arial"/>
          <w:spacing w:val="0"/>
          <w:sz w:val="24"/>
          <w:szCs w:val="24"/>
        </w:rPr>
        <w:br w:type="page"/>
      </w:r>
      <w:r w:rsidR="00851FB7">
        <w:rPr>
          <w:rFonts w:cs="Arial"/>
          <w:spacing w:val="0"/>
          <w:sz w:val="24"/>
          <w:szCs w:val="24"/>
        </w:rPr>
        <w:t>2.</w:t>
      </w:r>
      <w:r w:rsidR="00851FB7">
        <w:rPr>
          <w:rFonts w:cs="Arial"/>
          <w:spacing w:val="0"/>
          <w:sz w:val="24"/>
          <w:szCs w:val="24"/>
        </w:rPr>
        <w:tab/>
      </w:r>
      <w:r w:rsidRPr="00253F13">
        <w:rPr>
          <w:rFonts w:cs="Arial"/>
          <w:spacing w:val="0"/>
          <w:sz w:val="24"/>
          <w:szCs w:val="24"/>
        </w:rPr>
        <w:t>(a)</w:t>
      </w:r>
      <w:r w:rsidRPr="00253F13">
        <w:rPr>
          <w:rFonts w:cs="Arial"/>
          <w:spacing w:val="0"/>
          <w:sz w:val="24"/>
          <w:szCs w:val="24"/>
        </w:rPr>
        <w:tab/>
        <w:t>A space vehicle of mass 2500 kg is moving with a constant speed of 0·50 m s</w:t>
      </w:r>
      <w:r w:rsidRPr="00253F13">
        <w:rPr>
          <w:rFonts w:cs="Arial"/>
          <w:spacing w:val="0"/>
          <w:sz w:val="24"/>
          <w:szCs w:val="24"/>
          <w:vertAlign w:val="superscript"/>
        </w:rPr>
        <w:t>−1</w:t>
      </w:r>
      <w:r w:rsidRPr="00253F13">
        <w:rPr>
          <w:rFonts w:cs="Arial"/>
          <w:spacing w:val="0"/>
          <w:sz w:val="24"/>
          <w:szCs w:val="24"/>
        </w:rPr>
        <w:t xml:space="preserve"> in the direction shown.  It is about to dock with a space probe of mass 1500 kg which is moving with a constant speed in the opposite direction.</w:t>
      </w:r>
    </w:p>
    <w:p w14:paraId="27DB6B5A" w14:textId="77777777" w:rsidR="00B20499" w:rsidRPr="00253F13" w:rsidRDefault="00B20499" w:rsidP="00B20499">
      <w:pPr>
        <w:pStyle w:val="Text"/>
        <w:tabs>
          <w:tab w:val="left" w:pos="426"/>
          <w:tab w:val="right" w:pos="1136"/>
          <w:tab w:val="center" w:pos="9372"/>
        </w:tabs>
        <w:ind w:left="852" w:right="550" w:hanging="852"/>
        <w:rPr>
          <w:rFonts w:cs="Arial"/>
          <w:spacing w:val="0"/>
          <w:sz w:val="24"/>
          <w:szCs w:val="24"/>
        </w:rPr>
      </w:pPr>
    </w:p>
    <w:p w14:paraId="27DB6B5B" w14:textId="77777777" w:rsidR="00B20499" w:rsidRPr="00253F13" w:rsidRDefault="00B20499" w:rsidP="00B20499">
      <w:pPr>
        <w:pStyle w:val="Text"/>
        <w:tabs>
          <w:tab w:val="left" w:pos="426"/>
          <w:tab w:val="right" w:pos="1136"/>
          <w:tab w:val="center" w:pos="9372"/>
        </w:tabs>
        <w:ind w:left="852" w:right="550" w:hanging="852"/>
        <w:jc w:val="center"/>
        <w:rPr>
          <w:rFonts w:cs="Arial"/>
          <w:spacing w:val="0"/>
          <w:sz w:val="24"/>
          <w:szCs w:val="24"/>
        </w:rPr>
      </w:pPr>
      <w:r>
        <w:rPr>
          <w:rFonts w:cs="Arial"/>
          <w:noProof/>
          <w:spacing w:val="0"/>
          <w:sz w:val="24"/>
          <w:szCs w:val="24"/>
          <w:lang w:eastAsia="en-GB"/>
        </w:rPr>
        <w:drawing>
          <wp:inline distT="0" distB="0" distL="0" distR="0" wp14:anchorId="27DB71A3" wp14:editId="27DB71A4">
            <wp:extent cx="4705350" cy="1352550"/>
            <wp:effectExtent l="0" t="0" r="0" b="0"/>
            <wp:docPr id="297" name="Picture 297" descr="File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File0008"/>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4705350" cy="1352550"/>
                    </a:xfrm>
                    <a:prstGeom prst="rect">
                      <a:avLst/>
                    </a:prstGeom>
                    <a:noFill/>
                    <a:ln>
                      <a:noFill/>
                    </a:ln>
                  </pic:spPr>
                </pic:pic>
              </a:graphicData>
            </a:graphic>
          </wp:inline>
        </w:drawing>
      </w:r>
    </w:p>
    <w:p w14:paraId="27DB6B5C" w14:textId="77777777" w:rsidR="00B20499" w:rsidRPr="00253F13" w:rsidRDefault="00B20499" w:rsidP="00B20499">
      <w:pPr>
        <w:pStyle w:val="Text"/>
        <w:tabs>
          <w:tab w:val="left" w:pos="426"/>
          <w:tab w:val="right" w:pos="1136"/>
          <w:tab w:val="center" w:pos="9372"/>
        </w:tabs>
        <w:ind w:left="852" w:right="550" w:hanging="852"/>
        <w:rPr>
          <w:rFonts w:cs="Arial"/>
          <w:spacing w:val="0"/>
          <w:sz w:val="24"/>
          <w:szCs w:val="24"/>
        </w:rPr>
      </w:pPr>
    </w:p>
    <w:p w14:paraId="27DB6B5D" w14:textId="77777777" w:rsidR="00B20499" w:rsidRPr="00253F13" w:rsidRDefault="00B20499" w:rsidP="00B20499">
      <w:pPr>
        <w:pStyle w:val="Text"/>
        <w:tabs>
          <w:tab w:val="left" w:pos="426"/>
          <w:tab w:val="right" w:pos="1136"/>
          <w:tab w:val="center" w:pos="9372"/>
        </w:tabs>
        <w:ind w:left="852" w:right="550" w:firstLine="0"/>
        <w:rPr>
          <w:rFonts w:cs="Arial"/>
          <w:spacing w:val="0"/>
          <w:sz w:val="24"/>
          <w:szCs w:val="24"/>
        </w:rPr>
      </w:pPr>
      <w:r w:rsidRPr="00253F13">
        <w:rPr>
          <w:rFonts w:cs="Arial"/>
          <w:spacing w:val="0"/>
          <w:sz w:val="24"/>
          <w:szCs w:val="24"/>
        </w:rPr>
        <w:t>After docking, the space vehicle and the space probe move off together at 0·20 m s</w:t>
      </w:r>
      <w:r w:rsidRPr="00253F13">
        <w:rPr>
          <w:rFonts w:cs="Arial"/>
          <w:spacing w:val="0"/>
          <w:sz w:val="24"/>
          <w:szCs w:val="24"/>
          <w:vertAlign w:val="superscript"/>
        </w:rPr>
        <w:t>−1</w:t>
      </w:r>
      <w:r w:rsidRPr="00253F13">
        <w:rPr>
          <w:rFonts w:cs="Arial"/>
          <w:spacing w:val="0"/>
          <w:sz w:val="24"/>
          <w:szCs w:val="24"/>
        </w:rPr>
        <w:t xml:space="preserve"> in the original direction in which the space vehicle was moving.</w:t>
      </w:r>
    </w:p>
    <w:p w14:paraId="27DB6B5E" w14:textId="77777777" w:rsidR="00B20499" w:rsidRPr="00253F13" w:rsidRDefault="00B20499" w:rsidP="00B20499">
      <w:pPr>
        <w:pStyle w:val="Text"/>
        <w:tabs>
          <w:tab w:val="left" w:pos="426"/>
          <w:tab w:val="right" w:pos="1136"/>
          <w:tab w:val="center" w:pos="9372"/>
        </w:tabs>
        <w:ind w:left="852" w:right="550" w:firstLine="0"/>
        <w:rPr>
          <w:rFonts w:cs="Arial"/>
          <w:spacing w:val="0"/>
          <w:sz w:val="24"/>
          <w:szCs w:val="24"/>
        </w:rPr>
      </w:pPr>
    </w:p>
    <w:p w14:paraId="27DB6B5F" w14:textId="77777777" w:rsidR="00B20499" w:rsidRPr="00253F13" w:rsidRDefault="00B20499" w:rsidP="00B20499">
      <w:pPr>
        <w:pStyle w:val="Text"/>
        <w:tabs>
          <w:tab w:val="left" w:pos="426"/>
          <w:tab w:val="right" w:pos="1136"/>
          <w:tab w:val="center" w:pos="9372"/>
        </w:tabs>
        <w:ind w:left="852" w:right="550" w:firstLine="0"/>
        <w:rPr>
          <w:rFonts w:cs="Arial"/>
          <w:spacing w:val="0"/>
          <w:sz w:val="24"/>
          <w:szCs w:val="24"/>
        </w:rPr>
      </w:pPr>
      <w:r>
        <w:rPr>
          <w:rFonts w:cs="Arial"/>
          <w:noProof/>
          <w:spacing w:val="0"/>
          <w:sz w:val="24"/>
          <w:szCs w:val="24"/>
          <w:lang w:eastAsia="en-GB"/>
        </w:rPr>
        <w:drawing>
          <wp:inline distT="0" distB="0" distL="0" distR="0" wp14:anchorId="27DB71A5" wp14:editId="27DB71A6">
            <wp:extent cx="4705350" cy="1352550"/>
            <wp:effectExtent l="0" t="0" r="0" b="0"/>
            <wp:docPr id="296" name="Picture 296" descr="File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File0009"/>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4705350" cy="1352550"/>
                    </a:xfrm>
                    <a:prstGeom prst="rect">
                      <a:avLst/>
                    </a:prstGeom>
                    <a:noFill/>
                    <a:ln>
                      <a:noFill/>
                    </a:ln>
                  </pic:spPr>
                </pic:pic>
              </a:graphicData>
            </a:graphic>
          </wp:inline>
        </w:drawing>
      </w:r>
    </w:p>
    <w:p w14:paraId="27DB6B60" w14:textId="77777777" w:rsidR="00B20499" w:rsidRPr="00253F13" w:rsidRDefault="00B20499" w:rsidP="00B20499">
      <w:pPr>
        <w:pStyle w:val="Text"/>
        <w:tabs>
          <w:tab w:val="left" w:pos="426"/>
          <w:tab w:val="right" w:pos="1136"/>
          <w:tab w:val="center" w:pos="9372"/>
        </w:tabs>
        <w:ind w:left="852" w:right="550" w:firstLine="0"/>
        <w:rPr>
          <w:rFonts w:cs="Arial"/>
          <w:spacing w:val="0"/>
          <w:sz w:val="24"/>
          <w:szCs w:val="24"/>
        </w:rPr>
      </w:pPr>
    </w:p>
    <w:p w14:paraId="27DB6B61" w14:textId="77777777" w:rsidR="00B20499" w:rsidRPr="00253F13" w:rsidRDefault="00B20499" w:rsidP="00B20499">
      <w:pPr>
        <w:pStyle w:val="Text"/>
        <w:tabs>
          <w:tab w:val="left" w:pos="426"/>
          <w:tab w:val="right" w:pos="1136"/>
          <w:tab w:val="center" w:pos="9372"/>
        </w:tabs>
        <w:ind w:left="852" w:right="550" w:firstLine="0"/>
        <w:rPr>
          <w:rFonts w:cs="Arial"/>
          <w:spacing w:val="0"/>
          <w:sz w:val="24"/>
          <w:szCs w:val="24"/>
        </w:rPr>
      </w:pPr>
      <w:r w:rsidRPr="00253F13">
        <w:rPr>
          <w:rFonts w:cs="Arial"/>
          <w:spacing w:val="0"/>
          <w:sz w:val="24"/>
          <w:szCs w:val="24"/>
        </w:rPr>
        <w:t>Calculate the speed of the space probe before it docked with the space vehicle.</w:t>
      </w:r>
      <w:r w:rsidRPr="00253F13">
        <w:rPr>
          <w:rFonts w:cs="Arial"/>
          <w:spacing w:val="0"/>
          <w:sz w:val="24"/>
          <w:szCs w:val="24"/>
        </w:rPr>
        <w:tab/>
        <w:t>2</w:t>
      </w:r>
    </w:p>
    <w:p w14:paraId="27DB6B62" w14:textId="77777777" w:rsidR="00B20499" w:rsidRPr="00253F13" w:rsidRDefault="00B20499" w:rsidP="00B20499">
      <w:pPr>
        <w:pStyle w:val="Text"/>
        <w:tabs>
          <w:tab w:val="right" w:pos="1136"/>
          <w:tab w:val="center" w:pos="9372"/>
        </w:tabs>
        <w:ind w:left="426" w:right="550" w:hanging="426"/>
        <w:rPr>
          <w:rFonts w:cs="Arial"/>
          <w:spacing w:val="0"/>
          <w:sz w:val="24"/>
          <w:szCs w:val="24"/>
        </w:rPr>
      </w:pPr>
    </w:p>
    <w:p w14:paraId="27DB6B63" w14:textId="77777777" w:rsidR="00B20499" w:rsidRPr="00253F13" w:rsidRDefault="00B20499" w:rsidP="00B20499">
      <w:pPr>
        <w:pStyle w:val="Text"/>
        <w:tabs>
          <w:tab w:val="left" w:pos="426"/>
          <w:tab w:val="right" w:pos="1136"/>
          <w:tab w:val="center" w:pos="9372"/>
        </w:tabs>
        <w:ind w:left="852" w:right="550" w:hanging="852"/>
        <w:rPr>
          <w:rFonts w:cs="Arial"/>
          <w:spacing w:val="0"/>
          <w:sz w:val="24"/>
          <w:szCs w:val="24"/>
        </w:rPr>
      </w:pPr>
      <w:r w:rsidRPr="00253F13">
        <w:rPr>
          <w:rFonts w:cs="Arial"/>
          <w:spacing w:val="0"/>
          <w:sz w:val="24"/>
          <w:szCs w:val="24"/>
        </w:rPr>
        <w:tab/>
        <w:t>(b)</w:t>
      </w:r>
      <w:r w:rsidRPr="00253F13">
        <w:rPr>
          <w:rFonts w:cs="Arial"/>
          <w:spacing w:val="0"/>
          <w:sz w:val="24"/>
          <w:szCs w:val="24"/>
        </w:rPr>
        <w:tab/>
        <w:t>The space vehicle has a rocket engine which produces a constant thrust of 1000 N.  The space probe has a rocket engine which produces a constant thrust of 500 N.</w:t>
      </w:r>
    </w:p>
    <w:p w14:paraId="27DB6B64" w14:textId="77777777" w:rsidR="00B20499" w:rsidRPr="00253F13" w:rsidRDefault="00B20499" w:rsidP="00B20499">
      <w:pPr>
        <w:pStyle w:val="Text"/>
        <w:tabs>
          <w:tab w:val="left" w:pos="426"/>
          <w:tab w:val="right" w:pos="1136"/>
          <w:tab w:val="center" w:pos="9372"/>
        </w:tabs>
        <w:ind w:left="852" w:right="550" w:hanging="852"/>
        <w:rPr>
          <w:rFonts w:cs="Arial"/>
          <w:spacing w:val="0"/>
          <w:sz w:val="24"/>
          <w:szCs w:val="24"/>
        </w:rPr>
      </w:pPr>
    </w:p>
    <w:p w14:paraId="27DB6B65" w14:textId="77777777" w:rsidR="00B20499" w:rsidRPr="00253F13" w:rsidRDefault="00B20499" w:rsidP="00B20499">
      <w:pPr>
        <w:pStyle w:val="Text"/>
        <w:tabs>
          <w:tab w:val="left" w:pos="426"/>
          <w:tab w:val="right" w:pos="1136"/>
          <w:tab w:val="center" w:pos="9372"/>
        </w:tabs>
        <w:ind w:left="852" w:right="550" w:hanging="852"/>
        <w:rPr>
          <w:rFonts w:cs="Arial"/>
          <w:spacing w:val="0"/>
          <w:sz w:val="24"/>
          <w:szCs w:val="24"/>
        </w:rPr>
      </w:pPr>
      <w:r w:rsidRPr="00253F13">
        <w:rPr>
          <w:rFonts w:cs="Arial"/>
          <w:spacing w:val="0"/>
          <w:sz w:val="24"/>
          <w:szCs w:val="24"/>
        </w:rPr>
        <w:tab/>
      </w:r>
      <w:r w:rsidRPr="00253F13">
        <w:rPr>
          <w:rFonts w:cs="Arial"/>
          <w:spacing w:val="0"/>
          <w:sz w:val="24"/>
          <w:szCs w:val="24"/>
        </w:rPr>
        <w:tab/>
        <w:t>The space vehicle and space probe are now brought to dest from their combined speed of 0·20 m s</w:t>
      </w:r>
      <w:r w:rsidRPr="00253F13">
        <w:rPr>
          <w:rFonts w:cs="Arial"/>
          <w:spacing w:val="0"/>
          <w:sz w:val="24"/>
          <w:szCs w:val="24"/>
          <w:vertAlign w:val="superscript"/>
        </w:rPr>
        <w:t>−1</w:t>
      </w:r>
      <w:r w:rsidRPr="00253F13">
        <w:rPr>
          <w:rFonts w:cs="Arial"/>
          <w:spacing w:val="0"/>
          <w:sz w:val="24"/>
          <w:szCs w:val="24"/>
        </w:rPr>
        <w:t>.</w:t>
      </w:r>
    </w:p>
    <w:p w14:paraId="27DB6B66" w14:textId="77777777" w:rsidR="00B20499" w:rsidRPr="00253F13" w:rsidRDefault="00B20499" w:rsidP="00B20499">
      <w:pPr>
        <w:pStyle w:val="Text"/>
        <w:tabs>
          <w:tab w:val="left" w:pos="426"/>
          <w:tab w:val="right" w:pos="1136"/>
          <w:tab w:val="center" w:pos="9372"/>
        </w:tabs>
        <w:ind w:left="852" w:right="550" w:hanging="852"/>
        <w:rPr>
          <w:rFonts w:cs="Arial"/>
          <w:spacing w:val="0"/>
          <w:sz w:val="24"/>
          <w:szCs w:val="24"/>
        </w:rPr>
      </w:pPr>
    </w:p>
    <w:p w14:paraId="27DB6B67" w14:textId="77777777" w:rsidR="00B20499" w:rsidRPr="00253F13" w:rsidRDefault="00B20499" w:rsidP="00B20499">
      <w:pPr>
        <w:pStyle w:val="Text"/>
        <w:tabs>
          <w:tab w:val="left" w:pos="426"/>
          <w:tab w:val="right" w:pos="1136"/>
          <w:tab w:val="center" w:pos="9372"/>
        </w:tabs>
        <w:ind w:left="1278" w:right="550" w:hanging="1278"/>
        <w:rPr>
          <w:rFonts w:cs="Arial"/>
          <w:spacing w:val="0"/>
          <w:sz w:val="24"/>
          <w:szCs w:val="24"/>
        </w:rPr>
      </w:pPr>
      <w:r w:rsidRPr="00253F13">
        <w:rPr>
          <w:rFonts w:cs="Arial"/>
          <w:spacing w:val="0"/>
          <w:sz w:val="24"/>
          <w:szCs w:val="24"/>
        </w:rPr>
        <w:tab/>
      </w:r>
      <w:r w:rsidRPr="00253F13">
        <w:rPr>
          <w:rFonts w:cs="Arial"/>
          <w:spacing w:val="0"/>
          <w:sz w:val="24"/>
          <w:szCs w:val="24"/>
        </w:rPr>
        <w:tab/>
        <w:t>(i)</w:t>
      </w:r>
      <w:r w:rsidRPr="00253F13">
        <w:rPr>
          <w:rFonts w:cs="Arial"/>
          <w:spacing w:val="0"/>
          <w:sz w:val="24"/>
          <w:szCs w:val="24"/>
        </w:rPr>
        <w:tab/>
        <w:t>Which rocket engine was switched on to bring the vehicle and probe to rest?</w:t>
      </w:r>
      <w:r w:rsidRPr="00253F13">
        <w:rPr>
          <w:rFonts w:cs="Arial"/>
          <w:spacing w:val="0"/>
          <w:sz w:val="24"/>
          <w:szCs w:val="24"/>
        </w:rPr>
        <w:tab/>
        <w:t>1</w:t>
      </w:r>
    </w:p>
    <w:p w14:paraId="27DB6B68" w14:textId="77777777" w:rsidR="00B20499" w:rsidRPr="00253F13" w:rsidRDefault="00B20499" w:rsidP="00B20499">
      <w:pPr>
        <w:pStyle w:val="Text"/>
        <w:tabs>
          <w:tab w:val="left" w:pos="426"/>
          <w:tab w:val="right" w:pos="1136"/>
          <w:tab w:val="center" w:pos="9372"/>
        </w:tabs>
        <w:ind w:left="1278" w:right="550" w:hanging="1278"/>
        <w:rPr>
          <w:rFonts w:cs="Arial"/>
          <w:spacing w:val="0"/>
          <w:sz w:val="24"/>
          <w:szCs w:val="24"/>
        </w:rPr>
      </w:pPr>
    </w:p>
    <w:p w14:paraId="27DB6B69" w14:textId="77777777" w:rsidR="00B20499" w:rsidRPr="00253F13" w:rsidRDefault="00B20499" w:rsidP="00B20499">
      <w:pPr>
        <w:pStyle w:val="Text"/>
        <w:tabs>
          <w:tab w:val="left" w:pos="426"/>
          <w:tab w:val="right" w:pos="1136"/>
          <w:tab w:val="center" w:pos="9372"/>
        </w:tabs>
        <w:ind w:left="1278" w:right="550" w:hanging="1278"/>
        <w:rPr>
          <w:rFonts w:cs="Arial"/>
          <w:spacing w:val="0"/>
          <w:sz w:val="24"/>
          <w:szCs w:val="24"/>
        </w:rPr>
      </w:pPr>
      <w:r w:rsidRPr="00253F13">
        <w:rPr>
          <w:rFonts w:cs="Arial"/>
          <w:spacing w:val="0"/>
          <w:sz w:val="24"/>
          <w:szCs w:val="24"/>
        </w:rPr>
        <w:tab/>
      </w:r>
      <w:r w:rsidRPr="00253F13">
        <w:rPr>
          <w:rFonts w:cs="Arial"/>
          <w:spacing w:val="0"/>
          <w:sz w:val="24"/>
          <w:szCs w:val="24"/>
        </w:rPr>
        <w:tab/>
        <w:t>(ii)</w:t>
      </w:r>
      <w:r w:rsidRPr="00253F13">
        <w:rPr>
          <w:rFonts w:cs="Arial"/>
          <w:spacing w:val="0"/>
          <w:sz w:val="24"/>
          <w:szCs w:val="24"/>
        </w:rPr>
        <w:tab/>
        <w:t>Calculate the time for which this rocket engine was switched on.  You may assume that a negligible mass of fuel was used during this time.</w:t>
      </w:r>
      <w:r w:rsidRPr="00253F13">
        <w:rPr>
          <w:rFonts w:cs="Arial"/>
          <w:spacing w:val="0"/>
          <w:sz w:val="24"/>
          <w:szCs w:val="24"/>
        </w:rPr>
        <w:tab/>
        <w:t>2</w:t>
      </w:r>
    </w:p>
    <w:p w14:paraId="27DB6B6A" w14:textId="77777777" w:rsidR="00B20499" w:rsidRPr="00253F13" w:rsidRDefault="00B20499" w:rsidP="00B20499">
      <w:pPr>
        <w:pStyle w:val="Text"/>
        <w:tabs>
          <w:tab w:val="left" w:pos="426"/>
          <w:tab w:val="right" w:pos="1136"/>
          <w:tab w:val="center" w:pos="9372"/>
        </w:tabs>
        <w:ind w:left="1278" w:right="550" w:hanging="1278"/>
        <w:rPr>
          <w:rFonts w:cs="Arial"/>
          <w:spacing w:val="0"/>
          <w:sz w:val="24"/>
          <w:szCs w:val="24"/>
        </w:rPr>
      </w:pPr>
    </w:p>
    <w:p w14:paraId="27DB6B6B" w14:textId="77777777" w:rsidR="00B20499" w:rsidRPr="00253F13" w:rsidRDefault="00B20499" w:rsidP="00B20499">
      <w:pPr>
        <w:pStyle w:val="Text"/>
        <w:tabs>
          <w:tab w:val="left" w:pos="426"/>
          <w:tab w:val="right" w:pos="1136"/>
          <w:tab w:val="center" w:pos="9372"/>
        </w:tabs>
        <w:ind w:left="852" w:right="550" w:hanging="852"/>
        <w:rPr>
          <w:rFonts w:cs="Arial"/>
          <w:spacing w:val="0"/>
          <w:sz w:val="24"/>
          <w:szCs w:val="24"/>
        </w:rPr>
      </w:pPr>
      <w:r w:rsidRPr="00253F13">
        <w:rPr>
          <w:rFonts w:cs="Arial"/>
          <w:spacing w:val="0"/>
          <w:sz w:val="24"/>
          <w:szCs w:val="24"/>
        </w:rPr>
        <w:br w:type="page"/>
      </w:r>
      <w:r w:rsidRPr="00253F13">
        <w:rPr>
          <w:rFonts w:cs="Arial"/>
          <w:spacing w:val="0"/>
          <w:sz w:val="24"/>
          <w:szCs w:val="24"/>
        </w:rPr>
        <w:tab/>
        <w:t>(c)</w:t>
      </w:r>
      <w:r w:rsidRPr="00253F13">
        <w:rPr>
          <w:rFonts w:cs="Arial"/>
          <w:spacing w:val="0"/>
          <w:sz w:val="24"/>
          <w:szCs w:val="24"/>
        </w:rPr>
        <w:tab/>
        <w:t>The space vehicle and space probe are to be moved from their stationary position at A and brought to rest at position B, as shown.</w:t>
      </w:r>
    </w:p>
    <w:p w14:paraId="27DB6B6C" w14:textId="77777777" w:rsidR="00B20499" w:rsidRPr="00253F13" w:rsidRDefault="00B20499" w:rsidP="00B20499">
      <w:pPr>
        <w:pStyle w:val="Text"/>
        <w:tabs>
          <w:tab w:val="left" w:pos="426"/>
          <w:tab w:val="right" w:pos="1136"/>
          <w:tab w:val="center" w:pos="9372"/>
        </w:tabs>
        <w:ind w:left="852" w:right="550" w:hanging="852"/>
        <w:rPr>
          <w:rFonts w:cs="Arial"/>
          <w:spacing w:val="0"/>
          <w:sz w:val="24"/>
          <w:szCs w:val="24"/>
        </w:rPr>
      </w:pPr>
    </w:p>
    <w:p w14:paraId="27DB6B6D" w14:textId="77777777" w:rsidR="00B20499" w:rsidRPr="00253F13" w:rsidRDefault="00B20499" w:rsidP="00B20499">
      <w:pPr>
        <w:pStyle w:val="Text"/>
        <w:tabs>
          <w:tab w:val="left" w:pos="426"/>
          <w:tab w:val="right" w:pos="1136"/>
          <w:tab w:val="center" w:pos="9372"/>
        </w:tabs>
        <w:ind w:left="852" w:right="550" w:hanging="852"/>
        <w:rPr>
          <w:rFonts w:cs="Arial"/>
          <w:spacing w:val="0"/>
          <w:sz w:val="24"/>
          <w:szCs w:val="24"/>
        </w:rPr>
      </w:pPr>
      <w:r>
        <w:rPr>
          <w:rFonts w:cs="Arial"/>
          <w:noProof/>
          <w:spacing w:val="0"/>
          <w:sz w:val="24"/>
          <w:szCs w:val="24"/>
          <w:lang w:eastAsia="en-GB"/>
        </w:rPr>
        <w:drawing>
          <wp:inline distT="0" distB="0" distL="0" distR="0" wp14:anchorId="27DB71A7" wp14:editId="27DB71A8">
            <wp:extent cx="5762625" cy="1190625"/>
            <wp:effectExtent l="0" t="0" r="9525" b="9525"/>
            <wp:docPr id="295" name="Picture 295" descr="File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File001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5762625" cy="1190625"/>
                    </a:xfrm>
                    <a:prstGeom prst="rect">
                      <a:avLst/>
                    </a:prstGeom>
                    <a:noFill/>
                    <a:ln>
                      <a:noFill/>
                    </a:ln>
                  </pic:spPr>
                </pic:pic>
              </a:graphicData>
            </a:graphic>
          </wp:inline>
        </w:drawing>
      </w:r>
    </w:p>
    <w:p w14:paraId="27DB6B6E" w14:textId="77777777" w:rsidR="00B20499" w:rsidRPr="00253F13" w:rsidRDefault="00B20499" w:rsidP="00B20499">
      <w:pPr>
        <w:pStyle w:val="Text"/>
        <w:tabs>
          <w:tab w:val="left" w:pos="426"/>
          <w:tab w:val="right" w:pos="1136"/>
          <w:tab w:val="center" w:pos="9372"/>
        </w:tabs>
        <w:ind w:left="852" w:right="550" w:hanging="852"/>
        <w:rPr>
          <w:rFonts w:cs="Arial"/>
          <w:spacing w:val="0"/>
          <w:sz w:val="24"/>
          <w:szCs w:val="24"/>
        </w:rPr>
      </w:pPr>
    </w:p>
    <w:p w14:paraId="27DB6B6F" w14:textId="77777777" w:rsidR="00B20499" w:rsidRPr="00253F13" w:rsidRDefault="00B20499" w:rsidP="00B20499">
      <w:pPr>
        <w:pStyle w:val="Text"/>
        <w:tabs>
          <w:tab w:val="left" w:pos="426"/>
          <w:tab w:val="right" w:pos="1136"/>
          <w:tab w:val="center" w:pos="9372"/>
        </w:tabs>
        <w:ind w:left="852" w:right="550" w:firstLine="0"/>
        <w:rPr>
          <w:rFonts w:cs="Arial"/>
          <w:spacing w:val="0"/>
          <w:sz w:val="24"/>
          <w:szCs w:val="24"/>
        </w:rPr>
      </w:pPr>
      <w:r w:rsidRPr="00253F13">
        <w:rPr>
          <w:rFonts w:cs="Arial"/>
          <w:spacing w:val="0"/>
          <w:sz w:val="24"/>
          <w:szCs w:val="24"/>
        </w:rPr>
        <w:t>Explain clearly how the rocket engines of the space vehicle and the space probe are used to complete this manoeuvre.</w:t>
      </w:r>
    </w:p>
    <w:p w14:paraId="27DB6B70" w14:textId="77777777" w:rsidR="00B20499" w:rsidRPr="00253F13" w:rsidRDefault="00B20499" w:rsidP="00B20499">
      <w:pPr>
        <w:pStyle w:val="Text"/>
        <w:tabs>
          <w:tab w:val="left" w:pos="426"/>
          <w:tab w:val="right" w:pos="1136"/>
          <w:tab w:val="center" w:pos="9372"/>
        </w:tabs>
        <w:ind w:left="852" w:right="550" w:firstLine="0"/>
        <w:rPr>
          <w:rFonts w:cs="Arial"/>
          <w:spacing w:val="0"/>
          <w:sz w:val="24"/>
          <w:szCs w:val="24"/>
        </w:rPr>
      </w:pPr>
      <w:r w:rsidRPr="00253F13">
        <w:rPr>
          <w:rFonts w:cs="Arial"/>
          <w:spacing w:val="0"/>
          <w:sz w:val="24"/>
          <w:szCs w:val="24"/>
        </w:rPr>
        <w:t>Your explanation must include an indication of the relative time for which each rocket engine must be fired.</w:t>
      </w:r>
    </w:p>
    <w:p w14:paraId="27DB6B71" w14:textId="77777777" w:rsidR="00B20499" w:rsidRPr="00253F13" w:rsidRDefault="00B20499" w:rsidP="00B20499">
      <w:pPr>
        <w:pStyle w:val="Text"/>
        <w:tabs>
          <w:tab w:val="left" w:pos="426"/>
          <w:tab w:val="right" w:pos="1136"/>
          <w:tab w:val="center" w:pos="9372"/>
        </w:tabs>
        <w:ind w:left="852" w:right="550" w:firstLine="0"/>
        <w:rPr>
          <w:rFonts w:cs="Arial"/>
          <w:spacing w:val="0"/>
          <w:sz w:val="24"/>
          <w:szCs w:val="24"/>
        </w:rPr>
      </w:pPr>
      <w:r w:rsidRPr="00253F13">
        <w:rPr>
          <w:rFonts w:cs="Arial"/>
          <w:spacing w:val="0"/>
          <w:sz w:val="24"/>
          <w:szCs w:val="24"/>
        </w:rPr>
        <w:t>You may assume that a negligible mass of fuel is used during this manoeuvre.</w:t>
      </w:r>
      <w:r w:rsidRPr="00253F13">
        <w:rPr>
          <w:rFonts w:cs="Arial"/>
          <w:spacing w:val="0"/>
          <w:sz w:val="24"/>
          <w:szCs w:val="24"/>
        </w:rPr>
        <w:tab/>
        <w:t>2</w:t>
      </w:r>
    </w:p>
    <w:p w14:paraId="27DB6B72" w14:textId="77777777" w:rsidR="00B20499" w:rsidRPr="00253F13" w:rsidRDefault="00B20499" w:rsidP="00B20499">
      <w:pPr>
        <w:pStyle w:val="Text"/>
        <w:tabs>
          <w:tab w:val="left" w:pos="426"/>
          <w:tab w:val="right" w:pos="1136"/>
          <w:tab w:val="center" w:pos="9372"/>
        </w:tabs>
        <w:ind w:left="852" w:right="550" w:firstLine="0"/>
        <w:rPr>
          <w:rFonts w:cs="Arial"/>
          <w:spacing w:val="0"/>
          <w:sz w:val="24"/>
          <w:szCs w:val="24"/>
        </w:rPr>
      </w:pPr>
    </w:p>
    <w:p w14:paraId="27DB6B73" w14:textId="77777777" w:rsidR="00B20499" w:rsidRPr="00253F13" w:rsidRDefault="00B20499" w:rsidP="00B20499">
      <w:pPr>
        <w:pStyle w:val="Text"/>
        <w:tabs>
          <w:tab w:val="left" w:pos="426"/>
          <w:tab w:val="right" w:pos="1136"/>
          <w:tab w:val="center" w:pos="9372"/>
        </w:tabs>
        <w:ind w:left="852" w:right="550" w:firstLine="0"/>
        <w:rPr>
          <w:rFonts w:cs="Arial"/>
          <w:spacing w:val="0"/>
          <w:sz w:val="24"/>
          <w:szCs w:val="24"/>
        </w:rPr>
      </w:pPr>
      <w:r w:rsidRPr="00253F13">
        <w:rPr>
          <w:rFonts w:cs="Arial"/>
          <w:spacing w:val="0"/>
          <w:sz w:val="24"/>
          <w:szCs w:val="24"/>
        </w:rPr>
        <w:tab/>
      </w:r>
      <w:r w:rsidRPr="00253F13">
        <w:rPr>
          <w:rFonts w:cs="Arial"/>
          <w:spacing w:val="0"/>
          <w:sz w:val="24"/>
          <w:szCs w:val="24"/>
        </w:rPr>
        <w:tab/>
        <w:t>(7)</w:t>
      </w:r>
    </w:p>
    <w:p w14:paraId="27DB6B74" w14:textId="77777777" w:rsidR="00B20499" w:rsidRPr="00253F13" w:rsidRDefault="00B20499" w:rsidP="00B20499">
      <w:pPr>
        <w:pStyle w:val="Text"/>
        <w:tabs>
          <w:tab w:val="center" w:pos="9372"/>
        </w:tabs>
        <w:ind w:left="426" w:right="550" w:hanging="426"/>
        <w:rPr>
          <w:rFonts w:cs="Arial"/>
          <w:spacing w:val="0"/>
          <w:sz w:val="24"/>
          <w:szCs w:val="24"/>
        </w:rPr>
      </w:pPr>
    </w:p>
    <w:p w14:paraId="27DB6B75" w14:textId="77777777" w:rsidR="00B20499" w:rsidRPr="00253F13" w:rsidRDefault="00B20499" w:rsidP="00B20499">
      <w:pPr>
        <w:pStyle w:val="Text"/>
        <w:tabs>
          <w:tab w:val="center" w:pos="9372"/>
        </w:tabs>
        <w:ind w:left="426" w:right="550" w:hanging="426"/>
        <w:rPr>
          <w:rFonts w:cs="Arial"/>
          <w:spacing w:val="0"/>
          <w:sz w:val="24"/>
          <w:szCs w:val="24"/>
        </w:rPr>
      </w:pPr>
    </w:p>
    <w:p w14:paraId="27DB6B76" w14:textId="77777777" w:rsidR="00B20499" w:rsidRPr="00253F13" w:rsidRDefault="00B20499" w:rsidP="00B20499">
      <w:pPr>
        <w:pStyle w:val="Text"/>
        <w:tabs>
          <w:tab w:val="center" w:pos="9372"/>
        </w:tabs>
        <w:ind w:left="426" w:right="550" w:hanging="426"/>
        <w:rPr>
          <w:rFonts w:cs="Arial"/>
          <w:spacing w:val="0"/>
          <w:sz w:val="24"/>
          <w:szCs w:val="24"/>
        </w:rPr>
      </w:pPr>
    </w:p>
    <w:p w14:paraId="27DB6B77" w14:textId="77777777" w:rsidR="005C04CF" w:rsidRDefault="00851FB7" w:rsidP="005C04CF">
      <w:pPr>
        <w:pStyle w:val="Text"/>
        <w:tabs>
          <w:tab w:val="right" w:pos="1136"/>
          <w:tab w:val="center" w:pos="9372"/>
        </w:tabs>
        <w:ind w:left="426" w:right="550" w:hanging="426"/>
        <w:rPr>
          <w:rFonts w:ascii="Trebuchet MS" w:hAnsi="Trebuchet MS" w:cs="Arial"/>
          <w:spacing w:val="0"/>
        </w:rPr>
      </w:pPr>
      <w:r>
        <w:rPr>
          <w:rFonts w:cs="Arial"/>
          <w:spacing w:val="0"/>
          <w:sz w:val="24"/>
          <w:szCs w:val="24"/>
        </w:rPr>
        <w:t>3</w:t>
      </w:r>
      <w:r w:rsidR="00B20499" w:rsidRPr="00253F13">
        <w:rPr>
          <w:rFonts w:cs="Arial"/>
          <w:spacing w:val="0"/>
          <w:sz w:val="24"/>
          <w:szCs w:val="24"/>
        </w:rPr>
        <w:t>.</w:t>
      </w:r>
      <w:r w:rsidR="00B20499" w:rsidRPr="00253F13">
        <w:rPr>
          <w:rFonts w:cs="Arial"/>
          <w:spacing w:val="0"/>
          <w:sz w:val="24"/>
          <w:szCs w:val="24"/>
        </w:rPr>
        <w:tab/>
      </w:r>
      <w:r w:rsidR="005C04CF">
        <w:rPr>
          <w:rFonts w:ascii="Trebuchet MS" w:hAnsi="Trebuchet MS" w:cs="Arial"/>
          <w:spacing w:val="0"/>
        </w:rPr>
        <w:t>The apparatus shown is set up to investigate collisions between two vehicles on a track.</w:t>
      </w:r>
    </w:p>
    <w:p w14:paraId="27DB6B78" w14:textId="77777777" w:rsidR="005C04CF" w:rsidRDefault="005C04CF" w:rsidP="005C04CF">
      <w:pPr>
        <w:pStyle w:val="Text"/>
        <w:tabs>
          <w:tab w:val="right" w:pos="1136"/>
          <w:tab w:val="center" w:pos="9372"/>
        </w:tabs>
        <w:ind w:left="426" w:right="550" w:hanging="426"/>
        <w:rPr>
          <w:rFonts w:ascii="Trebuchet MS" w:hAnsi="Trebuchet MS" w:cs="Arial"/>
          <w:spacing w:val="0"/>
        </w:rPr>
      </w:pPr>
    </w:p>
    <w:p w14:paraId="27DB6B79" w14:textId="77777777" w:rsidR="005C04CF" w:rsidRDefault="005C04CF" w:rsidP="005C04CF">
      <w:pPr>
        <w:pStyle w:val="Text"/>
        <w:tabs>
          <w:tab w:val="right" w:pos="1136"/>
          <w:tab w:val="center" w:pos="9372"/>
        </w:tabs>
        <w:ind w:left="426" w:right="550" w:hanging="426"/>
        <w:rPr>
          <w:rFonts w:ascii="Trebuchet MS" w:hAnsi="Trebuchet MS" w:cs="Arial"/>
          <w:spacing w:val="0"/>
        </w:rPr>
      </w:pPr>
      <w:r>
        <w:rPr>
          <w:rFonts w:ascii="Trebuchet MS" w:hAnsi="Trebuchet MS" w:cs="Arial"/>
          <w:noProof/>
          <w:spacing w:val="0"/>
          <w:lang w:eastAsia="en-GB"/>
        </w:rPr>
        <w:drawing>
          <wp:inline distT="0" distB="0" distL="0" distR="0" wp14:anchorId="27DB71A9" wp14:editId="27DB71AA">
            <wp:extent cx="6057900" cy="1733550"/>
            <wp:effectExtent l="0" t="0" r="0" b="0"/>
            <wp:docPr id="7" name="Picture 7" descr="h102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h1022a"/>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6057900" cy="1733550"/>
                    </a:xfrm>
                    <a:prstGeom prst="rect">
                      <a:avLst/>
                    </a:prstGeom>
                    <a:noFill/>
                    <a:ln>
                      <a:noFill/>
                    </a:ln>
                  </pic:spPr>
                </pic:pic>
              </a:graphicData>
            </a:graphic>
          </wp:inline>
        </w:drawing>
      </w:r>
    </w:p>
    <w:p w14:paraId="27DB6B7A" w14:textId="77777777" w:rsidR="005C04CF" w:rsidRDefault="005C04CF" w:rsidP="005C04CF">
      <w:pPr>
        <w:pStyle w:val="Text"/>
        <w:tabs>
          <w:tab w:val="right" w:pos="1136"/>
          <w:tab w:val="center" w:pos="9372"/>
        </w:tabs>
        <w:ind w:left="426" w:right="550" w:hanging="426"/>
        <w:rPr>
          <w:rFonts w:ascii="Trebuchet MS" w:hAnsi="Trebuchet MS" w:cs="Arial"/>
          <w:spacing w:val="0"/>
        </w:rPr>
      </w:pPr>
    </w:p>
    <w:p w14:paraId="27DB6B7B" w14:textId="77777777" w:rsidR="005C04CF" w:rsidRDefault="005C04CF" w:rsidP="005C04CF">
      <w:pPr>
        <w:pStyle w:val="Text"/>
        <w:tabs>
          <w:tab w:val="right" w:pos="1136"/>
          <w:tab w:val="center" w:pos="9372"/>
        </w:tabs>
        <w:ind w:left="426" w:right="550" w:firstLine="0"/>
        <w:rPr>
          <w:rFonts w:ascii="Trebuchet MS" w:hAnsi="Trebuchet MS"/>
        </w:rPr>
      </w:pPr>
      <w:r>
        <w:rPr>
          <w:rFonts w:ascii="Trebuchet MS" w:hAnsi="Trebuchet MS"/>
        </w:rPr>
        <w:t xml:space="preserve">The mass of vehicle A is 0·22 kg and the mass of vehicle B is 0·16 kg. The effects of friction are negligible. </w:t>
      </w:r>
    </w:p>
    <w:p w14:paraId="27DB6B7C" w14:textId="77777777" w:rsidR="005C04CF" w:rsidRDefault="005C04CF" w:rsidP="005C04CF">
      <w:pPr>
        <w:pStyle w:val="Text"/>
        <w:numPr>
          <w:ilvl w:val="4"/>
          <w:numId w:val="34"/>
        </w:numPr>
        <w:tabs>
          <w:tab w:val="right" w:pos="1136"/>
          <w:tab w:val="center" w:pos="9372"/>
        </w:tabs>
        <w:ind w:left="426" w:right="550"/>
        <w:rPr>
          <w:rFonts w:ascii="Trebuchet MS" w:hAnsi="Trebuchet MS" w:cs="Arial"/>
          <w:spacing w:val="0"/>
        </w:rPr>
      </w:pPr>
      <w:r>
        <w:rPr>
          <w:rFonts w:ascii="Trebuchet MS" w:hAnsi="Trebuchet MS"/>
        </w:rPr>
        <w:t>During one experiment the vehicles collide and stick together. The computer connected to the motion sensor displays the velocity-time graph for vehicle A.</w:t>
      </w:r>
    </w:p>
    <w:p w14:paraId="27DB6B7D" w14:textId="77777777" w:rsidR="005C04CF" w:rsidRDefault="005C04CF" w:rsidP="005C04CF">
      <w:pPr>
        <w:pStyle w:val="Text"/>
        <w:tabs>
          <w:tab w:val="right" w:pos="1136"/>
          <w:tab w:val="center" w:pos="9372"/>
        </w:tabs>
        <w:ind w:left="426" w:right="550" w:firstLine="0"/>
        <w:rPr>
          <w:rFonts w:ascii="Trebuchet MS" w:hAnsi="Trebuchet MS" w:cs="Arial"/>
          <w:spacing w:val="0"/>
        </w:rPr>
      </w:pPr>
      <w:r>
        <w:rPr>
          <w:rFonts w:cs="Arial"/>
          <w:noProof/>
          <w:spacing w:val="0"/>
          <w:sz w:val="24"/>
          <w:szCs w:val="24"/>
          <w:lang w:eastAsia="en-GB"/>
        </w:rPr>
        <w:drawing>
          <wp:inline distT="0" distB="0" distL="0" distR="0" wp14:anchorId="27DB71AB" wp14:editId="27DB71AC">
            <wp:extent cx="4600575" cy="2160756"/>
            <wp:effectExtent l="0" t="0" r="0" b="0"/>
            <wp:docPr id="6" name="Picture 6" descr="h102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h1022b"/>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4609031" cy="2164728"/>
                    </a:xfrm>
                    <a:prstGeom prst="rect">
                      <a:avLst/>
                    </a:prstGeom>
                    <a:noFill/>
                    <a:ln>
                      <a:noFill/>
                    </a:ln>
                  </pic:spPr>
                </pic:pic>
              </a:graphicData>
            </a:graphic>
          </wp:inline>
        </w:drawing>
      </w:r>
    </w:p>
    <w:p w14:paraId="27DB6B7E" w14:textId="77777777" w:rsidR="005C04CF" w:rsidRDefault="005C04CF" w:rsidP="005C04CF">
      <w:pPr>
        <w:pStyle w:val="Text"/>
        <w:numPr>
          <w:ilvl w:val="5"/>
          <w:numId w:val="34"/>
        </w:numPr>
        <w:tabs>
          <w:tab w:val="right" w:pos="-709"/>
          <w:tab w:val="center" w:pos="9372"/>
        </w:tabs>
        <w:spacing w:before="120" w:after="120"/>
        <w:ind w:left="426" w:right="550"/>
        <w:rPr>
          <w:rFonts w:ascii="Trebuchet MS" w:hAnsi="Trebuchet MS" w:cs="Arial"/>
          <w:spacing w:val="0"/>
        </w:rPr>
      </w:pPr>
      <w:r>
        <w:t xml:space="preserve">State the law of conservation of momentum. </w:t>
      </w:r>
    </w:p>
    <w:p w14:paraId="27DB6B7F" w14:textId="77777777" w:rsidR="005C04CF" w:rsidRDefault="005C04CF" w:rsidP="005C04CF">
      <w:pPr>
        <w:pStyle w:val="Text"/>
        <w:numPr>
          <w:ilvl w:val="5"/>
          <w:numId w:val="34"/>
        </w:numPr>
        <w:tabs>
          <w:tab w:val="right" w:pos="-709"/>
          <w:tab w:val="center" w:pos="9372"/>
        </w:tabs>
        <w:spacing w:before="120" w:after="120"/>
        <w:ind w:left="426" w:right="550"/>
        <w:rPr>
          <w:rFonts w:ascii="Trebuchet MS" w:hAnsi="Trebuchet MS" w:cs="Arial"/>
          <w:spacing w:val="0"/>
        </w:rPr>
      </w:pPr>
      <w:r>
        <w:t xml:space="preserve">Calculate the velocity of vehicle B before the collision. </w:t>
      </w:r>
    </w:p>
    <w:p w14:paraId="27DB6B80" w14:textId="77777777" w:rsidR="005C04CF" w:rsidRDefault="005C04CF" w:rsidP="005C04CF">
      <w:pPr>
        <w:pStyle w:val="Text"/>
        <w:numPr>
          <w:ilvl w:val="4"/>
          <w:numId w:val="34"/>
        </w:numPr>
        <w:tabs>
          <w:tab w:val="right" w:pos="-709"/>
          <w:tab w:val="center" w:pos="9372"/>
        </w:tabs>
        <w:spacing w:before="120" w:after="120"/>
        <w:ind w:left="426" w:right="550"/>
        <w:rPr>
          <w:rFonts w:ascii="Trebuchet MS" w:hAnsi="Trebuchet MS" w:cs="Arial"/>
          <w:spacing w:val="0"/>
        </w:rPr>
      </w:pPr>
      <w:r>
        <w:t xml:space="preserve"> The same apparatus is used to carry out a second experiment. In this experiment, vehicle B is stationary before the collision. Vehicle A has the same velocity before the collision as in the first experiment. After the collision, the two vehicles stick together. Is their combined velocity less than, equal to, or greater than that in the first collision? Justify your answer.</w:t>
      </w:r>
    </w:p>
    <w:p w14:paraId="27DB6B81" w14:textId="77777777" w:rsidR="00B20499" w:rsidRPr="00253F13" w:rsidRDefault="00B20499" w:rsidP="005C04CF">
      <w:pPr>
        <w:pStyle w:val="Text"/>
        <w:tabs>
          <w:tab w:val="right" w:pos="1136"/>
          <w:tab w:val="center" w:pos="9372"/>
        </w:tabs>
        <w:ind w:left="426" w:right="550" w:hanging="426"/>
        <w:rPr>
          <w:rFonts w:cs="Arial"/>
          <w:spacing w:val="0"/>
          <w:sz w:val="24"/>
          <w:szCs w:val="24"/>
        </w:rPr>
      </w:pPr>
    </w:p>
    <w:p w14:paraId="27DB6B82" w14:textId="77777777" w:rsidR="00B20499" w:rsidRPr="00253F13" w:rsidRDefault="00B20499" w:rsidP="00B20499">
      <w:pPr>
        <w:pStyle w:val="Text"/>
        <w:tabs>
          <w:tab w:val="right" w:pos="1136"/>
          <w:tab w:val="center" w:pos="9372"/>
        </w:tabs>
        <w:ind w:left="852" w:right="550" w:hanging="426"/>
        <w:rPr>
          <w:rFonts w:cs="Arial"/>
          <w:spacing w:val="0"/>
          <w:sz w:val="24"/>
          <w:szCs w:val="24"/>
        </w:rPr>
      </w:pPr>
      <w:r w:rsidRPr="00253F13">
        <w:rPr>
          <w:rFonts w:cs="Arial"/>
          <w:spacing w:val="0"/>
          <w:sz w:val="24"/>
          <w:szCs w:val="24"/>
        </w:rPr>
        <w:tab/>
      </w:r>
      <w:r w:rsidRPr="00253F13">
        <w:rPr>
          <w:rFonts w:cs="Arial"/>
          <w:spacing w:val="0"/>
          <w:sz w:val="24"/>
          <w:szCs w:val="24"/>
        </w:rPr>
        <w:tab/>
      </w:r>
      <w:r w:rsidRPr="00253F13">
        <w:rPr>
          <w:rFonts w:cs="Arial"/>
          <w:spacing w:val="0"/>
          <w:sz w:val="24"/>
          <w:szCs w:val="24"/>
        </w:rPr>
        <w:tab/>
        <w:t>(7)</w:t>
      </w:r>
    </w:p>
    <w:p w14:paraId="27DB6B83" w14:textId="77777777" w:rsidR="000A2134" w:rsidRPr="00253F13" w:rsidRDefault="000A2134" w:rsidP="000A2134">
      <w:pPr>
        <w:pStyle w:val="Text"/>
        <w:tabs>
          <w:tab w:val="left" w:pos="426"/>
          <w:tab w:val="center" w:pos="9372"/>
        </w:tabs>
        <w:ind w:left="852" w:right="550" w:hanging="852"/>
        <w:rPr>
          <w:rFonts w:cs="Arial"/>
          <w:spacing w:val="0"/>
          <w:sz w:val="24"/>
          <w:szCs w:val="24"/>
        </w:rPr>
      </w:pPr>
    </w:p>
    <w:p w14:paraId="27DB6B84" w14:textId="77777777" w:rsidR="00B20499" w:rsidRPr="00253F13" w:rsidRDefault="00A116BF" w:rsidP="00B20499">
      <w:pPr>
        <w:pStyle w:val="Text"/>
        <w:tabs>
          <w:tab w:val="right" w:pos="1136"/>
          <w:tab w:val="center" w:pos="9372"/>
        </w:tabs>
        <w:ind w:left="426" w:right="550" w:hanging="426"/>
        <w:rPr>
          <w:rFonts w:cs="Arial"/>
          <w:spacing w:val="0"/>
          <w:sz w:val="24"/>
          <w:szCs w:val="24"/>
        </w:rPr>
      </w:pPr>
      <w:r>
        <w:rPr>
          <w:rFonts w:cs="Arial"/>
          <w:spacing w:val="0"/>
          <w:sz w:val="24"/>
          <w:szCs w:val="24"/>
        </w:rPr>
        <w:t>4</w:t>
      </w:r>
      <w:r w:rsidR="00B20499" w:rsidRPr="00253F13">
        <w:rPr>
          <w:rFonts w:cs="Arial"/>
          <w:spacing w:val="0"/>
          <w:sz w:val="24"/>
          <w:szCs w:val="24"/>
        </w:rPr>
        <w:t>.</w:t>
      </w:r>
      <w:r w:rsidR="00B20499" w:rsidRPr="00253F13">
        <w:rPr>
          <w:rFonts w:cs="Arial"/>
          <w:spacing w:val="0"/>
          <w:sz w:val="24"/>
          <w:szCs w:val="24"/>
        </w:rPr>
        <w:tab/>
        <w:t>During a test on car safety, two cars are crashed together on a test track as shown below.</w:t>
      </w:r>
    </w:p>
    <w:p w14:paraId="27DB6B85" w14:textId="77777777" w:rsidR="00B20499" w:rsidRPr="00253F13" w:rsidRDefault="00B20499" w:rsidP="00B20499">
      <w:pPr>
        <w:pStyle w:val="Text"/>
        <w:tabs>
          <w:tab w:val="right" w:pos="1136"/>
          <w:tab w:val="center" w:pos="9372"/>
        </w:tabs>
        <w:ind w:left="426" w:right="550" w:hanging="426"/>
        <w:rPr>
          <w:rFonts w:cs="Arial"/>
          <w:spacing w:val="0"/>
          <w:sz w:val="24"/>
          <w:szCs w:val="24"/>
        </w:rPr>
      </w:pPr>
    </w:p>
    <w:p w14:paraId="27DB6B86" w14:textId="77777777" w:rsidR="00B20499" w:rsidRPr="00253F13" w:rsidRDefault="00B20499" w:rsidP="00B20499">
      <w:pPr>
        <w:pStyle w:val="Text"/>
        <w:tabs>
          <w:tab w:val="right" w:pos="1136"/>
          <w:tab w:val="center" w:pos="9372"/>
        </w:tabs>
        <w:ind w:left="426" w:right="550" w:hanging="426"/>
        <w:jc w:val="center"/>
        <w:rPr>
          <w:rFonts w:cs="Arial"/>
          <w:spacing w:val="0"/>
          <w:sz w:val="24"/>
          <w:szCs w:val="24"/>
        </w:rPr>
      </w:pPr>
      <w:r>
        <w:rPr>
          <w:rFonts w:cs="Arial"/>
          <w:noProof/>
          <w:spacing w:val="0"/>
          <w:sz w:val="24"/>
          <w:szCs w:val="24"/>
          <w:lang w:eastAsia="en-GB"/>
        </w:rPr>
        <w:drawing>
          <wp:inline distT="0" distB="0" distL="0" distR="0" wp14:anchorId="27DB71AD" wp14:editId="27DB71AE">
            <wp:extent cx="4638675" cy="1152525"/>
            <wp:effectExtent l="0" t="0" r="9525" b="9525"/>
            <wp:docPr id="10266" name="Picture 10266" descr="h96II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h96II3a"/>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4638675" cy="1152525"/>
                    </a:xfrm>
                    <a:prstGeom prst="rect">
                      <a:avLst/>
                    </a:prstGeom>
                    <a:noFill/>
                    <a:ln>
                      <a:noFill/>
                    </a:ln>
                  </pic:spPr>
                </pic:pic>
              </a:graphicData>
            </a:graphic>
          </wp:inline>
        </w:drawing>
      </w:r>
    </w:p>
    <w:p w14:paraId="27DB6B87" w14:textId="77777777" w:rsidR="00B20499" w:rsidRPr="00253F13" w:rsidRDefault="00B20499" w:rsidP="00B20499">
      <w:pPr>
        <w:pStyle w:val="Text"/>
        <w:tabs>
          <w:tab w:val="right" w:pos="1136"/>
          <w:tab w:val="center" w:pos="9372"/>
        </w:tabs>
        <w:ind w:left="426" w:right="550" w:hanging="426"/>
        <w:rPr>
          <w:rFonts w:cs="Arial"/>
          <w:spacing w:val="0"/>
          <w:sz w:val="24"/>
          <w:szCs w:val="24"/>
        </w:rPr>
      </w:pPr>
    </w:p>
    <w:p w14:paraId="27DB6B88" w14:textId="77777777" w:rsidR="00B20499" w:rsidRPr="00253F13" w:rsidRDefault="00B20499" w:rsidP="00B20499">
      <w:pPr>
        <w:pStyle w:val="Text"/>
        <w:tabs>
          <w:tab w:val="right" w:pos="1136"/>
          <w:tab w:val="center" w:pos="9372"/>
        </w:tabs>
        <w:ind w:left="852" w:right="550" w:hanging="426"/>
        <w:rPr>
          <w:rFonts w:cs="Arial"/>
          <w:spacing w:val="0"/>
          <w:sz w:val="24"/>
          <w:szCs w:val="24"/>
        </w:rPr>
      </w:pPr>
      <w:r w:rsidRPr="00253F13">
        <w:rPr>
          <w:rFonts w:cs="Arial"/>
          <w:spacing w:val="0"/>
          <w:sz w:val="24"/>
          <w:szCs w:val="24"/>
        </w:rPr>
        <w:t>(a)</w:t>
      </w:r>
      <w:r w:rsidRPr="00253F13">
        <w:rPr>
          <w:rFonts w:cs="Arial"/>
          <w:spacing w:val="0"/>
          <w:sz w:val="24"/>
          <w:szCs w:val="24"/>
        </w:rPr>
        <w:tab/>
        <w:t>Car A, which has a mass of 1200 kg and is moving at 18·0 m s</w:t>
      </w:r>
      <w:r w:rsidRPr="00253F13">
        <w:rPr>
          <w:rFonts w:cs="Arial"/>
          <w:spacing w:val="0"/>
          <w:sz w:val="24"/>
          <w:szCs w:val="24"/>
          <w:vertAlign w:val="superscript"/>
        </w:rPr>
        <w:t>−1</w:t>
      </w:r>
      <w:r w:rsidRPr="00253F13">
        <w:rPr>
          <w:rFonts w:cs="Arial"/>
          <w:spacing w:val="0"/>
          <w:sz w:val="24"/>
          <w:szCs w:val="24"/>
        </w:rPr>
        <w:t>, approaches car B, which has a mass of 1000 kg and is moving at 10·8 m s</w:t>
      </w:r>
      <w:r w:rsidRPr="00253F13">
        <w:rPr>
          <w:rFonts w:cs="Arial"/>
          <w:spacing w:val="0"/>
          <w:sz w:val="24"/>
          <w:szCs w:val="24"/>
          <w:vertAlign w:val="superscript"/>
        </w:rPr>
        <w:t>−1</w:t>
      </w:r>
      <w:r w:rsidRPr="00253F13">
        <w:rPr>
          <w:rFonts w:cs="Arial"/>
          <w:spacing w:val="0"/>
          <w:sz w:val="24"/>
          <w:szCs w:val="24"/>
        </w:rPr>
        <w:t>, in the opposite direction.</w:t>
      </w:r>
    </w:p>
    <w:p w14:paraId="27DB6B89" w14:textId="77777777" w:rsidR="00B20499" w:rsidRPr="00253F13" w:rsidRDefault="00B20499" w:rsidP="00B20499">
      <w:pPr>
        <w:pStyle w:val="Text"/>
        <w:tabs>
          <w:tab w:val="right" w:pos="1136"/>
          <w:tab w:val="center" w:pos="9372"/>
        </w:tabs>
        <w:ind w:left="852" w:right="550" w:hanging="426"/>
        <w:rPr>
          <w:rFonts w:cs="Arial"/>
          <w:spacing w:val="0"/>
          <w:sz w:val="24"/>
          <w:szCs w:val="24"/>
        </w:rPr>
      </w:pPr>
    </w:p>
    <w:p w14:paraId="27DB6B8A" w14:textId="77777777" w:rsidR="00B20499" w:rsidRPr="00253F13" w:rsidRDefault="00B20499" w:rsidP="00B20499">
      <w:pPr>
        <w:pStyle w:val="Text"/>
        <w:tabs>
          <w:tab w:val="right" w:pos="1136"/>
          <w:tab w:val="center" w:pos="9372"/>
        </w:tabs>
        <w:ind w:left="852" w:right="550" w:hanging="426"/>
        <w:rPr>
          <w:rFonts w:cs="Arial"/>
          <w:spacing w:val="0"/>
          <w:sz w:val="24"/>
          <w:szCs w:val="24"/>
        </w:rPr>
      </w:pPr>
      <w:r w:rsidRPr="00253F13">
        <w:rPr>
          <w:rFonts w:cs="Arial"/>
          <w:spacing w:val="0"/>
          <w:sz w:val="24"/>
          <w:szCs w:val="24"/>
        </w:rPr>
        <w:tab/>
        <w:t>The cars collide head on, lock together and move off in the direction of car A.</w:t>
      </w:r>
    </w:p>
    <w:p w14:paraId="27DB6B8B" w14:textId="77777777" w:rsidR="00B20499" w:rsidRPr="00253F13" w:rsidRDefault="00B20499" w:rsidP="00B20499">
      <w:pPr>
        <w:pStyle w:val="Text"/>
        <w:tabs>
          <w:tab w:val="right" w:pos="1136"/>
          <w:tab w:val="center" w:pos="9372"/>
        </w:tabs>
        <w:ind w:left="852" w:right="550" w:hanging="426"/>
        <w:rPr>
          <w:rFonts w:cs="Arial"/>
          <w:spacing w:val="0"/>
          <w:sz w:val="24"/>
          <w:szCs w:val="24"/>
        </w:rPr>
      </w:pPr>
    </w:p>
    <w:p w14:paraId="27DB6B8C" w14:textId="77777777" w:rsidR="00B20499" w:rsidRPr="00253F13" w:rsidRDefault="00B20499" w:rsidP="00B20499">
      <w:pPr>
        <w:pStyle w:val="Text"/>
        <w:tabs>
          <w:tab w:val="right" w:pos="1136"/>
          <w:tab w:val="center" w:pos="9372"/>
        </w:tabs>
        <w:ind w:left="1278" w:right="550" w:hanging="852"/>
        <w:rPr>
          <w:rFonts w:cs="Arial"/>
          <w:spacing w:val="0"/>
          <w:sz w:val="24"/>
          <w:szCs w:val="24"/>
        </w:rPr>
      </w:pPr>
      <w:r w:rsidRPr="00253F13">
        <w:rPr>
          <w:rFonts w:cs="Arial"/>
          <w:spacing w:val="0"/>
          <w:sz w:val="24"/>
          <w:szCs w:val="24"/>
        </w:rPr>
        <w:tab/>
        <w:t>(i)</w:t>
      </w:r>
      <w:r w:rsidRPr="00253F13">
        <w:rPr>
          <w:rFonts w:cs="Arial"/>
          <w:spacing w:val="0"/>
          <w:sz w:val="24"/>
          <w:szCs w:val="24"/>
        </w:rPr>
        <w:tab/>
        <w:t>Calculate the speed of the cars immediately after the collision.</w:t>
      </w:r>
      <w:r w:rsidRPr="00253F13">
        <w:rPr>
          <w:rFonts w:cs="Arial"/>
          <w:spacing w:val="0"/>
          <w:sz w:val="24"/>
          <w:szCs w:val="24"/>
        </w:rPr>
        <w:tab/>
        <w:t>2</w:t>
      </w:r>
    </w:p>
    <w:p w14:paraId="27DB6B8D" w14:textId="77777777" w:rsidR="00B20499" w:rsidRPr="00253F13" w:rsidRDefault="00B20499" w:rsidP="00B20499">
      <w:pPr>
        <w:pStyle w:val="Text"/>
        <w:tabs>
          <w:tab w:val="right" w:pos="1136"/>
          <w:tab w:val="center" w:pos="9372"/>
        </w:tabs>
        <w:ind w:left="1278" w:right="550" w:hanging="852"/>
        <w:rPr>
          <w:rFonts w:cs="Arial"/>
          <w:spacing w:val="0"/>
          <w:sz w:val="24"/>
          <w:szCs w:val="24"/>
        </w:rPr>
      </w:pPr>
    </w:p>
    <w:p w14:paraId="27DB6B8E" w14:textId="77777777" w:rsidR="00B20499" w:rsidRPr="00253F13" w:rsidRDefault="00B20499" w:rsidP="00B20499">
      <w:pPr>
        <w:pStyle w:val="Text"/>
        <w:tabs>
          <w:tab w:val="right" w:pos="1136"/>
          <w:tab w:val="center" w:pos="9372"/>
        </w:tabs>
        <w:ind w:left="1278" w:right="550" w:hanging="852"/>
        <w:rPr>
          <w:rFonts w:cs="Arial"/>
          <w:spacing w:val="0"/>
          <w:sz w:val="24"/>
          <w:szCs w:val="24"/>
        </w:rPr>
      </w:pPr>
      <w:r w:rsidRPr="00253F13">
        <w:rPr>
          <w:rFonts w:cs="Arial"/>
          <w:spacing w:val="0"/>
          <w:sz w:val="24"/>
          <w:szCs w:val="24"/>
        </w:rPr>
        <w:tab/>
        <w:t>(ii)</w:t>
      </w:r>
      <w:r w:rsidRPr="00253F13">
        <w:rPr>
          <w:rFonts w:cs="Arial"/>
          <w:spacing w:val="0"/>
          <w:sz w:val="24"/>
          <w:szCs w:val="24"/>
        </w:rPr>
        <w:tab/>
        <w:t>Show by calculation that the collision is inelastic.</w:t>
      </w:r>
      <w:r w:rsidRPr="00253F13">
        <w:rPr>
          <w:rFonts w:cs="Arial"/>
          <w:spacing w:val="0"/>
          <w:sz w:val="24"/>
          <w:szCs w:val="24"/>
        </w:rPr>
        <w:tab/>
        <w:t>2</w:t>
      </w:r>
    </w:p>
    <w:p w14:paraId="27DB6B8F" w14:textId="77777777" w:rsidR="00B20499" w:rsidRPr="00253F13" w:rsidRDefault="00B20499" w:rsidP="00B20499">
      <w:pPr>
        <w:pStyle w:val="Text"/>
        <w:tabs>
          <w:tab w:val="right" w:pos="1136"/>
          <w:tab w:val="center" w:pos="9372"/>
        </w:tabs>
        <w:ind w:left="1278" w:right="550" w:hanging="852"/>
        <w:rPr>
          <w:rFonts w:cs="Arial"/>
          <w:spacing w:val="0"/>
          <w:sz w:val="24"/>
          <w:szCs w:val="24"/>
        </w:rPr>
      </w:pPr>
    </w:p>
    <w:p w14:paraId="27DB6B90" w14:textId="77777777" w:rsidR="00B20499" w:rsidRPr="00253F13" w:rsidRDefault="00B20499" w:rsidP="00B20499">
      <w:pPr>
        <w:pStyle w:val="Text"/>
        <w:tabs>
          <w:tab w:val="right" w:pos="1136"/>
          <w:tab w:val="center" w:pos="9372"/>
        </w:tabs>
        <w:ind w:left="852" w:right="550" w:hanging="426"/>
        <w:rPr>
          <w:rFonts w:cs="Arial"/>
          <w:spacing w:val="0"/>
          <w:sz w:val="24"/>
          <w:szCs w:val="24"/>
        </w:rPr>
      </w:pPr>
      <w:r w:rsidRPr="00253F13">
        <w:rPr>
          <w:rFonts w:cs="Arial"/>
          <w:spacing w:val="0"/>
          <w:sz w:val="24"/>
          <w:szCs w:val="24"/>
        </w:rPr>
        <w:t>(b)</w:t>
      </w:r>
      <w:r w:rsidRPr="00253F13">
        <w:rPr>
          <w:rFonts w:cs="Arial"/>
          <w:spacing w:val="0"/>
          <w:sz w:val="24"/>
          <w:szCs w:val="24"/>
        </w:rPr>
        <w:tab/>
        <w:t>During a second safety test, a dummy in a car is used to demonstrate the effects of a collision.</w:t>
      </w:r>
    </w:p>
    <w:p w14:paraId="27DB6B91" w14:textId="77777777" w:rsidR="00B20499" w:rsidRPr="00253F13" w:rsidRDefault="00B20499" w:rsidP="00B20499">
      <w:pPr>
        <w:pStyle w:val="Text"/>
        <w:tabs>
          <w:tab w:val="right" w:pos="1136"/>
          <w:tab w:val="center" w:pos="9372"/>
        </w:tabs>
        <w:ind w:left="852" w:right="550" w:hanging="426"/>
        <w:rPr>
          <w:rFonts w:cs="Arial"/>
          <w:spacing w:val="0"/>
          <w:sz w:val="24"/>
          <w:szCs w:val="24"/>
        </w:rPr>
      </w:pPr>
    </w:p>
    <w:p w14:paraId="27DB6B92" w14:textId="77777777" w:rsidR="00B20499" w:rsidRPr="00253F13" w:rsidRDefault="00B20499" w:rsidP="00B20499">
      <w:pPr>
        <w:pStyle w:val="Text"/>
        <w:tabs>
          <w:tab w:val="right" w:pos="1136"/>
          <w:tab w:val="center" w:pos="9372"/>
        </w:tabs>
        <w:ind w:left="852" w:right="550" w:hanging="426"/>
        <w:rPr>
          <w:rFonts w:cs="Arial"/>
          <w:spacing w:val="0"/>
          <w:sz w:val="24"/>
          <w:szCs w:val="24"/>
        </w:rPr>
      </w:pPr>
      <w:r w:rsidRPr="00253F13">
        <w:rPr>
          <w:rFonts w:cs="Arial"/>
          <w:spacing w:val="0"/>
          <w:sz w:val="24"/>
          <w:szCs w:val="24"/>
        </w:rPr>
        <w:tab/>
        <w:t>During the collision, the head of the dummy strikes the dashboard at 20 m s</w:t>
      </w:r>
      <w:r w:rsidRPr="00253F13">
        <w:rPr>
          <w:rFonts w:cs="Arial"/>
          <w:spacing w:val="0"/>
          <w:sz w:val="24"/>
          <w:szCs w:val="24"/>
          <w:vertAlign w:val="superscript"/>
        </w:rPr>
        <w:t>−1</w:t>
      </w:r>
      <w:r w:rsidRPr="00253F13">
        <w:rPr>
          <w:rFonts w:cs="Arial"/>
          <w:spacing w:val="0"/>
          <w:sz w:val="24"/>
          <w:szCs w:val="24"/>
        </w:rPr>
        <w:t xml:space="preserve"> as shown and comes to rest in 0·020 s.</w:t>
      </w:r>
    </w:p>
    <w:p w14:paraId="27DB6B93" w14:textId="77777777" w:rsidR="00B20499" w:rsidRPr="00253F13" w:rsidRDefault="00B20499" w:rsidP="00B20499">
      <w:pPr>
        <w:pStyle w:val="Text"/>
        <w:tabs>
          <w:tab w:val="right" w:pos="1136"/>
          <w:tab w:val="center" w:pos="9372"/>
        </w:tabs>
        <w:ind w:left="852" w:right="550" w:hanging="426"/>
        <w:rPr>
          <w:rFonts w:cs="Arial"/>
          <w:spacing w:val="0"/>
          <w:sz w:val="24"/>
          <w:szCs w:val="24"/>
        </w:rPr>
      </w:pPr>
    </w:p>
    <w:p w14:paraId="27DB6B94" w14:textId="77777777" w:rsidR="00B20499" w:rsidRPr="00253F13" w:rsidRDefault="00B20499" w:rsidP="00B20499">
      <w:pPr>
        <w:pStyle w:val="Text"/>
        <w:tabs>
          <w:tab w:val="right" w:pos="1136"/>
          <w:tab w:val="center" w:pos="9372"/>
        </w:tabs>
        <w:ind w:left="852" w:right="550" w:hanging="426"/>
        <w:jc w:val="center"/>
        <w:rPr>
          <w:rFonts w:cs="Arial"/>
          <w:spacing w:val="0"/>
          <w:sz w:val="24"/>
          <w:szCs w:val="24"/>
        </w:rPr>
      </w:pPr>
      <w:r>
        <w:rPr>
          <w:rFonts w:cs="Arial"/>
          <w:noProof/>
          <w:spacing w:val="0"/>
          <w:sz w:val="24"/>
          <w:szCs w:val="24"/>
          <w:lang w:eastAsia="en-GB"/>
        </w:rPr>
        <w:drawing>
          <wp:inline distT="0" distB="0" distL="0" distR="0" wp14:anchorId="27DB71AF" wp14:editId="27DB71B0">
            <wp:extent cx="2047875" cy="1571625"/>
            <wp:effectExtent l="0" t="0" r="9525" b="9525"/>
            <wp:docPr id="10265" name="Picture 10265" descr="h96II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h96II3b"/>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047875" cy="1571625"/>
                    </a:xfrm>
                    <a:prstGeom prst="rect">
                      <a:avLst/>
                    </a:prstGeom>
                    <a:noFill/>
                    <a:ln>
                      <a:noFill/>
                    </a:ln>
                  </pic:spPr>
                </pic:pic>
              </a:graphicData>
            </a:graphic>
          </wp:inline>
        </w:drawing>
      </w:r>
    </w:p>
    <w:p w14:paraId="27DB6B95" w14:textId="77777777" w:rsidR="00B20499" w:rsidRPr="00253F13" w:rsidRDefault="00B20499" w:rsidP="00B20499">
      <w:pPr>
        <w:pStyle w:val="Text"/>
        <w:tabs>
          <w:tab w:val="right" w:pos="1136"/>
          <w:tab w:val="center" w:pos="9372"/>
        </w:tabs>
        <w:ind w:left="852" w:right="550" w:hanging="426"/>
        <w:rPr>
          <w:rFonts w:cs="Arial"/>
          <w:spacing w:val="0"/>
          <w:sz w:val="24"/>
          <w:szCs w:val="24"/>
        </w:rPr>
      </w:pPr>
    </w:p>
    <w:p w14:paraId="27DB6B96" w14:textId="77777777" w:rsidR="00B20499" w:rsidRPr="00253F13" w:rsidRDefault="00B20499" w:rsidP="00B20499">
      <w:pPr>
        <w:pStyle w:val="Text"/>
        <w:tabs>
          <w:tab w:val="right" w:pos="1136"/>
          <w:tab w:val="center" w:pos="9372"/>
        </w:tabs>
        <w:ind w:left="852" w:right="550" w:hanging="426"/>
        <w:rPr>
          <w:rFonts w:cs="Arial"/>
          <w:spacing w:val="0"/>
          <w:sz w:val="24"/>
          <w:szCs w:val="24"/>
        </w:rPr>
      </w:pPr>
      <w:r w:rsidRPr="00253F13">
        <w:rPr>
          <w:rFonts w:cs="Arial"/>
          <w:spacing w:val="0"/>
          <w:sz w:val="24"/>
          <w:szCs w:val="24"/>
        </w:rPr>
        <w:tab/>
        <w:t>The mass of the head is 5·0 kg.</w:t>
      </w:r>
    </w:p>
    <w:p w14:paraId="27DB6B97" w14:textId="77777777" w:rsidR="00B20499" w:rsidRPr="00253F13" w:rsidRDefault="00B20499" w:rsidP="00B20499">
      <w:pPr>
        <w:pStyle w:val="Text"/>
        <w:tabs>
          <w:tab w:val="right" w:pos="1136"/>
          <w:tab w:val="center" w:pos="9372"/>
        </w:tabs>
        <w:ind w:left="852" w:right="550" w:hanging="426"/>
        <w:rPr>
          <w:rFonts w:cs="Arial"/>
          <w:spacing w:val="0"/>
          <w:sz w:val="24"/>
          <w:szCs w:val="24"/>
        </w:rPr>
      </w:pPr>
    </w:p>
    <w:p w14:paraId="27DB6B98" w14:textId="77777777" w:rsidR="00B20499" w:rsidRDefault="00B20499" w:rsidP="00B20499">
      <w:pPr>
        <w:pStyle w:val="Text"/>
        <w:tabs>
          <w:tab w:val="right" w:pos="1136"/>
          <w:tab w:val="center" w:pos="9372"/>
        </w:tabs>
        <w:ind w:left="1278" w:right="550" w:hanging="852"/>
        <w:rPr>
          <w:rFonts w:cs="Arial"/>
          <w:spacing w:val="0"/>
          <w:sz w:val="24"/>
          <w:szCs w:val="24"/>
        </w:rPr>
      </w:pPr>
      <w:r w:rsidRPr="00253F13">
        <w:rPr>
          <w:rFonts w:cs="Arial"/>
          <w:spacing w:val="0"/>
          <w:sz w:val="24"/>
          <w:szCs w:val="24"/>
        </w:rPr>
        <w:tab/>
        <w:t>(i)</w:t>
      </w:r>
      <w:r w:rsidRPr="00253F13">
        <w:rPr>
          <w:rFonts w:cs="Arial"/>
          <w:spacing w:val="0"/>
          <w:sz w:val="24"/>
          <w:szCs w:val="24"/>
        </w:rPr>
        <w:tab/>
        <w:t>Calculate the average force exerted by the dashboard on the head of the dummy during the collision.</w:t>
      </w:r>
      <w:r w:rsidRPr="00253F13">
        <w:rPr>
          <w:rFonts w:cs="Arial"/>
          <w:spacing w:val="0"/>
          <w:sz w:val="24"/>
          <w:szCs w:val="24"/>
        </w:rPr>
        <w:tab/>
        <w:t>2</w:t>
      </w:r>
    </w:p>
    <w:p w14:paraId="27DB6B99" w14:textId="77777777" w:rsidR="001A6A7A" w:rsidRPr="00253F13" w:rsidRDefault="001A6A7A" w:rsidP="00B20499">
      <w:pPr>
        <w:pStyle w:val="Text"/>
        <w:tabs>
          <w:tab w:val="right" w:pos="1136"/>
          <w:tab w:val="center" w:pos="9372"/>
        </w:tabs>
        <w:ind w:left="1278" w:right="550" w:hanging="852"/>
        <w:rPr>
          <w:rFonts w:cs="Arial"/>
          <w:spacing w:val="0"/>
          <w:sz w:val="24"/>
          <w:szCs w:val="24"/>
        </w:rPr>
      </w:pPr>
    </w:p>
    <w:p w14:paraId="27DB6B9A" w14:textId="77777777" w:rsidR="00B20499" w:rsidRPr="00253F13" w:rsidRDefault="00B20499" w:rsidP="00B20499">
      <w:pPr>
        <w:pStyle w:val="Text"/>
        <w:tabs>
          <w:tab w:val="right" w:pos="1136"/>
          <w:tab w:val="center" w:pos="9372"/>
        </w:tabs>
        <w:ind w:left="1278" w:right="550" w:hanging="852"/>
        <w:rPr>
          <w:rFonts w:cs="Arial"/>
          <w:spacing w:val="0"/>
          <w:sz w:val="24"/>
          <w:szCs w:val="24"/>
        </w:rPr>
      </w:pPr>
      <w:r w:rsidRPr="00253F13">
        <w:rPr>
          <w:rFonts w:cs="Arial"/>
          <w:spacing w:val="0"/>
          <w:sz w:val="24"/>
          <w:szCs w:val="24"/>
        </w:rPr>
        <w:tab/>
        <w:t>(ii)</w:t>
      </w:r>
      <w:r w:rsidRPr="00253F13">
        <w:rPr>
          <w:rFonts w:cs="Arial"/>
          <w:spacing w:val="0"/>
          <w:sz w:val="24"/>
          <w:szCs w:val="24"/>
        </w:rPr>
        <w:tab/>
        <w:t>The test on the dummy is repeated with an airbag which inflates during the collision.  During the collision, the head of the dummy again travels forward at 20 m s</w:t>
      </w:r>
      <w:r w:rsidRPr="00253F13">
        <w:rPr>
          <w:rFonts w:cs="Arial"/>
          <w:spacing w:val="0"/>
          <w:sz w:val="24"/>
          <w:szCs w:val="24"/>
          <w:vertAlign w:val="superscript"/>
        </w:rPr>
        <w:t>−1</w:t>
      </w:r>
      <w:r w:rsidRPr="00253F13">
        <w:rPr>
          <w:rFonts w:cs="Arial"/>
          <w:spacing w:val="0"/>
          <w:sz w:val="24"/>
          <w:szCs w:val="24"/>
        </w:rPr>
        <w:t xml:space="preserve"> and is brought to rest by the airbag.</w:t>
      </w:r>
    </w:p>
    <w:p w14:paraId="27DB6B9B" w14:textId="77777777" w:rsidR="00B20499" w:rsidRPr="00253F13" w:rsidRDefault="00B20499" w:rsidP="00B20499">
      <w:pPr>
        <w:pStyle w:val="Text"/>
        <w:tabs>
          <w:tab w:val="right" w:pos="1136"/>
          <w:tab w:val="center" w:pos="9372"/>
        </w:tabs>
        <w:ind w:left="1278" w:right="550" w:hanging="852"/>
        <w:rPr>
          <w:rFonts w:cs="Arial"/>
          <w:spacing w:val="0"/>
          <w:sz w:val="24"/>
          <w:szCs w:val="24"/>
        </w:rPr>
      </w:pPr>
    </w:p>
    <w:p w14:paraId="27DB6B9C" w14:textId="77777777" w:rsidR="00B20499" w:rsidRPr="00253F13" w:rsidRDefault="00B20499" w:rsidP="00B20499">
      <w:pPr>
        <w:pStyle w:val="Text"/>
        <w:tabs>
          <w:tab w:val="right" w:pos="1136"/>
          <w:tab w:val="center" w:pos="9372"/>
        </w:tabs>
        <w:ind w:left="1278" w:right="550" w:hanging="852"/>
        <w:jc w:val="center"/>
        <w:rPr>
          <w:rFonts w:cs="Arial"/>
          <w:spacing w:val="0"/>
          <w:sz w:val="24"/>
          <w:szCs w:val="24"/>
        </w:rPr>
      </w:pPr>
      <w:r>
        <w:rPr>
          <w:rFonts w:cs="Arial"/>
          <w:noProof/>
          <w:spacing w:val="0"/>
          <w:sz w:val="24"/>
          <w:szCs w:val="24"/>
          <w:lang w:eastAsia="en-GB"/>
        </w:rPr>
        <w:drawing>
          <wp:inline distT="0" distB="0" distL="0" distR="0" wp14:anchorId="27DB71B1" wp14:editId="27DB71B2">
            <wp:extent cx="1952625" cy="1657350"/>
            <wp:effectExtent l="0" t="0" r="9525" b="0"/>
            <wp:docPr id="10255" name="Picture 10255" descr="h96II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h96II3c"/>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952625" cy="1657350"/>
                    </a:xfrm>
                    <a:prstGeom prst="rect">
                      <a:avLst/>
                    </a:prstGeom>
                    <a:noFill/>
                    <a:ln>
                      <a:noFill/>
                    </a:ln>
                  </pic:spPr>
                </pic:pic>
              </a:graphicData>
            </a:graphic>
          </wp:inline>
        </w:drawing>
      </w:r>
    </w:p>
    <w:p w14:paraId="27DB6B9D" w14:textId="77777777" w:rsidR="00B20499" w:rsidRPr="00253F13" w:rsidRDefault="00B20499" w:rsidP="00B20499">
      <w:pPr>
        <w:pStyle w:val="Text"/>
        <w:tabs>
          <w:tab w:val="right" w:pos="1136"/>
          <w:tab w:val="center" w:pos="9372"/>
        </w:tabs>
        <w:ind w:left="1278" w:right="550" w:hanging="852"/>
        <w:rPr>
          <w:rFonts w:cs="Arial"/>
          <w:spacing w:val="0"/>
          <w:sz w:val="24"/>
          <w:szCs w:val="24"/>
        </w:rPr>
      </w:pPr>
    </w:p>
    <w:p w14:paraId="27DB6B9E" w14:textId="77777777" w:rsidR="00B20499" w:rsidRPr="00253F13" w:rsidRDefault="00B20499" w:rsidP="00B20499">
      <w:pPr>
        <w:pStyle w:val="Text"/>
        <w:tabs>
          <w:tab w:val="right" w:pos="1136"/>
          <w:tab w:val="center" w:pos="9372"/>
        </w:tabs>
        <w:ind w:left="1278" w:right="550" w:hanging="852"/>
        <w:rPr>
          <w:rFonts w:cs="Arial"/>
          <w:spacing w:val="0"/>
          <w:sz w:val="24"/>
          <w:szCs w:val="24"/>
        </w:rPr>
      </w:pPr>
      <w:r w:rsidRPr="00253F13">
        <w:rPr>
          <w:rFonts w:cs="Arial"/>
          <w:spacing w:val="0"/>
          <w:sz w:val="24"/>
          <w:szCs w:val="24"/>
        </w:rPr>
        <w:tab/>
      </w:r>
      <w:r w:rsidRPr="00253F13">
        <w:rPr>
          <w:rFonts w:cs="Arial"/>
          <w:spacing w:val="0"/>
          <w:sz w:val="24"/>
          <w:szCs w:val="24"/>
        </w:rPr>
        <w:tab/>
        <w:t>Explain why there is less risk of damage to the head of the dummy when the airbag is used.</w:t>
      </w:r>
      <w:r w:rsidRPr="00253F13">
        <w:rPr>
          <w:rFonts w:cs="Arial"/>
          <w:spacing w:val="0"/>
          <w:sz w:val="24"/>
          <w:szCs w:val="24"/>
        </w:rPr>
        <w:tab/>
        <w:t>2</w:t>
      </w:r>
    </w:p>
    <w:p w14:paraId="27DB6B9F" w14:textId="77777777" w:rsidR="00B20499" w:rsidRPr="00253F13" w:rsidRDefault="00B20499" w:rsidP="00B20499">
      <w:pPr>
        <w:pStyle w:val="Text"/>
        <w:tabs>
          <w:tab w:val="right" w:pos="1136"/>
          <w:tab w:val="center" w:pos="9372"/>
        </w:tabs>
        <w:ind w:left="1278" w:right="550" w:hanging="852"/>
        <w:rPr>
          <w:rFonts w:cs="Arial"/>
          <w:spacing w:val="0"/>
          <w:sz w:val="24"/>
          <w:szCs w:val="24"/>
        </w:rPr>
      </w:pPr>
    </w:p>
    <w:p w14:paraId="27DB6BA0" w14:textId="77777777" w:rsidR="001A6A7A" w:rsidRDefault="001A6A7A" w:rsidP="00B20499">
      <w:pPr>
        <w:pStyle w:val="Text"/>
        <w:tabs>
          <w:tab w:val="right" w:pos="1136"/>
          <w:tab w:val="center" w:pos="9372"/>
        </w:tabs>
        <w:ind w:left="1278" w:right="550" w:hanging="852"/>
        <w:rPr>
          <w:rFonts w:cs="Arial"/>
          <w:spacing w:val="0"/>
          <w:sz w:val="24"/>
          <w:szCs w:val="24"/>
        </w:rPr>
      </w:pPr>
    </w:p>
    <w:p w14:paraId="27DB6BA1" w14:textId="77777777" w:rsidR="00B20499" w:rsidRPr="00253F13" w:rsidRDefault="00B20499" w:rsidP="00B20499">
      <w:pPr>
        <w:pStyle w:val="Text"/>
        <w:tabs>
          <w:tab w:val="right" w:pos="1136"/>
          <w:tab w:val="center" w:pos="9372"/>
        </w:tabs>
        <w:ind w:left="1278" w:right="550" w:hanging="852"/>
        <w:rPr>
          <w:rFonts w:cs="Arial"/>
          <w:spacing w:val="0"/>
          <w:sz w:val="24"/>
          <w:szCs w:val="24"/>
        </w:rPr>
      </w:pPr>
      <w:r w:rsidRPr="00253F13">
        <w:rPr>
          <w:rFonts w:cs="Arial"/>
          <w:spacing w:val="0"/>
          <w:sz w:val="24"/>
          <w:szCs w:val="24"/>
        </w:rPr>
        <w:tab/>
      </w:r>
      <w:r w:rsidRPr="00253F13">
        <w:rPr>
          <w:rFonts w:cs="Arial"/>
          <w:spacing w:val="0"/>
          <w:sz w:val="24"/>
          <w:szCs w:val="24"/>
        </w:rPr>
        <w:tab/>
      </w:r>
      <w:r w:rsidRPr="00253F13">
        <w:rPr>
          <w:rFonts w:cs="Arial"/>
          <w:spacing w:val="0"/>
          <w:sz w:val="24"/>
          <w:szCs w:val="24"/>
        </w:rPr>
        <w:tab/>
        <w:t>(8)</w:t>
      </w:r>
    </w:p>
    <w:p w14:paraId="27DB6BA2" w14:textId="77777777" w:rsidR="00DA29E0" w:rsidRPr="00C02BEA" w:rsidRDefault="00DA29E0" w:rsidP="00851FB7">
      <w:pPr>
        <w:pStyle w:val="Heading1"/>
      </w:pPr>
      <w:bookmarkStart w:id="21" w:name="_Toc451636207"/>
      <w:r w:rsidRPr="00C02BEA">
        <w:t>Gravitation</w:t>
      </w:r>
      <w:bookmarkEnd w:id="21"/>
    </w:p>
    <w:p w14:paraId="27DB6BA3" w14:textId="77777777" w:rsidR="00DA29E0" w:rsidRPr="00C02BEA" w:rsidRDefault="00DA29E0" w:rsidP="00DA29E0">
      <w:pPr>
        <w:pStyle w:val="Text"/>
        <w:rPr>
          <w:rFonts w:cs="Arial"/>
          <w:spacing w:val="0"/>
          <w:sz w:val="24"/>
          <w:szCs w:val="24"/>
        </w:rPr>
      </w:pPr>
    </w:p>
    <w:p w14:paraId="27DB6BA4" w14:textId="77777777" w:rsidR="00DA29E0" w:rsidRPr="00C02BEA" w:rsidRDefault="00DA29E0" w:rsidP="00DA29E0">
      <w:pPr>
        <w:pStyle w:val="Text"/>
        <w:tabs>
          <w:tab w:val="left" w:pos="426"/>
          <w:tab w:val="center" w:pos="9372"/>
        </w:tabs>
        <w:ind w:left="426" w:right="550" w:hanging="426"/>
        <w:rPr>
          <w:rFonts w:cs="Arial"/>
          <w:spacing w:val="0"/>
          <w:sz w:val="24"/>
          <w:szCs w:val="24"/>
        </w:rPr>
      </w:pPr>
      <w:r w:rsidRPr="00C02BEA">
        <w:rPr>
          <w:rFonts w:cs="Arial"/>
          <w:spacing w:val="0"/>
          <w:sz w:val="24"/>
          <w:szCs w:val="24"/>
        </w:rPr>
        <w:t>1.</w:t>
      </w:r>
      <w:r w:rsidRPr="00C02BEA">
        <w:rPr>
          <w:rFonts w:cs="Arial"/>
          <w:spacing w:val="0"/>
          <w:sz w:val="24"/>
          <w:szCs w:val="24"/>
        </w:rPr>
        <w:tab/>
        <w:t>At a funfair, a prize is awarded if a coin is tossed into a small dish.  The dish is mounted on a shelf above the ground as shown.</w:t>
      </w:r>
    </w:p>
    <w:p w14:paraId="27DB6BA5" w14:textId="77777777" w:rsidR="00DA29E0" w:rsidRPr="00C02BEA" w:rsidRDefault="00DA29E0" w:rsidP="00DA29E0">
      <w:pPr>
        <w:pStyle w:val="Text"/>
        <w:tabs>
          <w:tab w:val="left" w:pos="426"/>
          <w:tab w:val="center" w:pos="9372"/>
        </w:tabs>
        <w:ind w:left="852" w:right="550" w:hanging="852"/>
        <w:rPr>
          <w:rFonts w:cs="Arial"/>
          <w:spacing w:val="0"/>
          <w:sz w:val="24"/>
          <w:szCs w:val="24"/>
        </w:rPr>
      </w:pPr>
    </w:p>
    <w:p w14:paraId="27DB6BA6" w14:textId="77777777" w:rsidR="00DA29E0" w:rsidRPr="00C02BEA" w:rsidRDefault="00DA29E0" w:rsidP="00DA29E0">
      <w:pPr>
        <w:pStyle w:val="Text"/>
        <w:tabs>
          <w:tab w:val="left" w:pos="426"/>
          <w:tab w:val="center" w:pos="9372"/>
        </w:tabs>
        <w:ind w:left="852" w:right="550" w:hanging="852"/>
        <w:jc w:val="center"/>
        <w:rPr>
          <w:rFonts w:cs="Arial"/>
          <w:spacing w:val="0"/>
          <w:sz w:val="24"/>
          <w:szCs w:val="24"/>
        </w:rPr>
      </w:pPr>
      <w:r>
        <w:rPr>
          <w:rFonts w:cs="Arial"/>
          <w:noProof/>
          <w:spacing w:val="0"/>
          <w:sz w:val="24"/>
          <w:szCs w:val="24"/>
          <w:lang w:eastAsia="en-GB"/>
        </w:rPr>
        <w:drawing>
          <wp:inline distT="0" distB="0" distL="0" distR="0" wp14:anchorId="27DB71B3" wp14:editId="27DB71B4">
            <wp:extent cx="4253865" cy="2604135"/>
            <wp:effectExtent l="0" t="0" r="0" b="5715"/>
            <wp:docPr id="10569" name="Picture 10569" descr="h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descr="h0021"/>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4253865" cy="2604135"/>
                    </a:xfrm>
                    <a:prstGeom prst="rect">
                      <a:avLst/>
                    </a:prstGeom>
                    <a:noFill/>
                    <a:ln>
                      <a:noFill/>
                    </a:ln>
                  </pic:spPr>
                </pic:pic>
              </a:graphicData>
            </a:graphic>
          </wp:inline>
        </w:drawing>
      </w:r>
    </w:p>
    <w:p w14:paraId="27DB6BA7" w14:textId="77777777" w:rsidR="00DA29E0" w:rsidRPr="00C02BEA" w:rsidRDefault="00DA29E0" w:rsidP="00DA29E0">
      <w:pPr>
        <w:pStyle w:val="Text"/>
        <w:tabs>
          <w:tab w:val="left" w:pos="426"/>
          <w:tab w:val="center" w:pos="9372"/>
        </w:tabs>
        <w:ind w:left="852" w:right="550" w:hanging="852"/>
        <w:rPr>
          <w:rFonts w:cs="Arial"/>
          <w:spacing w:val="0"/>
          <w:sz w:val="24"/>
          <w:szCs w:val="24"/>
        </w:rPr>
      </w:pPr>
    </w:p>
    <w:p w14:paraId="27DB6BA8" w14:textId="77777777" w:rsidR="00DA29E0" w:rsidRPr="00C02BEA" w:rsidRDefault="00DA29E0" w:rsidP="00DA29E0">
      <w:pPr>
        <w:pStyle w:val="Text"/>
        <w:tabs>
          <w:tab w:val="left" w:pos="426"/>
          <w:tab w:val="center" w:pos="9372"/>
        </w:tabs>
        <w:ind w:left="426" w:right="550" w:hanging="426"/>
        <w:rPr>
          <w:rFonts w:cs="Arial"/>
          <w:spacing w:val="0"/>
          <w:sz w:val="24"/>
          <w:szCs w:val="24"/>
        </w:rPr>
      </w:pPr>
      <w:r w:rsidRPr="00C02BEA">
        <w:rPr>
          <w:rFonts w:cs="Arial"/>
          <w:spacing w:val="0"/>
          <w:sz w:val="24"/>
          <w:szCs w:val="24"/>
        </w:rPr>
        <w:tab/>
        <w:t>A contestant projects the coin with a speed of 7·0 m s</w:t>
      </w:r>
      <w:r w:rsidRPr="00C02BEA">
        <w:rPr>
          <w:rFonts w:cs="Arial"/>
          <w:spacing w:val="0"/>
          <w:sz w:val="24"/>
          <w:szCs w:val="24"/>
          <w:vertAlign w:val="superscript"/>
        </w:rPr>
        <w:t>−1</w:t>
      </w:r>
      <w:r w:rsidRPr="00C02BEA">
        <w:rPr>
          <w:rFonts w:cs="Arial"/>
          <w:spacing w:val="0"/>
          <w:sz w:val="24"/>
          <w:szCs w:val="24"/>
        </w:rPr>
        <w:t xml:space="preserve"> at an angle of 60° to the horizontal.  When the coin leaves his hand, the </w:t>
      </w:r>
      <w:r w:rsidRPr="00C02BEA">
        <w:rPr>
          <w:rFonts w:cs="Arial"/>
          <w:b/>
          <w:spacing w:val="0"/>
          <w:sz w:val="24"/>
          <w:szCs w:val="24"/>
        </w:rPr>
        <w:t>horizontal distance</w:t>
      </w:r>
      <w:r w:rsidRPr="00C02BEA">
        <w:rPr>
          <w:rFonts w:cs="Arial"/>
          <w:spacing w:val="0"/>
          <w:sz w:val="24"/>
          <w:szCs w:val="24"/>
        </w:rPr>
        <w:t xml:space="preserve"> between the coin and the dish is 2·8 m.  The coin lands in the dish.</w:t>
      </w:r>
    </w:p>
    <w:p w14:paraId="27DB6BA9" w14:textId="77777777" w:rsidR="00DA29E0" w:rsidRPr="00C02BEA" w:rsidRDefault="00DA29E0" w:rsidP="00DA29E0">
      <w:pPr>
        <w:pStyle w:val="Text"/>
        <w:tabs>
          <w:tab w:val="left" w:pos="426"/>
          <w:tab w:val="center" w:pos="9372"/>
        </w:tabs>
        <w:ind w:left="426" w:right="550" w:hanging="426"/>
        <w:rPr>
          <w:rFonts w:cs="Arial"/>
          <w:spacing w:val="0"/>
          <w:sz w:val="24"/>
          <w:szCs w:val="24"/>
        </w:rPr>
      </w:pPr>
    </w:p>
    <w:p w14:paraId="27DB6BAA" w14:textId="77777777" w:rsidR="00DA29E0" w:rsidRPr="00C02BEA" w:rsidRDefault="00DA29E0" w:rsidP="00DA29E0">
      <w:pPr>
        <w:pStyle w:val="Text"/>
        <w:tabs>
          <w:tab w:val="left" w:pos="426"/>
          <w:tab w:val="center" w:pos="9372"/>
        </w:tabs>
        <w:ind w:left="426" w:right="550" w:hanging="426"/>
        <w:rPr>
          <w:rFonts w:cs="Arial"/>
          <w:spacing w:val="0"/>
          <w:sz w:val="24"/>
          <w:szCs w:val="24"/>
        </w:rPr>
      </w:pPr>
      <w:r w:rsidRPr="00C02BEA">
        <w:rPr>
          <w:rFonts w:cs="Arial"/>
          <w:spacing w:val="0"/>
          <w:sz w:val="24"/>
          <w:szCs w:val="24"/>
        </w:rPr>
        <w:tab/>
        <w:t>The effect of air resistance on the coin may be neglected.</w:t>
      </w:r>
    </w:p>
    <w:p w14:paraId="27DB6BAB" w14:textId="77777777" w:rsidR="00DA29E0" w:rsidRPr="00C02BEA" w:rsidRDefault="00DA29E0" w:rsidP="00DA29E0">
      <w:pPr>
        <w:pStyle w:val="Text"/>
        <w:tabs>
          <w:tab w:val="left" w:pos="426"/>
          <w:tab w:val="center" w:pos="9372"/>
        </w:tabs>
        <w:ind w:left="852" w:right="550" w:hanging="852"/>
        <w:rPr>
          <w:rFonts w:cs="Arial"/>
          <w:spacing w:val="0"/>
          <w:sz w:val="24"/>
          <w:szCs w:val="24"/>
        </w:rPr>
      </w:pPr>
    </w:p>
    <w:p w14:paraId="27DB6BAC" w14:textId="77777777" w:rsidR="00DA29E0" w:rsidRPr="00C02BEA" w:rsidRDefault="00DA29E0" w:rsidP="00DA29E0">
      <w:pPr>
        <w:pStyle w:val="Text"/>
        <w:tabs>
          <w:tab w:val="left" w:pos="426"/>
          <w:tab w:val="center" w:pos="9372"/>
        </w:tabs>
        <w:ind w:left="852" w:right="550" w:hanging="852"/>
        <w:rPr>
          <w:rFonts w:cs="Arial"/>
          <w:spacing w:val="0"/>
          <w:sz w:val="24"/>
          <w:szCs w:val="24"/>
        </w:rPr>
      </w:pPr>
      <w:r w:rsidRPr="00C02BEA">
        <w:rPr>
          <w:rFonts w:cs="Arial"/>
          <w:spacing w:val="0"/>
          <w:sz w:val="24"/>
          <w:szCs w:val="24"/>
        </w:rPr>
        <w:tab/>
        <w:t>(a)</w:t>
      </w:r>
      <w:r w:rsidRPr="00C02BEA">
        <w:rPr>
          <w:rFonts w:cs="Arial"/>
          <w:spacing w:val="0"/>
          <w:sz w:val="24"/>
          <w:szCs w:val="24"/>
        </w:rPr>
        <w:tab/>
        <w:t>Calculate:</w:t>
      </w:r>
    </w:p>
    <w:p w14:paraId="27DB6BAD" w14:textId="77777777" w:rsidR="00DA29E0" w:rsidRPr="00C02BEA" w:rsidRDefault="00DA29E0" w:rsidP="00DA29E0">
      <w:pPr>
        <w:pStyle w:val="Text"/>
        <w:tabs>
          <w:tab w:val="left" w:pos="426"/>
          <w:tab w:val="center" w:pos="9372"/>
        </w:tabs>
        <w:ind w:left="852" w:right="550" w:hanging="852"/>
        <w:rPr>
          <w:rFonts w:cs="Arial"/>
          <w:spacing w:val="0"/>
          <w:sz w:val="24"/>
          <w:szCs w:val="24"/>
        </w:rPr>
      </w:pPr>
    </w:p>
    <w:p w14:paraId="27DB6BAE" w14:textId="77777777" w:rsidR="00DA29E0" w:rsidRPr="00C02BEA" w:rsidRDefault="00DA29E0" w:rsidP="00DA29E0">
      <w:pPr>
        <w:pStyle w:val="Text"/>
        <w:tabs>
          <w:tab w:val="right" w:pos="1136"/>
          <w:tab w:val="center" w:pos="9372"/>
        </w:tabs>
        <w:ind w:left="1278" w:right="550" w:hanging="1278"/>
        <w:rPr>
          <w:rFonts w:cs="Arial"/>
          <w:spacing w:val="0"/>
          <w:sz w:val="24"/>
          <w:szCs w:val="24"/>
        </w:rPr>
      </w:pPr>
      <w:r w:rsidRPr="00C02BEA">
        <w:rPr>
          <w:rFonts w:cs="Arial"/>
          <w:spacing w:val="0"/>
          <w:sz w:val="24"/>
          <w:szCs w:val="24"/>
        </w:rPr>
        <w:tab/>
        <w:t>(i)</w:t>
      </w:r>
      <w:r w:rsidRPr="00C02BEA">
        <w:rPr>
          <w:rFonts w:cs="Arial"/>
          <w:spacing w:val="0"/>
          <w:sz w:val="24"/>
          <w:szCs w:val="24"/>
        </w:rPr>
        <w:tab/>
        <w:t>the horizontal component of the initial velocity of the coin;</w:t>
      </w:r>
      <w:r w:rsidRPr="00C02BEA">
        <w:rPr>
          <w:rFonts w:cs="Arial"/>
          <w:spacing w:val="0"/>
          <w:sz w:val="24"/>
          <w:szCs w:val="24"/>
        </w:rPr>
        <w:tab/>
        <w:t>1</w:t>
      </w:r>
    </w:p>
    <w:p w14:paraId="27DB6BAF" w14:textId="77777777" w:rsidR="00DA29E0" w:rsidRPr="00C02BEA" w:rsidRDefault="00DA29E0" w:rsidP="00DA29E0">
      <w:pPr>
        <w:pStyle w:val="Text"/>
        <w:tabs>
          <w:tab w:val="right" w:pos="1136"/>
          <w:tab w:val="center" w:pos="9372"/>
        </w:tabs>
        <w:ind w:left="1278" w:right="550" w:hanging="1278"/>
        <w:rPr>
          <w:rFonts w:cs="Arial"/>
          <w:spacing w:val="0"/>
          <w:sz w:val="24"/>
          <w:szCs w:val="24"/>
        </w:rPr>
      </w:pPr>
    </w:p>
    <w:p w14:paraId="27DB6BB0" w14:textId="77777777" w:rsidR="00DA29E0" w:rsidRPr="00C02BEA" w:rsidRDefault="00DA29E0" w:rsidP="00DA29E0">
      <w:pPr>
        <w:pStyle w:val="Text"/>
        <w:tabs>
          <w:tab w:val="right" w:pos="1136"/>
          <w:tab w:val="center" w:pos="9372"/>
        </w:tabs>
        <w:ind w:left="1278" w:right="550" w:hanging="1278"/>
        <w:rPr>
          <w:rFonts w:cs="Arial"/>
          <w:spacing w:val="0"/>
          <w:sz w:val="24"/>
          <w:szCs w:val="24"/>
        </w:rPr>
      </w:pPr>
      <w:r w:rsidRPr="00C02BEA">
        <w:rPr>
          <w:rFonts w:cs="Arial"/>
          <w:spacing w:val="0"/>
          <w:sz w:val="24"/>
          <w:szCs w:val="24"/>
        </w:rPr>
        <w:tab/>
        <w:t>(ii)</w:t>
      </w:r>
      <w:r w:rsidRPr="00C02BEA">
        <w:rPr>
          <w:rFonts w:cs="Arial"/>
          <w:spacing w:val="0"/>
          <w:sz w:val="24"/>
          <w:szCs w:val="24"/>
        </w:rPr>
        <w:tab/>
        <w:t>the vertical component  of the initial velocity of the coin.</w:t>
      </w:r>
      <w:r w:rsidRPr="00C02BEA">
        <w:rPr>
          <w:rFonts w:cs="Arial"/>
          <w:spacing w:val="0"/>
          <w:sz w:val="24"/>
          <w:szCs w:val="24"/>
        </w:rPr>
        <w:tab/>
        <w:t>1</w:t>
      </w:r>
    </w:p>
    <w:p w14:paraId="27DB6BB1" w14:textId="77777777" w:rsidR="00DA29E0" w:rsidRPr="00C02BEA" w:rsidRDefault="00DA29E0" w:rsidP="00DA29E0">
      <w:pPr>
        <w:pStyle w:val="Text"/>
        <w:tabs>
          <w:tab w:val="left" w:pos="426"/>
          <w:tab w:val="center" w:pos="9372"/>
        </w:tabs>
        <w:ind w:left="852" w:right="550" w:hanging="852"/>
        <w:rPr>
          <w:rFonts w:cs="Arial"/>
          <w:spacing w:val="0"/>
          <w:sz w:val="24"/>
          <w:szCs w:val="24"/>
        </w:rPr>
      </w:pPr>
    </w:p>
    <w:p w14:paraId="27DB6BB2" w14:textId="77777777" w:rsidR="00DA29E0" w:rsidRPr="00C02BEA" w:rsidRDefault="00DA29E0" w:rsidP="00DA29E0">
      <w:pPr>
        <w:pStyle w:val="Text"/>
        <w:tabs>
          <w:tab w:val="left" w:pos="426"/>
          <w:tab w:val="center" w:pos="9372"/>
        </w:tabs>
        <w:ind w:left="852" w:right="550" w:hanging="852"/>
        <w:rPr>
          <w:rFonts w:cs="Arial"/>
          <w:spacing w:val="0"/>
          <w:sz w:val="24"/>
          <w:szCs w:val="24"/>
        </w:rPr>
      </w:pPr>
      <w:r w:rsidRPr="00C02BEA">
        <w:rPr>
          <w:rFonts w:cs="Arial"/>
          <w:spacing w:val="0"/>
          <w:sz w:val="24"/>
          <w:szCs w:val="24"/>
        </w:rPr>
        <w:tab/>
        <w:t>(b)</w:t>
      </w:r>
      <w:r w:rsidRPr="00C02BEA">
        <w:rPr>
          <w:rFonts w:cs="Arial"/>
          <w:spacing w:val="0"/>
          <w:sz w:val="24"/>
          <w:szCs w:val="24"/>
        </w:rPr>
        <w:tab/>
        <w:t>Show that the time taken for the coin to reach the dish is 0·8 s.</w:t>
      </w:r>
      <w:r w:rsidRPr="00C02BEA">
        <w:rPr>
          <w:rFonts w:cs="Arial"/>
          <w:spacing w:val="0"/>
          <w:sz w:val="24"/>
          <w:szCs w:val="24"/>
        </w:rPr>
        <w:tab/>
        <w:t>1</w:t>
      </w:r>
    </w:p>
    <w:p w14:paraId="27DB6BB3" w14:textId="77777777" w:rsidR="00DA29E0" w:rsidRPr="00C02BEA" w:rsidRDefault="00DA29E0" w:rsidP="00DA29E0">
      <w:pPr>
        <w:pStyle w:val="Text"/>
        <w:tabs>
          <w:tab w:val="left" w:pos="426"/>
          <w:tab w:val="center" w:pos="9372"/>
        </w:tabs>
        <w:ind w:left="852" w:right="550" w:hanging="852"/>
        <w:rPr>
          <w:rFonts w:cs="Arial"/>
          <w:spacing w:val="0"/>
          <w:sz w:val="24"/>
          <w:szCs w:val="24"/>
        </w:rPr>
      </w:pPr>
    </w:p>
    <w:p w14:paraId="27DB6BB4" w14:textId="77777777" w:rsidR="00DA29E0" w:rsidRPr="00C02BEA" w:rsidRDefault="00DA29E0" w:rsidP="00DA29E0">
      <w:pPr>
        <w:pStyle w:val="Text"/>
        <w:tabs>
          <w:tab w:val="left" w:pos="426"/>
          <w:tab w:val="center" w:pos="9372"/>
        </w:tabs>
        <w:ind w:left="852" w:right="550" w:hanging="852"/>
        <w:rPr>
          <w:rFonts w:cs="Arial"/>
          <w:spacing w:val="0"/>
          <w:sz w:val="24"/>
          <w:szCs w:val="24"/>
        </w:rPr>
      </w:pPr>
      <w:r w:rsidRPr="00C02BEA">
        <w:rPr>
          <w:rFonts w:cs="Arial"/>
          <w:spacing w:val="0"/>
          <w:sz w:val="24"/>
          <w:szCs w:val="24"/>
        </w:rPr>
        <w:tab/>
        <w:t>(c)</w:t>
      </w:r>
      <w:r w:rsidRPr="00C02BEA">
        <w:rPr>
          <w:rFonts w:cs="Arial"/>
          <w:spacing w:val="0"/>
          <w:sz w:val="24"/>
          <w:szCs w:val="24"/>
        </w:rPr>
        <w:tab/>
        <w:t>What is the height, h, of the shelf above the point where the coin leaves the contestant’s hand?</w:t>
      </w:r>
      <w:r w:rsidRPr="00C02BEA">
        <w:rPr>
          <w:rFonts w:cs="Arial"/>
          <w:spacing w:val="0"/>
          <w:sz w:val="24"/>
          <w:szCs w:val="24"/>
        </w:rPr>
        <w:tab/>
        <w:t>2</w:t>
      </w:r>
    </w:p>
    <w:p w14:paraId="27DB6BB5" w14:textId="77777777" w:rsidR="00DA29E0" w:rsidRPr="00C02BEA" w:rsidRDefault="00DA29E0" w:rsidP="00DA29E0">
      <w:pPr>
        <w:pStyle w:val="Text"/>
        <w:tabs>
          <w:tab w:val="left" w:pos="426"/>
          <w:tab w:val="center" w:pos="9372"/>
        </w:tabs>
        <w:ind w:left="852" w:right="550" w:hanging="852"/>
        <w:rPr>
          <w:rFonts w:cs="Arial"/>
          <w:spacing w:val="0"/>
          <w:sz w:val="24"/>
          <w:szCs w:val="24"/>
        </w:rPr>
      </w:pPr>
    </w:p>
    <w:p w14:paraId="27DB6BB6" w14:textId="77777777" w:rsidR="00DA29E0" w:rsidRPr="00C02BEA" w:rsidRDefault="00DA29E0" w:rsidP="00DA29E0">
      <w:pPr>
        <w:pStyle w:val="Text"/>
        <w:tabs>
          <w:tab w:val="left" w:pos="426"/>
          <w:tab w:val="center" w:pos="9372"/>
        </w:tabs>
        <w:ind w:left="852" w:right="550" w:hanging="852"/>
        <w:rPr>
          <w:rFonts w:cs="Arial"/>
          <w:spacing w:val="0"/>
          <w:sz w:val="24"/>
          <w:szCs w:val="24"/>
        </w:rPr>
      </w:pPr>
      <w:r w:rsidRPr="00C02BEA">
        <w:rPr>
          <w:rFonts w:cs="Arial"/>
          <w:spacing w:val="0"/>
          <w:sz w:val="24"/>
          <w:szCs w:val="24"/>
        </w:rPr>
        <w:tab/>
        <w:t>(d)</w:t>
      </w:r>
      <w:r w:rsidRPr="00C02BEA">
        <w:rPr>
          <w:rFonts w:cs="Arial"/>
          <w:spacing w:val="0"/>
          <w:sz w:val="24"/>
          <w:szCs w:val="24"/>
        </w:rPr>
        <w:tab/>
        <w:t>How does the value of the kinetic energy of the coin when it enters the dish compare with the kinetic energy of the coin just as it leaves the contestant’s hand?  Justify your answer.</w:t>
      </w:r>
      <w:r w:rsidRPr="00C02BEA">
        <w:rPr>
          <w:rFonts w:cs="Arial"/>
          <w:spacing w:val="0"/>
          <w:sz w:val="24"/>
          <w:szCs w:val="24"/>
        </w:rPr>
        <w:tab/>
        <w:t>2</w:t>
      </w:r>
    </w:p>
    <w:p w14:paraId="27DB6BB7" w14:textId="77777777" w:rsidR="00DA29E0" w:rsidRPr="00C02BEA" w:rsidRDefault="00DA29E0" w:rsidP="00DA29E0">
      <w:pPr>
        <w:pStyle w:val="Text"/>
        <w:tabs>
          <w:tab w:val="left" w:pos="426"/>
          <w:tab w:val="center" w:pos="9372"/>
        </w:tabs>
        <w:ind w:left="852" w:right="550" w:hanging="852"/>
        <w:rPr>
          <w:rFonts w:cs="Arial"/>
          <w:spacing w:val="0"/>
          <w:sz w:val="24"/>
          <w:szCs w:val="24"/>
        </w:rPr>
      </w:pPr>
    </w:p>
    <w:p w14:paraId="27DB6BB8" w14:textId="77777777" w:rsidR="00DA29E0" w:rsidRPr="00C02BEA" w:rsidRDefault="00DA29E0" w:rsidP="00DA29E0">
      <w:pPr>
        <w:pStyle w:val="Text"/>
        <w:tabs>
          <w:tab w:val="left" w:pos="426"/>
          <w:tab w:val="center" w:pos="9372"/>
        </w:tabs>
        <w:ind w:left="852" w:right="550" w:hanging="852"/>
        <w:rPr>
          <w:rFonts w:cs="Arial"/>
          <w:spacing w:val="0"/>
          <w:sz w:val="24"/>
          <w:szCs w:val="24"/>
        </w:rPr>
      </w:pPr>
      <w:r w:rsidRPr="00C02BEA">
        <w:rPr>
          <w:rFonts w:cs="Arial"/>
          <w:spacing w:val="0"/>
          <w:sz w:val="24"/>
          <w:szCs w:val="24"/>
        </w:rPr>
        <w:tab/>
      </w:r>
      <w:r w:rsidRPr="00C02BEA">
        <w:rPr>
          <w:rFonts w:cs="Arial"/>
          <w:spacing w:val="0"/>
          <w:sz w:val="24"/>
          <w:szCs w:val="24"/>
        </w:rPr>
        <w:tab/>
      </w:r>
      <w:r w:rsidRPr="00C02BEA">
        <w:rPr>
          <w:rFonts w:cs="Arial"/>
          <w:spacing w:val="0"/>
          <w:sz w:val="24"/>
          <w:szCs w:val="24"/>
        </w:rPr>
        <w:tab/>
        <w:t>(7)</w:t>
      </w:r>
    </w:p>
    <w:p w14:paraId="27DB6BB9" w14:textId="77777777" w:rsidR="001A6A7A" w:rsidRDefault="001A6A7A">
      <w:pPr>
        <w:spacing w:before="200" w:after="200"/>
        <w:rPr>
          <w:rFonts w:ascii="Arial" w:eastAsia="Times New Roman" w:hAnsi="Arial" w:cs="Arial"/>
          <w:szCs w:val="24"/>
          <w:lang w:eastAsia="en-US"/>
        </w:rPr>
      </w:pPr>
      <w:r>
        <w:rPr>
          <w:rFonts w:cs="Arial"/>
          <w:szCs w:val="24"/>
        </w:rPr>
        <w:br w:type="page"/>
      </w:r>
    </w:p>
    <w:p w14:paraId="27DB6BBA" w14:textId="77777777" w:rsidR="00DA29E0" w:rsidRPr="00C02BEA" w:rsidRDefault="00DA29E0" w:rsidP="00DA29E0">
      <w:pPr>
        <w:pStyle w:val="Text"/>
        <w:tabs>
          <w:tab w:val="left" w:pos="426"/>
          <w:tab w:val="center" w:pos="9372"/>
        </w:tabs>
        <w:ind w:left="426" w:right="550" w:hanging="426"/>
        <w:rPr>
          <w:rFonts w:cs="Arial"/>
          <w:spacing w:val="0"/>
          <w:sz w:val="24"/>
          <w:szCs w:val="24"/>
        </w:rPr>
      </w:pPr>
    </w:p>
    <w:p w14:paraId="27DB6BBB" w14:textId="77777777" w:rsidR="00DA29E0" w:rsidRPr="00C02BEA" w:rsidRDefault="00DA29E0" w:rsidP="00DA29E0">
      <w:pPr>
        <w:pStyle w:val="Text"/>
        <w:tabs>
          <w:tab w:val="left" w:pos="426"/>
          <w:tab w:val="center" w:pos="9372"/>
        </w:tabs>
        <w:ind w:left="426" w:right="550" w:hanging="426"/>
        <w:rPr>
          <w:rFonts w:cs="Arial"/>
          <w:spacing w:val="0"/>
          <w:sz w:val="24"/>
          <w:szCs w:val="24"/>
        </w:rPr>
      </w:pPr>
      <w:r w:rsidRPr="00C02BEA">
        <w:rPr>
          <w:rFonts w:cs="Arial"/>
          <w:spacing w:val="0"/>
          <w:sz w:val="24"/>
          <w:szCs w:val="24"/>
        </w:rPr>
        <w:t>2.</w:t>
      </w:r>
      <w:r w:rsidRPr="00C02BEA">
        <w:rPr>
          <w:rFonts w:cs="Arial"/>
          <w:spacing w:val="0"/>
          <w:sz w:val="24"/>
          <w:szCs w:val="24"/>
        </w:rPr>
        <w:tab/>
        <w:t>A golfer on an elevated tee hits a golf ball with an initial velocity of 35·0 m s</w:t>
      </w:r>
      <w:r w:rsidRPr="00C02BEA">
        <w:rPr>
          <w:rFonts w:cs="Arial"/>
          <w:spacing w:val="0"/>
          <w:sz w:val="24"/>
          <w:szCs w:val="24"/>
          <w:vertAlign w:val="superscript"/>
        </w:rPr>
        <w:t>−1</w:t>
      </w:r>
      <w:r w:rsidRPr="00C02BEA">
        <w:rPr>
          <w:rFonts w:cs="Arial"/>
          <w:spacing w:val="0"/>
          <w:sz w:val="24"/>
          <w:szCs w:val="24"/>
        </w:rPr>
        <w:t xml:space="preserve"> at an angle of 40° to the horizontal.</w:t>
      </w:r>
    </w:p>
    <w:p w14:paraId="27DB6BBC" w14:textId="77777777" w:rsidR="00DA29E0" w:rsidRPr="00C02BEA" w:rsidRDefault="00DA29E0" w:rsidP="00DA29E0">
      <w:pPr>
        <w:pStyle w:val="Text"/>
        <w:tabs>
          <w:tab w:val="left" w:pos="426"/>
          <w:tab w:val="center" w:pos="9372"/>
        </w:tabs>
        <w:ind w:left="426" w:right="550" w:hanging="426"/>
        <w:rPr>
          <w:rFonts w:cs="Arial"/>
          <w:spacing w:val="0"/>
          <w:sz w:val="24"/>
          <w:szCs w:val="24"/>
        </w:rPr>
      </w:pPr>
    </w:p>
    <w:p w14:paraId="27DB6BBD" w14:textId="77777777" w:rsidR="00DA29E0" w:rsidRPr="00C02BEA" w:rsidRDefault="00DA29E0" w:rsidP="00DA29E0">
      <w:pPr>
        <w:pStyle w:val="Text"/>
        <w:tabs>
          <w:tab w:val="left" w:pos="426"/>
          <w:tab w:val="center" w:pos="9372"/>
        </w:tabs>
        <w:ind w:left="426" w:right="550" w:hanging="426"/>
        <w:rPr>
          <w:rFonts w:cs="Arial"/>
          <w:spacing w:val="0"/>
          <w:sz w:val="24"/>
          <w:szCs w:val="24"/>
        </w:rPr>
      </w:pPr>
      <w:r w:rsidRPr="00C02BEA">
        <w:rPr>
          <w:rFonts w:cs="Arial"/>
          <w:spacing w:val="0"/>
          <w:sz w:val="24"/>
          <w:szCs w:val="24"/>
        </w:rPr>
        <w:tab/>
        <w:t>The ball travels through the air and hits the ground at point R.</w:t>
      </w:r>
    </w:p>
    <w:p w14:paraId="27DB6BBE" w14:textId="77777777" w:rsidR="00DA29E0" w:rsidRPr="00C02BEA" w:rsidRDefault="00DA29E0" w:rsidP="00DA29E0">
      <w:pPr>
        <w:pStyle w:val="Text"/>
        <w:tabs>
          <w:tab w:val="left" w:pos="426"/>
          <w:tab w:val="center" w:pos="9372"/>
        </w:tabs>
        <w:ind w:left="426" w:right="550" w:hanging="426"/>
        <w:rPr>
          <w:rFonts w:cs="Arial"/>
          <w:spacing w:val="0"/>
          <w:sz w:val="24"/>
          <w:szCs w:val="24"/>
        </w:rPr>
      </w:pPr>
    </w:p>
    <w:p w14:paraId="27DB6BBF" w14:textId="77777777" w:rsidR="00DA29E0" w:rsidRPr="00C02BEA" w:rsidRDefault="00DA29E0" w:rsidP="00DA29E0">
      <w:pPr>
        <w:pStyle w:val="Text"/>
        <w:tabs>
          <w:tab w:val="left" w:pos="426"/>
          <w:tab w:val="center" w:pos="9372"/>
        </w:tabs>
        <w:ind w:left="426" w:right="550" w:hanging="426"/>
        <w:rPr>
          <w:rFonts w:cs="Arial"/>
          <w:spacing w:val="0"/>
          <w:sz w:val="24"/>
          <w:szCs w:val="24"/>
        </w:rPr>
      </w:pPr>
      <w:r w:rsidRPr="00C02BEA">
        <w:rPr>
          <w:rFonts w:cs="Arial"/>
          <w:spacing w:val="0"/>
          <w:sz w:val="24"/>
          <w:szCs w:val="24"/>
        </w:rPr>
        <w:tab/>
        <w:t>Point R is 12 m below the height of the tee, as shown.</w:t>
      </w:r>
    </w:p>
    <w:p w14:paraId="27DB6BC0" w14:textId="77777777" w:rsidR="00DA29E0" w:rsidRPr="00C02BEA" w:rsidRDefault="00DA29E0" w:rsidP="00DA29E0">
      <w:pPr>
        <w:pStyle w:val="Text"/>
        <w:tabs>
          <w:tab w:val="left" w:pos="426"/>
          <w:tab w:val="center" w:pos="9372"/>
        </w:tabs>
        <w:ind w:left="852" w:right="550" w:hanging="852"/>
        <w:rPr>
          <w:rFonts w:cs="Arial"/>
          <w:spacing w:val="0"/>
          <w:sz w:val="24"/>
          <w:szCs w:val="24"/>
        </w:rPr>
      </w:pPr>
    </w:p>
    <w:p w14:paraId="27DB6BC1" w14:textId="77777777" w:rsidR="00DA29E0" w:rsidRPr="00C02BEA" w:rsidRDefault="00DA29E0" w:rsidP="00DA29E0">
      <w:pPr>
        <w:pStyle w:val="Text"/>
        <w:tabs>
          <w:tab w:val="left" w:pos="426"/>
          <w:tab w:val="center" w:pos="9372"/>
        </w:tabs>
        <w:ind w:left="852" w:right="550" w:hanging="852"/>
        <w:jc w:val="center"/>
        <w:rPr>
          <w:rFonts w:cs="Arial"/>
          <w:spacing w:val="0"/>
          <w:sz w:val="24"/>
          <w:szCs w:val="24"/>
        </w:rPr>
      </w:pPr>
      <w:r>
        <w:rPr>
          <w:rFonts w:cs="Arial"/>
          <w:noProof/>
          <w:spacing w:val="0"/>
          <w:sz w:val="24"/>
          <w:szCs w:val="24"/>
          <w:lang w:eastAsia="en-GB"/>
        </w:rPr>
        <w:drawing>
          <wp:inline distT="0" distB="0" distL="0" distR="0" wp14:anchorId="27DB71B5" wp14:editId="27DB71B6">
            <wp:extent cx="5665470" cy="2663825"/>
            <wp:effectExtent l="0" t="0" r="0" b="3175"/>
            <wp:docPr id="10568" name="Picture 10568" descr="h0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descr="h0321"/>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5665470" cy="2663825"/>
                    </a:xfrm>
                    <a:prstGeom prst="rect">
                      <a:avLst/>
                    </a:prstGeom>
                    <a:noFill/>
                    <a:ln>
                      <a:noFill/>
                    </a:ln>
                  </pic:spPr>
                </pic:pic>
              </a:graphicData>
            </a:graphic>
          </wp:inline>
        </w:drawing>
      </w:r>
    </w:p>
    <w:p w14:paraId="27DB6BC2" w14:textId="77777777" w:rsidR="00DA29E0" w:rsidRPr="00C02BEA" w:rsidRDefault="00DA29E0" w:rsidP="00DA29E0">
      <w:pPr>
        <w:pStyle w:val="Text"/>
        <w:tabs>
          <w:tab w:val="left" w:pos="426"/>
          <w:tab w:val="center" w:pos="9372"/>
        </w:tabs>
        <w:ind w:left="852" w:right="550" w:hanging="852"/>
        <w:rPr>
          <w:rFonts w:cs="Arial"/>
          <w:spacing w:val="0"/>
          <w:sz w:val="24"/>
          <w:szCs w:val="24"/>
        </w:rPr>
      </w:pPr>
      <w:r w:rsidRPr="00C02BEA">
        <w:rPr>
          <w:rFonts w:cs="Arial"/>
          <w:spacing w:val="0"/>
          <w:sz w:val="24"/>
          <w:szCs w:val="24"/>
        </w:rPr>
        <w:tab/>
        <w:t>The effects of air resistance can be ignored.</w:t>
      </w:r>
    </w:p>
    <w:p w14:paraId="27DB6BC3" w14:textId="77777777" w:rsidR="00DA29E0" w:rsidRPr="00C02BEA" w:rsidRDefault="00DA29E0" w:rsidP="00DA29E0">
      <w:pPr>
        <w:pStyle w:val="Text"/>
        <w:tabs>
          <w:tab w:val="left" w:pos="426"/>
          <w:tab w:val="center" w:pos="9372"/>
        </w:tabs>
        <w:ind w:left="852" w:right="550" w:hanging="852"/>
        <w:rPr>
          <w:rFonts w:cs="Arial"/>
          <w:spacing w:val="0"/>
          <w:sz w:val="24"/>
          <w:szCs w:val="24"/>
        </w:rPr>
      </w:pPr>
    </w:p>
    <w:p w14:paraId="27DB6BC4" w14:textId="77777777" w:rsidR="00DA29E0" w:rsidRPr="00C02BEA" w:rsidRDefault="00DA29E0" w:rsidP="00DA29E0">
      <w:pPr>
        <w:pStyle w:val="Text"/>
        <w:tabs>
          <w:tab w:val="left" w:pos="426"/>
          <w:tab w:val="center" w:pos="9372"/>
        </w:tabs>
        <w:ind w:left="852" w:right="550" w:hanging="852"/>
        <w:rPr>
          <w:rFonts w:cs="Arial"/>
          <w:spacing w:val="0"/>
          <w:sz w:val="24"/>
          <w:szCs w:val="24"/>
        </w:rPr>
      </w:pPr>
      <w:r w:rsidRPr="00C02BEA">
        <w:rPr>
          <w:rFonts w:cs="Arial"/>
          <w:spacing w:val="0"/>
          <w:sz w:val="24"/>
          <w:szCs w:val="24"/>
        </w:rPr>
        <w:tab/>
        <w:t>(a)</w:t>
      </w:r>
      <w:r w:rsidRPr="00C02BEA">
        <w:rPr>
          <w:rFonts w:cs="Arial"/>
          <w:spacing w:val="0"/>
          <w:sz w:val="24"/>
          <w:szCs w:val="24"/>
        </w:rPr>
        <w:tab/>
        <w:t>Calculate:</w:t>
      </w:r>
    </w:p>
    <w:p w14:paraId="27DB6BC5" w14:textId="77777777" w:rsidR="00DA29E0" w:rsidRPr="00C02BEA" w:rsidRDefault="00DA29E0" w:rsidP="00DA29E0">
      <w:pPr>
        <w:pStyle w:val="Text"/>
        <w:tabs>
          <w:tab w:val="left" w:pos="426"/>
          <w:tab w:val="center" w:pos="9372"/>
        </w:tabs>
        <w:ind w:left="852" w:right="550" w:hanging="852"/>
        <w:rPr>
          <w:rFonts w:cs="Arial"/>
          <w:spacing w:val="0"/>
          <w:sz w:val="24"/>
          <w:szCs w:val="24"/>
        </w:rPr>
      </w:pPr>
    </w:p>
    <w:p w14:paraId="27DB6BC6" w14:textId="77777777" w:rsidR="00DA29E0" w:rsidRPr="00C02BEA" w:rsidRDefault="00DA29E0" w:rsidP="00DA29E0">
      <w:pPr>
        <w:pStyle w:val="Text"/>
        <w:tabs>
          <w:tab w:val="right" w:pos="1136"/>
          <w:tab w:val="center" w:pos="9372"/>
        </w:tabs>
        <w:ind w:left="1278" w:right="550" w:hanging="1278"/>
        <w:rPr>
          <w:rFonts w:cs="Arial"/>
          <w:spacing w:val="0"/>
          <w:sz w:val="24"/>
          <w:szCs w:val="24"/>
        </w:rPr>
      </w:pPr>
      <w:r w:rsidRPr="00C02BEA">
        <w:rPr>
          <w:rFonts w:cs="Arial"/>
          <w:spacing w:val="0"/>
          <w:sz w:val="24"/>
          <w:szCs w:val="24"/>
        </w:rPr>
        <w:tab/>
        <w:t>(i)</w:t>
      </w:r>
      <w:r w:rsidRPr="00C02BEA">
        <w:rPr>
          <w:rFonts w:cs="Arial"/>
          <w:spacing w:val="0"/>
          <w:sz w:val="24"/>
          <w:szCs w:val="24"/>
        </w:rPr>
        <w:tab/>
        <w:t>the horizontal component of the initial velocity of the ball;</w:t>
      </w:r>
      <w:r w:rsidRPr="00C02BEA">
        <w:rPr>
          <w:rFonts w:cs="Arial"/>
          <w:spacing w:val="0"/>
          <w:sz w:val="24"/>
          <w:szCs w:val="24"/>
        </w:rPr>
        <w:tab/>
        <w:t>1</w:t>
      </w:r>
    </w:p>
    <w:p w14:paraId="27DB6BC7" w14:textId="77777777" w:rsidR="00DA29E0" w:rsidRPr="00C02BEA" w:rsidRDefault="00DA29E0" w:rsidP="00DA29E0">
      <w:pPr>
        <w:pStyle w:val="Text"/>
        <w:tabs>
          <w:tab w:val="right" w:pos="1136"/>
          <w:tab w:val="center" w:pos="9372"/>
        </w:tabs>
        <w:ind w:left="1278" w:right="550" w:hanging="1278"/>
        <w:rPr>
          <w:rFonts w:cs="Arial"/>
          <w:spacing w:val="0"/>
          <w:sz w:val="24"/>
          <w:szCs w:val="24"/>
        </w:rPr>
      </w:pPr>
    </w:p>
    <w:p w14:paraId="27DB6BC8" w14:textId="77777777" w:rsidR="00DA29E0" w:rsidRPr="00C02BEA" w:rsidRDefault="00DA29E0" w:rsidP="00DA29E0">
      <w:pPr>
        <w:pStyle w:val="Text"/>
        <w:tabs>
          <w:tab w:val="right" w:pos="1136"/>
          <w:tab w:val="center" w:pos="9372"/>
        </w:tabs>
        <w:ind w:left="1278" w:right="550" w:hanging="1278"/>
        <w:rPr>
          <w:rFonts w:cs="Arial"/>
          <w:spacing w:val="0"/>
          <w:sz w:val="24"/>
          <w:szCs w:val="24"/>
        </w:rPr>
      </w:pPr>
      <w:r w:rsidRPr="00C02BEA">
        <w:rPr>
          <w:rFonts w:cs="Arial"/>
          <w:spacing w:val="0"/>
          <w:sz w:val="24"/>
          <w:szCs w:val="24"/>
        </w:rPr>
        <w:tab/>
        <w:t>(ii)</w:t>
      </w:r>
      <w:r w:rsidRPr="00C02BEA">
        <w:rPr>
          <w:rFonts w:cs="Arial"/>
          <w:spacing w:val="0"/>
          <w:sz w:val="24"/>
          <w:szCs w:val="24"/>
        </w:rPr>
        <w:tab/>
        <w:t>the vertical component of the initial velocity of the ball;</w:t>
      </w:r>
      <w:r w:rsidRPr="00C02BEA">
        <w:rPr>
          <w:rFonts w:cs="Arial"/>
          <w:spacing w:val="0"/>
          <w:sz w:val="24"/>
          <w:szCs w:val="24"/>
        </w:rPr>
        <w:tab/>
        <w:t>1</w:t>
      </w:r>
    </w:p>
    <w:p w14:paraId="27DB6BC9" w14:textId="77777777" w:rsidR="00DA29E0" w:rsidRPr="00C02BEA" w:rsidRDefault="00DA29E0" w:rsidP="00DA29E0">
      <w:pPr>
        <w:pStyle w:val="Text"/>
        <w:tabs>
          <w:tab w:val="right" w:pos="1136"/>
          <w:tab w:val="center" w:pos="9372"/>
        </w:tabs>
        <w:ind w:left="1278" w:right="550" w:hanging="1278"/>
        <w:rPr>
          <w:rFonts w:cs="Arial"/>
          <w:spacing w:val="0"/>
          <w:sz w:val="24"/>
          <w:szCs w:val="24"/>
        </w:rPr>
      </w:pPr>
    </w:p>
    <w:p w14:paraId="27DB6BCA" w14:textId="77777777" w:rsidR="00DA29E0" w:rsidRPr="00C02BEA" w:rsidRDefault="00DA29E0" w:rsidP="00DA29E0">
      <w:pPr>
        <w:pStyle w:val="Text"/>
        <w:tabs>
          <w:tab w:val="right" w:pos="1136"/>
          <w:tab w:val="center" w:pos="9372"/>
        </w:tabs>
        <w:ind w:left="1278" w:right="550" w:hanging="1278"/>
        <w:rPr>
          <w:rFonts w:cs="Arial"/>
          <w:spacing w:val="0"/>
          <w:sz w:val="24"/>
          <w:szCs w:val="24"/>
        </w:rPr>
      </w:pPr>
      <w:r w:rsidRPr="00C02BEA">
        <w:rPr>
          <w:rFonts w:cs="Arial"/>
          <w:spacing w:val="0"/>
          <w:sz w:val="24"/>
          <w:szCs w:val="24"/>
        </w:rPr>
        <w:tab/>
        <w:t>(iii)</w:t>
      </w:r>
      <w:r w:rsidRPr="00C02BEA">
        <w:rPr>
          <w:rFonts w:cs="Arial"/>
          <w:spacing w:val="0"/>
          <w:sz w:val="24"/>
          <w:szCs w:val="24"/>
        </w:rPr>
        <w:tab/>
        <w:t>the time taken for the ball to reach its maximum height at point P.</w:t>
      </w:r>
      <w:r w:rsidRPr="00C02BEA">
        <w:rPr>
          <w:rFonts w:cs="Arial"/>
          <w:spacing w:val="0"/>
          <w:sz w:val="24"/>
          <w:szCs w:val="24"/>
        </w:rPr>
        <w:tab/>
        <w:t>2</w:t>
      </w:r>
    </w:p>
    <w:p w14:paraId="27DB6BCB" w14:textId="77777777" w:rsidR="00DA29E0" w:rsidRPr="00C02BEA" w:rsidRDefault="00DA29E0" w:rsidP="00DA29E0">
      <w:pPr>
        <w:pStyle w:val="Text"/>
        <w:tabs>
          <w:tab w:val="left" w:pos="426"/>
          <w:tab w:val="center" w:pos="9372"/>
        </w:tabs>
        <w:ind w:left="426" w:right="550" w:hanging="426"/>
        <w:rPr>
          <w:rFonts w:cs="Arial"/>
          <w:spacing w:val="0"/>
          <w:sz w:val="24"/>
          <w:szCs w:val="24"/>
        </w:rPr>
      </w:pPr>
    </w:p>
    <w:p w14:paraId="27DB6BCC" w14:textId="77777777" w:rsidR="00DA29E0" w:rsidRPr="00C02BEA" w:rsidRDefault="00DA29E0" w:rsidP="00DA29E0">
      <w:pPr>
        <w:pStyle w:val="Text"/>
        <w:tabs>
          <w:tab w:val="left" w:pos="426"/>
          <w:tab w:val="center" w:pos="9372"/>
        </w:tabs>
        <w:ind w:left="852" w:right="550" w:hanging="852"/>
        <w:rPr>
          <w:rFonts w:cs="Arial"/>
          <w:spacing w:val="0"/>
          <w:sz w:val="24"/>
          <w:szCs w:val="24"/>
        </w:rPr>
      </w:pPr>
      <w:r w:rsidRPr="00C02BEA">
        <w:rPr>
          <w:rFonts w:cs="Arial"/>
          <w:spacing w:val="0"/>
          <w:sz w:val="24"/>
          <w:szCs w:val="24"/>
        </w:rPr>
        <w:tab/>
        <w:t>(b)</w:t>
      </w:r>
      <w:r w:rsidRPr="00C02BEA">
        <w:rPr>
          <w:rFonts w:cs="Arial"/>
          <w:spacing w:val="0"/>
          <w:sz w:val="24"/>
          <w:szCs w:val="24"/>
        </w:rPr>
        <w:tab/>
        <w:t>From its maximum height at point P, the ball falls to point Q, which is at the same height as the tee.</w:t>
      </w:r>
    </w:p>
    <w:p w14:paraId="27DB6BCD" w14:textId="77777777" w:rsidR="00DA29E0" w:rsidRPr="00C02BEA" w:rsidRDefault="00DA29E0" w:rsidP="00DA29E0">
      <w:pPr>
        <w:pStyle w:val="Text"/>
        <w:tabs>
          <w:tab w:val="left" w:pos="426"/>
          <w:tab w:val="center" w:pos="9372"/>
        </w:tabs>
        <w:ind w:left="852" w:right="550" w:hanging="852"/>
        <w:rPr>
          <w:rFonts w:cs="Arial"/>
          <w:spacing w:val="0"/>
          <w:sz w:val="24"/>
          <w:szCs w:val="24"/>
        </w:rPr>
      </w:pPr>
    </w:p>
    <w:p w14:paraId="27DB6BCE" w14:textId="77777777" w:rsidR="00DA29E0" w:rsidRPr="00C02BEA" w:rsidRDefault="00DA29E0" w:rsidP="00DA29E0">
      <w:pPr>
        <w:pStyle w:val="Text"/>
        <w:tabs>
          <w:tab w:val="left" w:pos="426"/>
          <w:tab w:val="center" w:pos="9372"/>
        </w:tabs>
        <w:ind w:left="852" w:right="550" w:hanging="852"/>
        <w:rPr>
          <w:rFonts w:cs="Arial"/>
          <w:spacing w:val="0"/>
          <w:sz w:val="24"/>
          <w:szCs w:val="24"/>
        </w:rPr>
      </w:pPr>
      <w:r w:rsidRPr="00C02BEA">
        <w:rPr>
          <w:rFonts w:cs="Arial"/>
          <w:spacing w:val="0"/>
          <w:sz w:val="24"/>
          <w:szCs w:val="24"/>
        </w:rPr>
        <w:tab/>
      </w:r>
      <w:r w:rsidRPr="00C02BEA">
        <w:rPr>
          <w:rFonts w:cs="Arial"/>
          <w:spacing w:val="0"/>
          <w:sz w:val="24"/>
          <w:szCs w:val="24"/>
        </w:rPr>
        <w:tab/>
        <w:t>It then takes a further 0·48 s to travel from Q unit it hits the ground at R.</w:t>
      </w:r>
    </w:p>
    <w:p w14:paraId="27DB6BCF" w14:textId="77777777" w:rsidR="00DA29E0" w:rsidRPr="00C02BEA" w:rsidRDefault="00DA29E0" w:rsidP="00DA29E0">
      <w:pPr>
        <w:pStyle w:val="Text"/>
        <w:tabs>
          <w:tab w:val="left" w:pos="426"/>
          <w:tab w:val="center" w:pos="9372"/>
        </w:tabs>
        <w:ind w:left="852" w:right="550" w:hanging="852"/>
        <w:rPr>
          <w:rFonts w:cs="Arial"/>
          <w:spacing w:val="0"/>
          <w:sz w:val="24"/>
          <w:szCs w:val="24"/>
        </w:rPr>
      </w:pPr>
    </w:p>
    <w:p w14:paraId="27DB6BD0" w14:textId="77777777" w:rsidR="00DA29E0" w:rsidRPr="00C02BEA" w:rsidRDefault="00DA29E0" w:rsidP="00DA29E0">
      <w:pPr>
        <w:pStyle w:val="Text"/>
        <w:tabs>
          <w:tab w:val="left" w:pos="426"/>
          <w:tab w:val="center" w:pos="9372"/>
        </w:tabs>
        <w:ind w:left="852" w:right="550" w:hanging="852"/>
        <w:rPr>
          <w:rFonts w:cs="Arial"/>
          <w:spacing w:val="0"/>
          <w:sz w:val="24"/>
          <w:szCs w:val="24"/>
        </w:rPr>
      </w:pPr>
      <w:r w:rsidRPr="00C02BEA">
        <w:rPr>
          <w:rFonts w:cs="Arial"/>
          <w:spacing w:val="0"/>
          <w:sz w:val="24"/>
          <w:szCs w:val="24"/>
        </w:rPr>
        <w:tab/>
      </w:r>
      <w:r w:rsidRPr="00C02BEA">
        <w:rPr>
          <w:rFonts w:cs="Arial"/>
          <w:spacing w:val="0"/>
          <w:sz w:val="24"/>
          <w:szCs w:val="24"/>
        </w:rPr>
        <w:tab/>
        <w:t>Calculate the total horizontal distance d travelled by the ball</w:t>
      </w:r>
      <w:r w:rsidRPr="00C02BEA">
        <w:rPr>
          <w:rFonts w:cs="Arial"/>
          <w:spacing w:val="0"/>
          <w:sz w:val="24"/>
          <w:szCs w:val="24"/>
        </w:rPr>
        <w:tab/>
        <w:t>3</w:t>
      </w:r>
    </w:p>
    <w:p w14:paraId="27DB6BD1" w14:textId="77777777" w:rsidR="00903C9F" w:rsidRDefault="00903C9F">
      <w:pPr>
        <w:spacing w:before="200" w:after="200"/>
        <w:rPr>
          <w:rFonts w:ascii="Arial" w:eastAsia="Times New Roman" w:hAnsi="Arial" w:cs="Arial"/>
          <w:szCs w:val="24"/>
          <w:lang w:eastAsia="en-US"/>
        </w:rPr>
      </w:pPr>
      <w:r>
        <w:rPr>
          <w:rFonts w:cs="Arial"/>
          <w:szCs w:val="24"/>
        </w:rPr>
        <w:br w:type="page"/>
      </w:r>
    </w:p>
    <w:p w14:paraId="27DB6BD2" w14:textId="77777777" w:rsidR="00DA29E0" w:rsidRPr="00C02BEA" w:rsidRDefault="00DA29E0" w:rsidP="00DA29E0">
      <w:pPr>
        <w:pStyle w:val="Text"/>
        <w:tabs>
          <w:tab w:val="left" w:pos="426"/>
          <w:tab w:val="center" w:pos="9372"/>
        </w:tabs>
        <w:ind w:left="426" w:right="550" w:hanging="426"/>
        <w:rPr>
          <w:rFonts w:cs="Arial"/>
          <w:spacing w:val="0"/>
          <w:sz w:val="24"/>
          <w:szCs w:val="24"/>
        </w:rPr>
      </w:pPr>
    </w:p>
    <w:p w14:paraId="27DB6BD3" w14:textId="77777777" w:rsidR="00DA29E0" w:rsidRPr="00C02BEA" w:rsidRDefault="00DA29E0" w:rsidP="00DA29E0">
      <w:pPr>
        <w:pStyle w:val="Text"/>
        <w:tabs>
          <w:tab w:val="left" w:pos="426"/>
          <w:tab w:val="center" w:pos="9372"/>
        </w:tabs>
        <w:ind w:left="426" w:right="550" w:hanging="426"/>
        <w:rPr>
          <w:rFonts w:cs="Arial"/>
          <w:spacing w:val="0"/>
          <w:sz w:val="24"/>
          <w:szCs w:val="24"/>
        </w:rPr>
      </w:pPr>
      <w:r w:rsidRPr="00C02BEA">
        <w:rPr>
          <w:rFonts w:cs="Arial"/>
          <w:spacing w:val="0"/>
          <w:sz w:val="24"/>
          <w:szCs w:val="24"/>
        </w:rPr>
        <w:t>3.</w:t>
      </w:r>
      <w:r w:rsidRPr="00C02BEA">
        <w:rPr>
          <w:rFonts w:cs="Arial"/>
          <w:spacing w:val="0"/>
          <w:sz w:val="24"/>
          <w:szCs w:val="24"/>
        </w:rPr>
        <w:tab/>
        <w:t>A basketball player throws a ball with an initial velocity of 6·5 m s</w:t>
      </w:r>
      <w:r w:rsidRPr="00C02BEA">
        <w:rPr>
          <w:rFonts w:cs="Arial"/>
          <w:spacing w:val="0"/>
          <w:sz w:val="24"/>
          <w:szCs w:val="24"/>
          <w:vertAlign w:val="superscript"/>
        </w:rPr>
        <w:t>−1</w:t>
      </w:r>
      <w:r w:rsidRPr="00C02BEA">
        <w:rPr>
          <w:rFonts w:cs="Arial"/>
          <w:spacing w:val="0"/>
          <w:sz w:val="24"/>
          <w:szCs w:val="24"/>
        </w:rPr>
        <w:t xml:space="preserve"> at an angle of 50° to the horizontal.  The ball is 2·3 m above the ground when released</w:t>
      </w:r>
    </w:p>
    <w:p w14:paraId="27DB6BD4" w14:textId="77777777" w:rsidR="00DA29E0" w:rsidRPr="00C02BEA" w:rsidRDefault="00DA29E0" w:rsidP="00DA29E0">
      <w:pPr>
        <w:pStyle w:val="Text"/>
        <w:tabs>
          <w:tab w:val="left" w:pos="426"/>
          <w:tab w:val="center" w:pos="9372"/>
        </w:tabs>
        <w:ind w:left="426" w:right="550" w:hanging="426"/>
        <w:rPr>
          <w:rFonts w:cs="Arial"/>
          <w:spacing w:val="0"/>
          <w:sz w:val="24"/>
          <w:szCs w:val="24"/>
        </w:rPr>
      </w:pPr>
    </w:p>
    <w:p w14:paraId="27DB6BD5" w14:textId="77777777" w:rsidR="00DA29E0" w:rsidRPr="00C02BEA" w:rsidRDefault="00DA29E0" w:rsidP="00DA29E0">
      <w:pPr>
        <w:pStyle w:val="Text"/>
        <w:tabs>
          <w:tab w:val="left" w:pos="426"/>
          <w:tab w:val="center" w:pos="9372"/>
        </w:tabs>
        <w:ind w:left="426" w:right="550" w:hanging="426"/>
        <w:jc w:val="center"/>
        <w:rPr>
          <w:rFonts w:cs="Arial"/>
          <w:spacing w:val="0"/>
          <w:sz w:val="24"/>
          <w:szCs w:val="24"/>
        </w:rPr>
      </w:pPr>
      <w:r>
        <w:rPr>
          <w:rFonts w:cs="Arial"/>
          <w:noProof/>
          <w:spacing w:val="0"/>
          <w:sz w:val="24"/>
          <w:szCs w:val="24"/>
          <w:lang w:eastAsia="en-GB"/>
        </w:rPr>
        <w:drawing>
          <wp:inline distT="0" distB="0" distL="0" distR="0" wp14:anchorId="27DB71B7" wp14:editId="27DB71B8">
            <wp:extent cx="5069205" cy="2345690"/>
            <wp:effectExtent l="0" t="0" r="0" b="0"/>
            <wp:docPr id="10567" name="Picture 10567" descr="h0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descr="h0921"/>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069205" cy="2345690"/>
                    </a:xfrm>
                    <a:prstGeom prst="rect">
                      <a:avLst/>
                    </a:prstGeom>
                    <a:noFill/>
                    <a:ln>
                      <a:noFill/>
                    </a:ln>
                  </pic:spPr>
                </pic:pic>
              </a:graphicData>
            </a:graphic>
          </wp:inline>
        </w:drawing>
      </w:r>
    </w:p>
    <w:p w14:paraId="27DB6BD6" w14:textId="77777777" w:rsidR="00DA29E0" w:rsidRPr="00C02BEA" w:rsidRDefault="00DA29E0" w:rsidP="00DA29E0">
      <w:pPr>
        <w:pStyle w:val="Text"/>
        <w:tabs>
          <w:tab w:val="left" w:pos="426"/>
          <w:tab w:val="center" w:pos="9372"/>
        </w:tabs>
        <w:ind w:left="426" w:right="550" w:hanging="426"/>
        <w:rPr>
          <w:rFonts w:cs="Arial"/>
          <w:spacing w:val="0"/>
          <w:sz w:val="24"/>
          <w:szCs w:val="24"/>
        </w:rPr>
      </w:pPr>
    </w:p>
    <w:p w14:paraId="27DB6BD7" w14:textId="77777777" w:rsidR="00DA29E0" w:rsidRPr="00C02BEA" w:rsidRDefault="00DA29E0" w:rsidP="00DA29E0">
      <w:pPr>
        <w:pStyle w:val="Text"/>
        <w:tabs>
          <w:tab w:val="left" w:pos="426"/>
          <w:tab w:val="center" w:pos="9372"/>
        </w:tabs>
        <w:ind w:left="426" w:right="550" w:hanging="426"/>
        <w:rPr>
          <w:rFonts w:cs="Arial"/>
          <w:spacing w:val="0"/>
          <w:sz w:val="24"/>
          <w:szCs w:val="24"/>
        </w:rPr>
      </w:pPr>
      <w:r w:rsidRPr="00C02BEA">
        <w:rPr>
          <w:rFonts w:cs="Arial"/>
          <w:spacing w:val="0"/>
          <w:sz w:val="24"/>
          <w:szCs w:val="24"/>
        </w:rPr>
        <w:tab/>
        <w:t>The ball travels a horizontal distance of 2·9 m to reach the top of the basket.</w:t>
      </w:r>
    </w:p>
    <w:p w14:paraId="27DB6BD8" w14:textId="77777777" w:rsidR="00DA29E0" w:rsidRPr="00C02BEA" w:rsidRDefault="00DA29E0" w:rsidP="00DA29E0">
      <w:pPr>
        <w:pStyle w:val="Text"/>
        <w:tabs>
          <w:tab w:val="left" w:pos="426"/>
          <w:tab w:val="center" w:pos="9372"/>
        </w:tabs>
        <w:ind w:left="426" w:right="550" w:hanging="426"/>
        <w:rPr>
          <w:rFonts w:cs="Arial"/>
          <w:spacing w:val="0"/>
          <w:sz w:val="24"/>
          <w:szCs w:val="24"/>
        </w:rPr>
      </w:pPr>
    </w:p>
    <w:p w14:paraId="27DB6BD9" w14:textId="77777777" w:rsidR="00DA29E0" w:rsidRPr="00C02BEA" w:rsidRDefault="00DA29E0" w:rsidP="00DA29E0">
      <w:pPr>
        <w:pStyle w:val="Text"/>
        <w:tabs>
          <w:tab w:val="left" w:pos="426"/>
          <w:tab w:val="center" w:pos="9372"/>
        </w:tabs>
        <w:ind w:left="852" w:right="550" w:hanging="852"/>
        <w:rPr>
          <w:rFonts w:cs="Arial"/>
          <w:spacing w:val="0"/>
          <w:sz w:val="24"/>
          <w:szCs w:val="24"/>
        </w:rPr>
      </w:pPr>
      <w:r w:rsidRPr="00C02BEA">
        <w:rPr>
          <w:rFonts w:cs="Arial"/>
          <w:spacing w:val="0"/>
          <w:sz w:val="24"/>
          <w:szCs w:val="24"/>
        </w:rPr>
        <w:tab/>
        <w:t>The effects of air resistance can be ignored.</w:t>
      </w:r>
    </w:p>
    <w:p w14:paraId="27DB6BDA" w14:textId="77777777" w:rsidR="00DA29E0" w:rsidRPr="00C02BEA" w:rsidRDefault="00DA29E0" w:rsidP="00DA29E0">
      <w:pPr>
        <w:pStyle w:val="Text"/>
        <w:tabs>
          <w:tab w:val="left" w:pos="426"/>
          <w:tab w:val="center" w:pos="9372"/>
        </w:tabs>
        <w:ind w:left="852" w:right="550" w:hanging="852"/>
        <w:rPr>
          <w:rFonts w:cs="Arial"/>
          <w:spacing w:val="0"/>
          <w:sz w:val="24"/>
          <w:szCs w:val="24"/>
        </w:rPr>
      </w:pPr>
    </w:p>
    <w:p w14:paraId="27DB6BDB" w14:textId="77777777" w:rsidR="00DA29E0" w:rsidRPr="00C02BEA" w:rsidRDefault="00DA29E0" w:rsidP="00DA29E0">
      <w:pPr>
        <w:pStyle w:val="Text"/>
        <w:tabs>
          <w:tab w:val="left" w:pos="426"/>
          <w:tab w:val="center" w:pos="9372"/>
        </w:tabs>
        <w:ind w:left="852" w:right="550" w:hanging="852"/>
        <w:rPr>
          <w:rFonts w:cs="Arial"/>
          <w:spacing w:val="0"/>
          <w:sz w:val="24"/>
          <w:szCs w:val="24"/>
        </w:rPr>
      </w:pPr>
      <w:r w:rsidRPr="00C02BEA">
        <w:rPr>
          <w:rFonts w:cs="Arial"/>
          <w:spacing w:val="0"/>
          <w:sz w:val="24"/>
          <w:szCs w:val="24"/>
        </w:rPr>
        <w:tab/>
        <w:t>(a)</w:t>
      </w:r>
      <w:r w:rsidRPr="00C02BEA">
        <w:rPr>
          <w:rFonts w:cs="Arial"/>
          <w:spacing w:val="0"/>
          <w:sz w:val="24"/>
          <w:szCs w:val="24"/>
        </w:rPr>
        <w:tab/>
        <w:t>Calculate:</w:t>
      </w:r>
    </w:p>
    <w:p w14:paraId="27DB6BDC" w14:textId="77777777" w:rsidR="00DA29E0" w:rsidRPr="00C02BEA" w:rsidRDefault="00DA29E0" w:rsidP="00DA29E0">
      <w:pPr>
        <w:pStyle w:val="Text"/>
        <w:tabs>
          <w:tab w:val="left" w:pos="426"/>
          <w:tab w:val="center" w:pos="9372"/>
        </w:tabs>
        <w:ind w:left="852" w:right="550" w:hanging="852"/>
        <w:rPr>
          <w:rFonts w:cs="Arial"/>
          <w:spacing w:val="0"/>
          <w:sz w:val="24"/>
          <w:szCs w:val="24"/>
        </w:rPr>
      </w:pPr>
    </w:p>
    <w:p w14:paraId="27DB6BDD" w14:textId="77777777" w:rsidR="00DA29E0" w:rsidRPr="00C02BEA" w:rsidRDefault="00DA29E0" w:rsidP="00DA29E0">
      <w:pPr>
        <w:pStyle w:val="Text"/>
        <w:tabs>
          <w:tab w:val="right" w:pos="1136"/>
          <w:tab w:val="center" w:pos="9372"/>
        </w:tabs>
        <w:ind w:left="1278" w:right="550" w:hanging="1278"/>
        <w:rPr>
          <w:rFonts w:cs="Arial"/>
          <w:spacing w:val="0"/>
          <w:sz w:val="24"/>
          <w:szCs w:val="24"/>
        </w:rPr>
      </w:pPr>
      <w:r w:rsidRPr="00C02BEA">
        <w:rPr>
          <w:rFonts w:cs="Arial"/>
          <w:spacing w:val="0"/>
          <w:sz w:val="24"/>
          <w:szCs w:val="24"/>
        </w:rPr>
        <w:tab/>
        <w:t>(i)</w:t>
      </w:r>
      <w:r w:rsidRPr="00C02BEA">
        <w:rPr>
          <w:rFonts w:cs="Arial"/>
          <w:spacing w:val="0"/>
          <w:sz w:val="24"/>
          <w:szCs w:val="24"/>
        </w:rPr>
        <w:tab/>
        <w:t>the horizontal component of the initial velocity of the ball;</w:t>
      </w:r>
      <w:r w:rsidRPr="00C02BEA">
        <w:rPr>
          <w:rFonts w:cs="Arial"/>
          <w:spacing w:val="0"/>
          <w:sz w:val="24"/>
          <w:szCs w:val="24"/>
        </w:rPr>
        <w:tab/>
        <w:t>1</w:t>
      </w:r>
    </w:p>
    <w:p w14:paraId="27DB6BDE" w14:textId="77777777" w:rsidR="00DA29E0" w:rsidRPr="00C02BEA" w:rsidRDefault="00DA29E0" w:rsidP="00DA29E0">
      <w:pPr>
        <w:pStyle w:val="Text"/>
        <w:tabs>
          <w:tab w:val="right" w:pos="1136"/>
          <w:tab w:val="center" w:pos="9372"/>
        </w:tabs>
        <w:ind w:left="1278" w:right="550" w:hanging="1278"/>
        <w:rPr>
          <w:rFonts w:cs="Arial"/>
          <w:spacing w:val="0"/>
          <w:sz w:val="24"/>
          <w:szCs w:val="24"/>
        </w:rPr>
      </w:pPr>
    </w:p>
    <w:p w14:paraId="27DB6BDF" w14:textId="77777777" w:rsidR="00DA29E0" w:rsidRPr="00C02BEA" w:rsidRDefault="00DA29E0" w:rsidP="00DA29E0">
      <w:pPr>
        <w:pStyle w:val="Text"/>
        <w:tabs>
          <w:tab w:val="right" w:pos="1136"/>
          <w:tab w:val="center" w:pos="9372"/>
        </w:tabs>
        <w:ind w:left="1278" w:right="550" w:hanging="1278"/>
        <w:rPr>
          <w:rFonts w:cs="Arial"/>
          <w:spacing w:val="0"/>
          <w:sz w:val="24"/>
          <w:szCs w:val="24"/>
        </w:rPr>
      </w:pPr>
      <w:r w:rsidRPr="00C02BEA">
        <w:rPr>
          <w:rFonts w:cs="Arial"/>
          <w:spacing w:val="0"/>
          <w:sz w:val="24"/>
          <w:szCs w:val="24"/>
        </w:rPr>
        <w:tab/>
        <w:t>(ii)</w:t>
      </w:r>
      <w:r w:rsidRPr="00C02BEA">
        <w:rPr>
          <w:rFonts w:cs="Arial"/>
          <w:spacing w:val="0"/>
          <w:sz w:val="24"/>
          <w:szCs w:val="24"/>
        </w:rPr>
        <w:tab/>
        <w:t>the vertical component of the initial velocity of the ball.</w:t>
      </w:r>
      <w:r w:rsidRPr="00C02BEA">
        <w:rPr>
          <w:rFonts w:cs="Arial"/>
          <w:spacing w:val="0"/>
          <w:sz w:val="24"/>
          <w:szCs w:val="24"/>
        </w:rPr>
        <w:tab/>
        <w:t>1</w:t>
      </w:r>
    </w:p>
    <w:p w14:paraId="27DB6BE0" w14:textId="77777777" w:rsidR="00DA29E0" w:rsidRPr="00C02BEA" w:rsidRDefault="00DA29E0" w:rsidP="00DA29E0">
      <w:pPr>
        <w:pStyle w:val="Text"/>
        <w:tabs>
          <w:tab w:val="right" w:pos="1136"/>
          <w:tab w:val="center" w:pos="9372"/>
        </w:tabs>
        <w:ind w:left="1278" w:right="550" w:hanging="1278"/>
        <w:rPr>
          <w:rFonts w:cs="Arial"/>
          <w:spacing w:val="0"/>
          <w:sz w:val="24"/>
          <w:szCs w:val="24"/>
        </w:rPr>
      </w:pPr>
    </w:p>
    <w:p w14:paraId="27DB6BE1" w14:textId="77777777" w:rsidR="00DA29E0" w:rsidRPr="00C02BEA" w:rsidRDefault="00DA29E0" w:rsidP="00DA29E0">
      <w:pPr>
        <w:pStyle w:val="Text"/>
        <w:tabs>
          <w:tab w:val="left" w:pos="426"/>
          <w:tab w:val="center" w:pos="9372"/>
        </w:tabs>
        <w:ind w:left="852" w:right="550" w:hanging="852"/>
        <w:rPr>
          <w:rFonts w:cs="Arial"/>
          <w:spacing w:val="0"/>
          <w:sz w:val="24"/>
          <w:szCs w:val="24"/>
        </w:rPr>
      </w:pPr>
      <w:r w:rsidRPr="00C02BEA">
        <w:rPr>
          <w:rFonts w:cs="Arial"/>
          <w:spacing w:val="0"/>
          <w:sz w:val="24"/>
          <w:szCs w:val="24"/>
        </w:rPr>
        <w:tab/>
        <w:t>(b)</w:t>
      </w:r>
      <w:r w:rsidRPr="00C02BEA">
        <w:rPr>
          <w:rFonts w:cs="Arial"/>
          <w:spacing w:val="0"/>
          <w:sz w:val="24"/>
          <w:szCs w:val="24"/>
        </w:rPr>
        <w:tab/>
        <w:t>Show that the time taken for the ball to reach the basket is 0·69 s.</w:t>
      </w:r>
      <w:r w:rsidRPr="00C02BEA">
        <w:rPr>
          <w:rFonts w:cs="Arial"/>
          <w:spacing w:val="0"/>
          <w:sz w:val="24"/>
          <w:szCs w:val="24"/>
        </w:rPr>
        <w:tab/>
        <w:t>1</w:t>
      </w:r>
    </w:p>
    <w:p w14:paraId="27DB6BE2" w14:textId="77777777" w:rsidR="00DA29E0" w:rsidRPr="00C02BEA" w:rsidRDefault="00DA29E0" w:rsidP="00DA29E0">
      <w:pPr>
        <w:pStyle w:val="Text"/>
        <w:tabs>
          <w:tab w:val="left" w:pos="426"/>
          <w:tab w:val="center" w:pos="9372"/>
        </w:tabs>
        <w:ind w:left="852" w:right="550" w:hanging="852"/>
        <w:rPr>
          <w:rFonts w:cs="Arial"/>
          <w:spacing w:val="0"/>
          <w:sz w:val="24"/>
          <w:szCs w:val="24"/>
        </w:rPr>
      </w:pPr>
    </w:p>
    <w:p w14:paraId="27DB6BE3" w14:textId="77777777" w:rsidR="00DA29E0" w:rsidRPr="00C02BEA" w:rsidRDefault="00DA29E0" w:rsidP="00DA29E0">
      <w:pPr>
        <w:pStyle w:val="Text"/>
        <w:tabs>
          <w:tab w:val="left" w:pos="426"/>
          <w:tab w:val="center" w:pos="9372"/>
        </w:tabs>
        <w:ind w:left="852" w:right="550" w:hanging="852"/>
        <w:rPr>
          <w:rFonts w:cs="Arial"/>
          <w:spacing w:val="0"/>
          <w:sz w:val="24"/>
          <w:szCs w:val="24"/>
        </w:rPr>
      </w:pPr>
      <w:r w:rsidRPr="00C02BEA">
        <w:rPr>
          <w:rFonts w:cs="Arial"/>
          <w:spacing w:val="0"/>
          <w:sz w:val="24"/>
          <w:szCs w:val="24"/>
        </w:rPr>
        <w:tab/>
        <w:t>(c)</w:t>
      </w:r>
      <w:r w:rsidRPr="00C02BEA">
        <w:rPr>
          <w:rFonts w:cs="Arial"/>
          <w:spacing w:val="0"/>
          <w:sz w:val="24"/>
          <w:szCs w:val="24"/>
        </w:rPr>
        <w:tab/>
        <w:t>Calculate the height h of the top of the basket.</w:t>
      </w:r>
      <w:r w:rsidRPr="00C02BEA">
        <w:rPr>
          <w:rFonts w:cs="Arial"/>
          <w:spacing w:val="0"/>
          <w:sz w:val="24"/>
          <w:szCs w:val="24"/>
        </w:rPr>
        <w:tab/>
        <w:t>2</w:t>
      </w:r>
    </w:p>
    <w:p w14:paraId="27DB6BE4" w14:textId="77777777" w:rsidR="00DA29E0" w:rsidRPr="00C02BEA" w:rsidRDefault="00DA29E0" w:rsidP="00DA29E0">
      <w:pPr>
        <w:pStyle w:val="Text"/>
        <w:tabs>
          <w:tab w:val="left" w:pos="426"/>
          <w:tab w:val="center" w:pos="9372"/>
        </w:tabs>
        <w:ind w:left="852" w:right="550" w:hanging="852"/>
        <w:rPr>
          <w:rFonts w:cs="Arial"/>
          <w:spacing w:val="0"/>
          <w:sz w:val="24"/>
          <w:szCs w:val="24"/>
        </w:rPr>
      </w:pPr>
    </w:p>
    <w:p w14:paraId="27DB6BE5" w14:textId="77777777" w:rsidR="00DA29E0" w:rsidRPr="00C02BEA" w:rsidRDefault="00DA29E0" w:rsidP="00DA29E0">
      <w:pPr>
        <w:pStyle w:val="Text"/>
        <w:tabs>
          <w:tab w:val="left" w:pos="426"/>
          <w:tab w:val="center" w:pos="9372"/>
        </w:tabs>
        <w:ind w:left="852" w:right="550" w:hanging="852"/>
        <w:rPr>
          <w:rFonts w:cs="Arial"/>
          <w:spacing w:val="0"/>
          <w:sz w:val="24"/>
          <w:szCs w:val="24"/>
        </w:rPr>
      </w:pPr>
      <w:r w:rsidRPr="00C02BEA">
        <w:rPr>
          <w:rFonts w:cs="Arial"/>
          <w:spacing w:val="0"/>
          <w:sz w:val="24"/>
          <w:szCs w:val="24"/>
        </w:rPr>
        <w:tab/>
        <w:t>(d)</w:t>
      </w:r>
      <w:r w:rsidRPr="00C02BEA">
        <w:rPr>
          <w:rFonts w:cs="Arial"/>
          <w:spacing w:val="0"/>
          <w:sz w:val="24"/>
          <w:szCs w:val="24"/>
        </w:rPr>
        <w:tab/>
        <w:t>A student observing the player makes the following statement.</w:t>
      </w:r>
    </w:p>
    <w:p w14:paraId="27DB6BE6" w14:textId="77777777" w:rsidR="00DA29E0" w:rsidRPr="00C02BEA" w:rsidRDefault="00DA29E0" w:rsidP="00DA29E0">
      <w:pPr>
        <w:pStyle w:val="Text"/>
        <w:tabs>
          <w:tab w:val="left" w:pos="426"/>
          <w:tab w:val="center" w:pos="9372"/>
        </w:tabs>
        <w:ind w:left="852" w:right="550" w:hanging="852"/>
        <w:rPr>
          <w:rFonts w:cs="Arial"/>
          <w:spacing w:val="0"/>
          <w:sz w:val="24"/>
          <w:szCs w:val="24"/>
        </w:rPr>
      </w:pPr>
    </w:p>
    <w:p w14:paraId="27DB6BE7" w14:textId="77777777" w:rsidR="00DA29E0" w:rsidRPr="00C02BEA" w:rsidRDefault="00DA29E0" w:rsidP="00DA29E0">
      <w:pPr>
        <w:pStyle w:val="Text"/>
        <w:tabs>
          <w:tab w:val="left" w:pos="426"/>
          <w:tab w:val="center" w:pos="9372"/>
        </w:tabs>
        <w:ind w:left="852" w:right="550" w:firstLine="0"/>
        <w:rPr>
          <w:rFonts w:cs="Arial"/>
          <w:spacing w:val="0"/>
          <w:sz w:val="24"/>
          <w:szCs w:val="24"/>
        </w:rPr>
      </w:pPr>
      <w:r w:rsidRPr="00C02BEA">
        <w:rPr>
          <w:rFonts w:cs="Arial"/>
          <w:i/>
          <w:spacing w:val="0"/>
          <w:sz w:val="24"/>
          <w:szCs w:val="24"/>
        </w:rPr>
        <w:t>“The player should throw the ball with a higher speed at the same angle.  The ball would then land in the basket as before but it would take a shorter time to travel the 2·9 m.”</w:t>
      </w:r>
    </w:p>
    <w:p w14:paraId="27DB6BE8" w14:textId="77777777" w:rsidR="00DA29E0" w:rsidRPr="00C02BEA" w:rsidRDefault="00DA29E0" w:rsidP="00DA29E0">
      <w:pPr>
        <w:pStyle w:val="Text"/>
        <w:tabs>
          <w:tab w:val="left" w:pos="426"/>
          <w:tab w:val="center" w:pos="9372"/>
        </w:tabs>
        <w:ind w:left="852" w:right="550" w:firstLine="0"/>
        <w:rPr>
          <w:rFonts w:cs="Arial"/>
          <w:spacing w:val="0"/>
          <w:sz w:val="24"/>
          <w:szCs w:val="24"/>
        </w:rPr>
      </w:pPr>
    </w:p>
    <w:p w14:paraId="27DB6BE9" w14:textId="77777777" w:rsidR="00DA29E0" w:rsidRPr="00C02BEA" w:rsidRDefault="00DA29E0" w:rsidP="00DA29E0">
      <w:pPr>
        <w:pStyle w:val="Text"/>
        <w:tabs>
          <w:tab w:val="left" w:pos="426"/>
          <w:tab w:val="center" w:pos="9372"/>
        </w:tabs>
        <w:ind w:left="852" w:right="550" w:firstLine="0"/>
        <w:rPr>
          <w:rFonts w:cs="Arial"/>
          <w:spacing w:val="0"/>
          <w:sz w:val="24"/>
          <w:szCs w:val="24"/>
        </w:rPr>
      </w:pPr>
      <w:r w:rsidRPr="00C02BEA">
        <w:rPr>
          <w:rFonts w:cs="Arial"/>
          <w:b/>
          <w:spacing w:val="0"/>
          <w:sz w:val="24"/>
          <w:szCs w:val="24"/>
        </w:rPr>
        <w:t>Explain</w:t>
      </w:r>
      <w:r w:rsidRPr="00C02BEA">
        <w:rPr>
          <w:rFonts w:cs="Arial"/>
          <w:spacing w:val="0"/>
          <w:sz w:val="24"/>
          <w:szCs w:val="24"/>
        </w:rPr>
        <w:t xml:space="preserve"> why the student’s statement is incorrect.</w:t>
      </w:r>
      <w:r w:rsidRPr="00C02BEA">
        <w:rPr>
          <w:rFonts w:cs="Arial"/>
          <w:spacing w:val="0"/>
          <w:sz w:val="24"/>
          <w:szCs w:val="24"/>
        </w:rPr>
        <w:tab/>
        <w:t>2</w:t>
      </w:r>
    </w:p>
    <w:p w14:paraId="27DB6BEA" w14:textId="77777777" w:rsidR="00DA29E0" w:rsidRPr="00C02BEA" w:rsidRDefault="00DA29E0" w:rsidP="00DA29E0">
      <w:pPr>
        <w:pStyle w:val="Text"/>
        <w:tabs>
          <w:tab w:val="left" w:pos="426"/>
          <w:tab w:val="center" w:pos="9372"/>
        </w:tabs>
        <w:ind w:left="852" w:right="550" w:firstLine="0"/>
        <w:rPr>
          <w:rFonts w:cs="Arial"/>
          <w:spacing w:val="0"/>
          <w:sz w:val="24"/>
          <w:szCs w:val="24"/>
        </w:rPr>
      </w:pPr>
    </w:p>
    <w:p w14:paraId="27DB6BEB" w14:textId="77777777" w:rsidR="00DA29E0" w:rsidRPr="00C02BEA" w:rsidRDefault="00DA29E0" w:rsidP="00DA29E0">
      <w:pPr>
        <w:pStyle w:val="Text"/>
        <w:tabs>
          <w:tab w:val="left" w:pos="426"/>
          <w:tab w:val="center" w:pos="9372"/>
        </w:tabs>
        <w:ind w:left="852" w:right="550" w:firstLine="0"/>
        <w:rPr>
          <w:rFonts w:cs="Arial"/>
          <w:spacing w:val="0"/>
          <w:sz w:val="24"/>
          <w:szCs w:val="24"/>
        </w:rPr>
      </w:pPr>
      <w:r w:rsidRPr="00C02BEA">
        <w:rPr>
          <w:rFonts w:cs="Arial"/>
          <w:spacing w:val="0"/>
          <w:sz w:val="24"/>
          <w:szCs w:val="24"/>
        </w:rPr>
        <w:tab/>
        <w:t>(7)</w:t>
      </w:r>
    </w:p>
    <w:p w14:paraId="27DB6BEC" w14:textId="77777777" w:rsidR="00DA29E0" w:rsidRPr="00C02BEA" w:rsidRDefault="00DA29E0" w:rsidP="00DA29E0">
      <w:pPr>
        <w:pStyle w:val="Text"/>
        <w:tabs>
          <w:tab w:val="left" w:pos="426"/>
          <w:tab w:val="center" w:pos="9372"/>
        </w:tabs>
        <w:ind w:left="852" w:right="550" w:hanging="852"/>
        <w:rPr>
          <w:rFonts w:cs="Arial"/>
          <w:spacing w:val="0"/>
          <w:sz w:val="24"/>
          <w:szCs w:val="24"/>
        </w:rPr>
      </w:pPr>
    </w:p>
    <w:p w14:paraId="27DB6BED" w14:textId="77777777" w:rsidR="00DA29E0" w:rsidRPr="00C02BEA" w:rsidRDefault="00DA29E0" w:rsidP="00DA29E0">
      <w:pPr>
        <w:pStyle w:val="Text"/>
        <w:tabs>
          <w:tab w:val="left" w:pos="426"/>
          <w:tab w:val="center" w:pos="9372"/>
        </w:tabs>
        <w:ind w:left="852" w:right="550" w:hanging="852"/>
        <w:rPr>
          <w:rFonts w:cs="Arial"/>
          <w:spacing w:val="0"/>
          <w:sz w:val="24"/>
          <w:szCs w:val="24"/>
        </w:rPr>
      </w:pPr>
    </w:p>
    <w:p w14:paraId="27DB6BEE" w14:textId="77777777" w:rsidR="00DA29E0" w:rsidRPr="00C02BEA" w:rsidRDefault="00DA29E0" w:rsidP="00DA29E0">
      <w:pPr>
        <w:pStyle w:val="Text"/>
        <w:tabs>
          <w:tab w:val="left" w:pos="426"/>
          <w:tab w:val="center" w:pos="9372"/>
        </w:tabs>
        <w:ind w:left="426" w:right="550" w:hanging="426"/>
        <w:rPr>
          <w:rFonts w:cs="Arial"/>
          <w:spacing w:val="0"/>
          <w:sz w:val="24"/>
          <w:szCs w:val="24"/>
        </w:rPr>
      </w:pPr>
      <w:r w:rsidRPr="00C02BEA">
        <w:rPr>
          <w:rFonts w:cs="Arial"/>
          <w:spacing w:val="0"/>
          <w:sz w:val="24"/>
          <w:szCs w:val="24"/>
        </w:rPr>
        <w:br w:type="page"/>
      </w:r>
    </w:p>
    <w:p w14:paraId="27DB6BEF" w14:textId="77777777" w:rsidR="00DA29E0" w:rsidRPr="00C02BEA" w:rsidRDefault="00BC7FE4" w:rsidP="00DA29E0">
      <w:pPr>
        <w:pStyle w:val="Text"/>
        <w:tabs>
          <w:tab w:val="left" w:pos="426"/>
          <w:tab w:val="center" w:pos="9372"/>
        </w:tabs>
        <w:ind w:left="852" w:right="550" w:hanging="852"/>
        <w:rPr>
          <w:rFonts w:cs="Arial"/>
          <w:spacing w:val="0"/>
          <w:sz w:val="24"/>
          <w:szCs w:val="24"/>
        </w:rPr>
      </w:pPr>
      <w:r>
        <w:rPr>
          <w:rFonts w:cs="Arial"/>
          <w:spacing w:val="0"/>
          <w:sz w:val="24"/>
          <w:szCs w:val="24"/>
        </w:rPr>
        <w:t>4</w:t>
      </w:r>
      <w:r w:rsidR="00DA29E0" w:rsidRPr="00C02BEA">
        <w:rPr>
          <w:rFonts w:cs="Arial"/>
          <w:spacing w:val="0"/>
          <w:sz w:val="24"/>
          <w:szCs w:val="24"/>
        </w:rPr>
        <w:t>.</w:t>
      </w:r>
      <w:r w:rsidR="00DA29E0" w:rsidRPr="00C02BEA">
        <w:rPr>
          <w:rFonts w:cs="Arial"/>
          <w:spacing w:val="0"/>
          <w:sz w:val="24"/>
          <w:szCs w:val="24"/>
        </w:rPr>
        <w:tab/>
        <w:t>A satellite orbits 400 km above the surface of the Earth as shown.</w:t>
      </w:r>
    </w:p>
    <w:p w14:paraId="27DB6BF0" w14:textId="77777777" w:rsidR="00DA29E0" w:rsidRPr="00C02BEA" w:rsidRDefault="00DA29E0" w:rsidP="00DA29E0">
      <w:pPr>
        <w:pStyle w:val="Text"/>
        <w:tabs>
          <w:tab w:val="left" w:pos="426"/>
          <w:tab w:val="center" w:pos="9372"/>
        </w:tabs>
        <w:ind w:left="852" w:right="550" w:hanging="852"/>
        <w:rPr>
          <w:rFonts w:cs="Arial"/>
          <w:spacing w:val="0"/>
          <w:sz w:val="24"/>
          <w:szCs w:val="24"/>
        </w:rPr>
      </w:pPr>
    </w:p>
    <w:p w14:paraId="27DB6BF1" w14:textId="77777777" w:rsidR="00DA29E0" w:rsidRPr="00C02BEA" w:rsidRDefault="00DA29E0" w:rsidP="00DA29E0">
      <w:pPr>
        <w:pStyle w:val="Text"/>
        <w:tabs>
          <w:tab w:val="left" w:pos="426"/>
          <w:tab w:val="center" w:pos="9372"/>
        </w:tabs>
        <w:ind w:left="852" w:right="550" w:firstLine="0"/>
        <w:rPr>
          <w:rFonts w:cs="Arial"/>
          <w:spacing w:val="0"/>
          <w:sz w:val="24"/>
          <w:szCs w:val="24"/>
        </w:rPr>
      </w:pPr>
      <w:r>
        <w:rPr>
          <w:rFonts w:cs="Arial"/>
          <w:noProof/>
          <w:spacing w:val="0"/>
          <w:sz w:val="24"/>
          <w:szCs w:val="24"/>
          <w:lang w:eastAsia="en-GB"/>
        </w:rPr>
        <w:drawing>
          <wp:inline distT="0" distB="0" distL="0" distR="0" wp14:anchorId="27DB71B9" wp14:editId="27DB71BA">
            <wp:extent cx="5029200" cy="4095115"/>
            <wp:effectExtent l="0" t="0" r="0" b="635"/>
            <wp:docPr id="10561" name="Picture 10561" descr="ah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descr="ah05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5029200" cy="4095115"/>
                    </a:xfrm>
                    <a:prstGeom prst="rect">
                      <a:avLst/>
                    </a:prstGeom>
                    <a:noFill/>
                    <a:ln>
                      <a:noFill/>
                    </a:ln>
                  </pic:spPr>
                </pic:pic>
              </a:graphicData>
            </a:graphic>
          </wp:inline>
        </w:drawing>
      </w:r>
    </w:p>
    <w:p w14:paraId="27DB6BF2" w14:textId="77777777" w:rsidR="00DA29E0" w:rsidRPr="00C02BEA" w:rsidRDefault="00DA29E0" w:rsidP="00DA29E0">
      <w:pPr>
        <w:pStyle w:val="Text"/>
        <w:tabs>
          <w:tab w:val="left" w:pos="426"/>
          <w:tab w:val="center" w:pos="9372"/>
        </w:tabs>
        <w:ind w:left="852" w:right="550" w:hanging="852"/>
        <w:rPr>
          <w:rFonts w:cs="Arial"/>
          <w:spacing w:val="0"/>
          <w:sz w:val="24"/>
          <w:szCs w:val="24"/>
        </w:rPr>
      </w:pPr>
    </w:p>
    <w:p w14:paraId="27DB6BF3" w14:textId="77777777" w:rsidR="00DA29E0" w:rsidRPr="00C02BEA" w:rsidRDefault="00DA29E0" w:rsidP="00DA29E0">
      <w:pPr>
        <w:pStyle w:val="Text"/>
        <w:tabs>
          <w:tab w:val="left" w:pos="426"/>
          <w:tab w:val="center" w:pos="9372"/>
        </w:tabs>
        <w:ind w:left="426" w:right="550" w:firstLine="0"/>
        <w:rPr>
          <w:rFonts w:cs="Arial"/>
          <w:spacing w:val="0"/>
          <w:sz w:val="24"/>
          <w:szCs w:val="24"/>
        </w:rPr>
      </w:pPr>
      <w:r w:rsidRPr="00C02BEA">
        <w:rPr>
          <w:rFonts w:cs="Arial"/>
          <w:spacing w:val="0"/>
          <w:sz w:val="24"/>
          <w:szCs w:val="24"/>
        </w:rPr>
        <w:t>The Earth has a mass of 6·0 × 10</w:t>
      </w:r>
      <w:r w:rsidRPr="00C02BEA">
        <w:rPr>
          <w:rFonts w:cs="Arial"/>
          <w:spacing w:val="0"/>
          <w:sz w:val="24"/>
          <w:szCs w:val="24"/>
          <w:vertAlign w:val="superscript"/>
        </w:rPr>
        <w:t>24</w:t>
      </w:r>
      <w:r w:rsidRPr="00C02BEA">
        <w:rPr>
          <w:rFonts w:cs="Arial"/>
          <w:spacing w:val="0"/>
          <w:sz w:val="24"/>
          <w:szCs w:val="24"/>
        </w:rPr>
        <w:t> kg and a radius of 6·4 × 10</w:t>
      </w:r>
      <w:r w:rsidRPr="00C02BEA">
        <w:rPr>
          <w:rFonts w:cs="Arial"/>
          <w:spacing w:val="0"/>
          <w:sz w:val="24"/>
          <w:szCs w:val="24"/>
          <w:vertAlign w:val="superscript"/>
        </w:rPr>
        <w:t>6</w:t>
      </w:r>
      <w:r w:rsidRPr="00C02BEA">
        <w:rPr>
          <w:rFonts w:cs="Arial"/>
          <w:spacing w:val="0"/>
          <w:sz w:val="24"/>
          <w:szCs w:val="24"/>
        </w:rPr>
        <w:t> m.</w:t>
      </w:r>
    </w:p>
    <w:p w14:paraId="27DB6BF4" w14:textId="77777777" w:rsidR="00DA29E0" w:rsidRPr="00C02BEA" w:rsidRDefault="00DA29E0" w:rsidP="00DA29E0">
      <w:pPr>
        <w:pStyle w:val="Text"/>
        <w:tabs>
          <w:tab w:val="left" w:pos="426"/>
          <w:tab w:val="center" w:pos="9372"/>
        </w:tabs>
        <w:ind w:left="426" w:right="550" w:firstLine="0"/>
        <w:rPr>
          <w:rFonts w:cs="Arial"/>
          <w:spacing w:val="0"/>
          <w:sz w:val="24"/>
          <w:szCs w:val="24"/>
        </w:rPr>
      </w:pPr>
    </w:p>
    <w:p w14:paraId="27DB6BF5" w14:textId="77777777" w:rsidR="00DA29E0" w:rsidRPr="00C02BEA" w:rsidRDefault="00DA29E0" w:rsidP="00DA29E0">
      <w:pPr>
        <w:pStyle w:val="Text"/>
        <w:tabs>
          <w:tab w:val="left" w:pos="426"/>
          <w:tab w:val="center" w:pos="9372"/>
        </w:tabs>
        <w:ind w:left="426" w:right="550" w:firstLine="0"/>
        <w:rPr>
          <w:rFonts w:cs="Arial"/>
          <w:spacing w:val="0"/>
          <w:sz w:val="24"/>
          <w:szCs w:val="24"/>
        </w:rPr>
      </w:pPr>
      <w:r w:rsidRPr="00C02BEA">
        <w:rPr>
          <w:rFonts w:cs="Arial"/>
          <w:spacing w:val="0"/>
          <w:sz w:val="24"/>
          <w:szCs w:val="24"/>
        </w:rPr>
        <w:t>The satellite has a mass of 900 kg and a speed of 7·7 × 10</w:t>
      </w:r>
      <w:r w:rsidRPr="00C02BEA">
        <w:rPr>
          <w:rFonts w:cs="Arial"/>
          <w:spacing w:val="0"/>
          <w:sz w:val="24"/>
          <w:szCs w:val="24"/>
          <w:vertAlign w:val="superscript"/>
        </w:rPr>
        <w:t>3</w:t>
      </w:r>
      <w:r w:rsidRPr="00C02BEA">
        <w:rPr>
          <w:rFonts w:cs="Arial"/>
          <w:spacing w:val="0"/>
          <w:sz w:val="24"/>
          <w:szCs w:val="24"/>
        </w:rPr>
        <w:t> m s</w:t>
      </w:r>
      <w:r w:rsidRPr="00C02BEA">
        <w:rPr>
          <w:rFonts w:cs="Arial"/>
          <w:spacing w:val="0"/>
          <w:sz w:val="24"/>
          <w:szCs w:val="24"/>
          <w:vertAlign w:val="superscript"/>
        </w:rPr>
        <w:t>−1</w:t>
      </w:r>
      <w:r w:rsidRPr="00C02BEA">
        <w:rPr>
          <w:rFonts w:cs="Arial"/>
          <w:spacing w:val="0"/>
          <w:sz w:val="24"/>
          <w:szCs w:val="24"/>
        </w:rPr>
        <w:t>.</w:t>
      </w:r>
    </w:p>
    <w:p w14:paraId="27DB6BF6" w14:textId="77777777" w:rsidR="00DA29E0" w:rsidRPr="00C02BEA" w:rsidRDefault="00DA29E0" w:rsidP="00DA29E0">
      <w:pPr>
        <w:pStyle w:val="Text"/>
        <w:tabs>
          <w:tab w:val="left" w:pos="426"/>
          <w:tab w:val="center" w:pos="9372"/>
        </w:tabs>
        <w:ind w:left="426" w:right="550" w:firstLine="0"/>
        <w:rPr>
          <w:rFonts w:cs="Arial"/>
          <w:spacing w:val="0"/>
          <w:sz w:val="24"/>
          <w:szCs w:val="24"/>
        </w:rPr>
      </w:pPr>
    </w:p>
    <w:p w14:paraId="27DB6BF7" w14:textId="77777777" w:rsidR="00DA29E0" w:rsidRPr="00C02BEA" w:rsidRDefault="00DA29E0" w:rsidP="00DA29E0">
      <w:pPr>
        <w:pStyle w:val="Text"/>
        <w:tabs>
          <w:tab w:val="left" w:pos="852"/>
          <w:tab w:val="center" w:pos="9372"/>
        </w:tabs>
        <w:ind w:left="852" w:right="550" w:hanging="426"/>
        <w:rPr>
          <w:rFonts w:cs="Arial"/>
          <w:spacing w:val="0"/>
          <w:sz w:val="24"/>
          <w:szCs w:val="24"/>
        </w:rPr>
      </w:pPr>
      <w:r w:rsidRPr="00C02BEA">
        <w:rPr>
          <w:rFonts w:cs="Arial"/>
          <w:spacing w:val="0"/>
          <w:sz w:val="24"/>
          <w:szCs w:val="24"/>
        </w:rPr>
        <w:t>(a)</w:t>
      </w:r>
      <w:r w:rsidRPr="00C02BEA">
        <w:rPr>
          <w:rFonts w:cs="Arial"/>
          <w:spacing w:val="0"/>
          <w:sz w:val="24"/>
          <w:szCs w:val="24"/>
        </w:rPr>
        <w:tab/>
        <w:t>Explain why the satellite remains in orbit around the Earth.</w:t>
      </w:r>
      <w:r w:rsidRPr="00C02BEA">
        <w:rPr>
          <w:rFonts w:cs="Arial"/>
          <w:spacing w:val="0"/>
          <w:sz w:val="24"/>
          <w:szCs w:val="24"/>
        </w:rPr>
        <w:tab/>
        <w:t>2</w:t>
      </w:r>
    </w:p>
    <w:p w14:paraId="27DB6BF8" w14:textId="77777777" w:rsidR="00DA29E0" w:rsidRPr="00C02BEA" w:rsidRDefault="00DA29E0" w:rsidP="00DA29E0">
      <w:pPr>
        <w:pStyle w:val="Text"/>
        <w:tabs>
          <w:tab w:val="left" w:pos="852"/>
          <w:tab w:val="center" w:pos="9372"/>
        </w:tabs>
        <w:ind w:left="852" w:right="550" w:hanging="426"/>
        <w:rPr>
          <w:rFonts w:cs="Arial"/>
          <w:spacing w:val="0"/>
          <w:sz w:val="24"/>
          <w:szCs w:val="24"/>
        </w:rPr>
      </w:pPr>
    </w:p>
    <w:p w14:paraId="27DB6BF9" w14:textId="77777777" w:rsidR="00DA29E0" w:rsidRPr="00C02BEA" w:rsidRDefault="00DA29E0" w:rsidP="00DA29E0">
      <w:pPr>
        <w:pStyle w:val="Text"/>
        <w:tabs>
          <w:tab w:val="left" w:pos="852"/>
          <w:tab w:val="center" w:pos="9372"/>
        </w:tabs>
        <w:ind w:left="852" w:right="550" w:hanging="426"/>
        <w:rPr>
          <w:rFonts w:cs="Arial"/>
          <w:spacing w:val="0"/>
          <w:sz w:val="24"/>
          <w:szCs w:val="24"/>
        </w:rPr>
      </w:pPr>
      <w:r w:rsidRPr="00C02BEA">
        <w:rPr>
          <w:rFonts w:cs="Arial"/>
          <w:spacing w:val="0"/>
          <w:sz w:val="24"/>
          <w:szCs w:val="24"/>
        </w:rPr>
        <w:t>(b)</w:t>
      </w:r>
      <w:r w:rsidRPr="00C02BEA">
        <w:rPr>
          <w:rFonts w:cs="Arial"/>
          <w:spacing w:val="0"/>
          <w:sz w:val="24"/>
          <w:szCs w:val="24"/>
        </w:rPr>
        <w:tab/>
        <w:t>Calculate the gravitational force acting on the satellite.</w:t>
      </w:r>
      <w:r w:rsidRPr="00C02BEA">
        <w:rPr>
          <w:rFonts w:cs="Arial"/>
          <w:spacing w:val="0"/>
          <w:sz w:val="24"/>
          <w:szCs w:val="24"/>
        </w:rPr>
        <w:tab/>
        <w:t>2</w:t>
      </w:r>
    </w:p>
    <w:p w14:paraId="27DB6BFA" w14:textId="77777777" w:rsidR="00DA29E0" w:rsidRPr="00C02BEA" w:rsidRDefault="00DA29E0" w:rsidP="00DA29E0">
      <w:pPr>
        <w:pStyle w:val="Text"/>
        <w:tabs>
          <w:tab w:val="left" w:pos="852"/>
          <w:tab w:val="center" w:pos="9372"/>
        </w:tabs>
        <w:ind w:left="852" w:right="550" w:hanging="426"/>
        <w:rPr>
          <w:rFonts w:cs="Arial"/>
          <w:spacing w:val="0"/>
          <w:sz w:val="24"/>
          <w:szCs w:val="24"/>
        </w:rPr>
      </w:pPr>
    </w:p>
    <w:p w14:paraId="27DB6BFB" w14:textId="77777777" w:rsidR="00DA29E0" w:rsidRPr="00C02BEA" w:rsidRDefault="00DA29E0" w:rsidP="00DA29E0">
      <w:pPr>
        <w:pStyle w:val="Text"/>
        <w:tabs>
          <w:tab w:val="left" w:pos="852"/>
          <w:tab w:val="center" w:pos="9372"/>
        </w:tabs>
        <w:ind w:left="852" w:right="550" w:hanging="426"/>
        <w:rPr>
          <w:rFonts w:cs="Arial"/>
          <w:spacing w:val="0"/>
          <w:sz w:val="24"/>
          <w:szCs w:val="24"/>
        </w:rPr>
      </w:pPr>
      <w:r w:rsidRPr="00C02BEA">
        <w:rPr>
          <w:rFonts w:cs="Arial"/>
          <w:spacing w:val="0"/>
          <w:sz w:val="24"/>
          <w:szCs w:val="24"/>
        </w:rPr>
        <w:tab/>
      </w:r>
      <w:r w:rsidRPr="00C02BEA">
        <w:rPr>
          <w:rFonts w:cs="Arial"/>
          <w:spacing w:val="0"/>
          <w:sz w:val="24"/>
          <w:szCs w:val="24"/>
        </w:rPr>
        <w:tab/>
        <w:t>(4)</w:t>
      </w:r>
    </w:p>
    <w:p w14:paraId="27DB6BFC" w14:textId="77777777" w:rsidR="00DA29E0" w:rsidRPr="00C02BEA" w:rsidRDefault="00DA29E0" w:rsidP="00DA29E0">
      <w:pPr>
        <w:pStyle w:val="Text"/>
        <w:tabs>
          <w:tab w:val="left" w:pos="852"/>
          <w:tab w:val="center" w:pos="9372"/>
        </w:tabs>
        <w:ind w:left="852" w:right="550" w:hanging="426"/>
        <w:rPr>
          <w:rFonts w:cs="Arial"/>
          <w:spacing w:val="0"/>
          <w:sz w:val="24"/>
          <w:szCs w:val="24"/>
        </w:rPr>
      </w:pPr>
    </w:p>
    <w:p w14:paraId="27DB6BFD" w14:textId="77777777" w:rsidR="00DA29E0" w:rsidRPr="00C02BEA" w:rsidRDefault="00DA29E0" w:rsidP="00DA29E0">
      <w:pPr>
        <w:pStyle w:val="Text"/>
        <w:tabs>
          <w:tab w:val="left" w:pos="426"/>
          <w:tab w:val="center" w:pos="9372"/>
        </w:tabs>
        <w:ind w:left="852" w:right="550" w:hanging="852"/>
        <w:rPr>
          <w:rFonts w:cs="Arial"/>
          <w:spacing w:val="0"/>
          <w:sz w:val="24"/>
          <w:szCs w:val="24"/>
        </w:rPr>
      </w:pPr>
    </w:p>
    <w:p w14:paraId="27DB6BFE" w14:textId="77777777" w:rsidR="00DA29E0" w:rsidRPr="00C02BEA" w:rsidRDefault="00DA29E0" w:rsidP="00DA29E0">
      <w:pPr>
        <w:pStyle w:val="Text"/>
        <w:tabs>
          <w:tab w:val="left" w:pos="426"/>
          <w:tab w:val="center" w:pos="9372"/>
        </w:tabs>
        <w:ind w:left="852" w:right="550" w:hanging="852"/>
        <w:rPr>
          <w:rFonts w:cs="Arial"/>
          <w:spacing w:val="0"/>
          <w:sz w:val="24"/>
          <w:szCs w:val="24"/>
        </w:rPr>
      </w:pPr>
    </w:p>
    <w:p w14:paraId="27DB6BFF" w14:textId="77777777" w:rsidR="00DA29E0" w:rsidRPr="00C02BEA" w:rsidRDefault="00DA29E0" w:rsidP="00DA29E0">
      <w:pPr>
        <w:pStyle w:val="Text"/>
        <w:tabs>
          <w:tab w:val="left" w:pos="426"/>
          <w:tab w:val="right" w:pos="1136"/>
          <w:tab w:val="center" w:pos="9372"/>
        </w:tabs>
        <w:ind w:left="1278" w:right="550" w:hanging="1278"/>
        <w:rPr>
          <w:rFonts w:cs="Arial"/>
          <w:spacing w:val="0"/>
          <w:sz w:val="24"/>
          <w:szCs w:val="24"/>
        </w:rPr>
      </w:pPr>
      <w:r>
        <w:rPr>
          <w:rFonts w:cs="Arial"/>
          <w:spacing w:val="0"/>
          <w:sz w:val="24"/>
          <w:szCs w:val="24"/>
        </w:rPr>
        <w:br w:type="page"/>
      </w:r>
      <w:r w:rsidR="00BC7FE4">
        <w:rPr>
          <w:rFonts w:cs="Arial"/>
          <w:spacing w:val="0"/>
          <w:sz w:val="24"/>
          <w:szCs w:val="24"/>
        </w:rPr>
        <w:t>5</w:t>
      </w:r>
      <w:r w:rsidRPr="00C02BEA">
        <w:rPr>
          <w:rFonts w:cs="Arial"/>
          <w:spacing w:val="0"/>
          <w:sz w:val="24"/>
          <w:szCs w:val="24"/>
        </w:rPr>
        <w:t>.</w:t>
      </w:r>
      <w:r w:rsidRPr="00C02BEA">
        <w:rPr>
          <w:rFonts w:cs="Arial"/>
          <w:spacing w:val="0"/>
          <w:sz w:val="24"/>
          <w:szCs w:val="24"/>
        </w:rPr>
        <w:tab/>
        <w:t>(a)</w:t>
      </w:r>
      <w:r w:rsidRPr="00C02BEA">
        <w:rPr>
          <w:rFonts w:cs="Arial"/>
          <w:spacing w:val="0"/>
          <w:sz w:val="24"/>
          <w:szCs w:val="24"/>
        </w:rPr>
        <w:tab/>
        <w:t>(i)</w:t>
      </w:r>
      <w:r w:rsidRPr="00C02BEA">
        <w:rPr>
          <w:rFonts w:cs="Arial"/>
          <w:spacing w:val="0"/>
          <w:sz w:val="24"/>
          <w:szCs w:val="24"/>
        </w:rPr>
        <w:tab/>
        <w:t xml:space="preserve">State what is meant by the term </w:t>
      </w:r>
      <w:r w:rsidRPr="00C02BEA">
        <w:rPr>
          <w:rFonts w:cs="Arial"/>
          <w:i/>
          <w:spacing w:val="0"/>
          <w:sz w:val="24"/>
          <w:szCs w:val="24"/>
        </w:rPr>
        <w:t>gravitational field strength</w:t>
      </w:r>
      <w:r w:rsidRPr="00C02BEA">
        <w:rPr>
          <w:rFonts w:cs="Arial"/>
          <w:spacing w:val="0"/>
          <w:sz w:val="24"/>
          <w:szCs w:val="24"/>
        </w:rPr>
        <w:t>.</w:t>
      </w:r>
      <w:r w:rsidRPr="00C02BEA">
        <w:rPr>
          <w:rFonts w:cs="Arial"/>
          <w:spacing w:val="0"/>
          <w:sz w:val="24"/>
          <w:szCs w:val="24"/>
        </w:rPr>
        <w:tab/>
        <w:t>1</w:t>
      </w:r>
    </w:p>
    <w:p w14:paraId="27DB6C00" w14:textId="77777777" w:rsidR="00DA29E0" w:rsidRPr="00C02BEA" w:rsidRDefault="00DA29E0" w:rsidP="00DA29E0">
      <w:pPr>
        <w:pStyle w:val="Text"/>
        <w:tabs>
          <w:tab w:val="left" w:pos="426"/>
          <w:tab w:val="right" w:pos="1136"/>
          <w:tab w:val="center" w:pos="9372"/>
        </w:tabs>
        <w:ind w:left="1278" w:right="550" w:hanging="1278"/>
        <w:rPr>
          <w:rFonts w:cs="Arial"/>
          <w:spacing w:val="0"/>
          <w:sz w:val="24"/>
          <w:szCs w:val="24"/>
        </w:rPr>
      </w:pPr>
    </w:p>
    <w:p w14:paraId="27DB6C01" w14:textId="77777777" w:rsidR="00DA29E0" w:rsidRPr="00C02BEA" w:rsidRDefault="00DA29E0" w:rsidP="00DA29E0">
      <w:pPr>
        <w:pStyle w:val="Text"/>
        <w:tabs>
          <w:tab w:val="left" w:pos="426"/>
          <w:tab w:val="right" w:pos="1136"/>
          <w:tab w:val="center" w:pos="9372"/>
        </w:tabs>
        <w:ind w:left="1278" w:right="550" w:hanging="1278"/>
        <w:rPr>
          <w:rFonts w:cs="Arial"/>
          <w:spacing w:val="0"/>
          <w:sz w:val="24"/>
          <w:szCs w:val="24"/>
        </w:rPr>
      </w:pPr>
      <w:r w:rsidRPr="00C02BEA">
        <w:rPr>
          <w:rFonts w:cs="Arial"/>
          <w:spacing w:val="0"/>
          <w:sz w:val="24"/>
          <w:szCs w:val="24"/>
        </w:rPr>
        <w:tab/>
      </w:r>
      <w:r w:rsidRPr="00C02BEA">
        <w:rPr>
          <w:rFonts w:cs="Arial"/>
          <w:spacing w:val="0"/>
          <w:sz w:val="24"/>
          <w:szCs w:val="24"/>
        </w:rPr>
        <w:tab/>
        <w:t>(ii)</w:t>
      </w:r>
      <w:r w:rsidRPr="00C02BEA">
        <w:rPr>
          <w:rFonts w:cs="Arial"/>
          <w:spacing w:val="0"/>
          <w:sz w:val="24"/>
          <w:szCs w:val="24"/>
        </w:rPr>
        <w:tab/>
        <w:t xml:space="preserve">The gravitational field strength </w:t>
      </w:r>
      <w:r w:rsidRPr="00C02BEA">
        <w:rPr>
          <w:rFonts w:cs="Arial"/>
          <w:i/>
          <w:spacing w:val="0"/>
          <w:sz w:val="24"/>
          <w:szCs w:val="24"/>
        </w:rPr>
        <w:t>g</w:t>
      </w:r>
      <w:r w:rsidRPr="00C02BEA">
        <w:rPr>
          <w:rFonts w:cs="Arial"/>
          <w:spacing w:val="0"/>
          <w:sz w:val="24"/>
          <w:szCs w:val="24"/>
        </w:rPr>
        <w:t xml:space="preserve"> at the surface of Mars is 3·7 N kg</w:t>
      </w:r>
      <w:r w:rsidRPr="00C02BEA">
        <w:rPr>
          <w:rFonts w:cs="Arial"/>
          <w:spacing w:val="0"/>
          <w:sz w:val="24"/>
          <w:szCs w:val="24"/>
          <w:vertAlign w:val="superscript"/>
        </w:rPr>
        <w:t>−1</w:t>
      </w:r>
      <w:r w:rsidRPr="00C02BEA">
        <w:rPr>
          <w:rFonts w:cs="Arial"/>
          <w:spacing w:val="0"/>
          <w:sz w:val="24"/>
          <w:szCs w:val="24"/>
        </w:rPr>
        <w:t>.</w:t>
      </w:r>
    </w:p>
    <w:p w14:paraId="27DB6C02" w14:textId="77777777" w:rsidR="00DA29E0" w:rsidRPr="00C02BEA" w:rsidRDefault="00DA29E0" w:rsidP="00DA29E0">
      <w:pPr>
        <w:pStyle w:val="Text"/>
        <w:tabs>
          <w:tab w:val="left" w:pos="426"/>
          <w:tab w:val="right" w:pos="1136"/>
          <w:tab w:val="center" w:pos="9372"/>
        </w:tabs>
        <w:ind w:left="1278" w:right="550" w:hanging="1278"/>
        <w:rPr>
          <w:rFonts w:cs="Arial"/>
          <w:spacing w:val="0"/>
          <w:sz w:val="24"/>
          <w:szCs w:val="24"/>
        </w:rPr>
      </w:pPr>
    </w:p>
    <w:p w14:paraId="27DB6C03" w14:textId="77777777" w:rsidR="00DA29E0" w:rsidRPr="00C02BEA" w:rsidRDefault="00DA29E0" w:rsidP="00DA29E0">
      <w:pPr>
        <w:pStyle w:val="Text"/>
        <w:tabs>
          <w:tab w:val="left" w:pos="426"/>
          <w:tab w:val="right" w:pos="1136"/>
          <w:tab w:val="center" w:pos="9372"/>
        </w:tabs>
        <w:ind w:left="1278" w:right="550" w:hanging="1278"/>
        <w:rPr>
          <w:rFonts w:cs="Arial"/>
          <w:spacing w:val="0"/>
          <w:sz w:val="24"/>
          <w:szCs w:val="24"/>
        </w:rPr>
      </w:pPr>
      <w:r w:rsidRPr="00C02BEA">
        <w:rPr>
          <w:rFonts w:cs="Arial"/>
          <w:spacing w:val="0"/>
          <w:sz w:val="24"/>
          <w:szCs w:val="24"/>
        </w:rPr>
        <w:tab/>
      </w:r>
      <w:r w:rsidRPr="00C02BEA">
        <w:rPr>
          <w:rFonts w:cs="Arial"/>
          <w:spacing w:val="0"/>
          <w:sz w:val="24"/>
          <w:szCs w:val="24"/>
        </w:rPr>
        <w:tab/>
      </w:r>
      <w:r w:rsidRPr="00C02BEA">
        <w:rPr>
          <w:rFonts w:cs="Arial"/>
          <w:spacing w:val="0"/>
          <w:sz w:val="24"/>
          <w:szCs w:val="24"/>
        </w:rPr>
        <w:tab/>
        <w:t xml:space="preserve">The radius </w:t>
      </w:r>
      <w:r w:rsidRPr="00C02BEA">
        <w:rPr>
          <w:rFonts w:cs="Arial"/>
          <w:i/>
          <w:spacing w:val="0"/>
          <w:sz w:val="24"/>
          <w:szCs w:val="24"/>
        </w:rPr>
        <w:t>r</w:t>
      </w:r>
      <w:r w:rsidRPr="00C02BEA">
        <w:rPr>
          <w:rFonts w:cs="Arial"/>
          <w:spacing w:val="0"/>
          <w:sz w:val="24"/>
          <w:szCs w:val="24"/>
        </w:rPr>
        <w:t xml:space="preserve"> of Mars is 3·4 × 10</w:t>
      </w:r>
      <w:r w:rsidRPr="00C02BEA">
        <w:rPr>
          <w:rFonts w:cs="Arial"/>
          <w:spacing w:val="0"/>
          <w:sz w:val="24"/>
          <w:szCs w:val="24"/>
          <w:vertAlign w:val="superscript"/>
        </w:rPr>
        <w:t>3</w:t>
      </w:r>
      <w:r w:rsidRPr="00C02BEA">
        <w:rPr>
          <w:rFonts w:cs="Arial"/>
          <w:spacing w:val="0"/>
          <w:sz w:val="24"/>
          <w:szCs w:val="24"/>
        </w:rPr>
        <w:t> km.</w:t>
      </w:r>
    </w:p>
    <w:p w14:paraId="27DB6C04" w14:textId="77777777" w:rsidR="00DA29E0" w:rsidRPr="00C02BEA" w:rsidRDefault="00DA29E0" w:rsidP="00DA29E0">
      <w:pPr>
        <w:pStyle w:val="Text"/>
        <w:tabs>
          <w:tab w:val="left" w:pos="426"/>
          <w:tab w:val="right" w:pos="1136"/>
          <w:tab w:val="center" w:pos="9372"/>
        </w:tabs>
        <w:ind w:left="1278" w:right="550" w:hanging="1278"/>
        <w:rPr>
          <w:rFonts w:cs="Arial"/>
          <w:spacing w:val="0"/>
          <w:sz w:val="24"/>
          <w:szCs w:val="24"/>
        </w:rPr>
      </w:pPr>
    </w:p>
    <w:p w14:paraId="27DB6C05" w14:textId="77777777" w:rsidR="00DA29E0" w:rsidRPr="00C02BEA" w:rsidRDefault="00DA29E0" w:rsidP="00DA29E0">
      <w:pPr>
        <w:pStyle w:val="Text"/>
        <w:tabs>
          <w:tab w:val="left" w:pos="426"/>
          <w:tab w:val="right" w:pos="1136"/>
          <w:tab w:val="left" w:pos="1278"/>
          <w:tab w:val="center" w:pos="9372"/>
        </w:tabs>
        <w:ind w:left="1704" w:right="550" w:hanging="1704"/>
        <w:rPr>
          <w:rFonts w:cs="Arial"/>
          <w:spacing w:val="0"/>
          <w:sz w:val="24"/>
          <w:szCs w:val="24"/>
        </w:rPr>
      </w:pPr>
      <w:r w:rsidRPr="00C02BEA">
        <w:rPr>
          <w:rFonts w:cs="Arial"/>
          <w:spacing w:val="0"/>
          <w:sz w:val="24"/>
          <w:szCs w:val="24"/>
        </w:rPr>
        <w:tab/>
      </w:r>
      <w:r w:rsidRPr="00C02BEA">
        <w:rPr>
          <w:rFonts w:cs="Arial"/>
          <w:spacing w:val="0"/>
          <w:sz w:val="24"/>
          <w:szCs w:val="24"/>
        </w:rPr>
        <w:tab/>
      </w:r>
      <w:r w:rsidRPr="00C02BEA">
        <w:rPr>
          <w:rFonts w:cs="Arial"/>
          <w:spacing w:val="0"/>
          <w:sz w:val="24"/>
          <w:szCs w:val="24"/>
        </w:rPr>
        <w:tab/>
        <w:t>(A)</w:t>
      </w:r>
      <w:r w:rsidRPr="00C02BEA">
        <w:rPr>
          <w:rFonts w:cs="Arial"/>
          <w:spacing w:val="0"/>
          <w:sz w:val="24"/>
          <w:szCs w:val="24"/>
        </w:rPr>
        <w:tab/>
        <w:t>Use Newton’s universal law of gravitation to show that the mass of Mars is given by the equation</w:t>
      </w:r>
    </w:p>
    <w:p w14:paraId="27DB6C06" w14:textId="77777777" w:rsidR="00DA29E0" w:rsidRPr="00C02BEA" w:rsidRDefault="00DA29E0" w:rsidP="00DA29E0">
      <w:pPr>
        <w:pStyle w:val="Text"/>
        <w:tabs>
          <w:tab w:val="left" w:pos="426"/>
          <w:tab w:val="right" w:pos="1136"/>
          <w:tab w:val="left" w:pos="1278"/>
          <w:tab w:val="center" w:pos="9372"/>
        </w:tabs>
        <w:ind w:left="1704" w:right="550" w:hanging="1704"/>
        <w:rPr>
          <w:rFonts w:cs="Arial"/>
          <w:spacing w:val="0"/>
          <w:sz w:val="24"/>
          <w:szCs w:val="24"/>
        </w:rPr>
      </w:pPr>
      <w:r>
        <w:rPr>
          <w:rFonts w:cs="Arial"/>
          <w:noProof/>
          <w:spacing w:val="0"/>
          <w:sz w:val="24"/>
          <w:szCs w:val="24"/>
          <w:lang w:eastAsia="en-GB"/>
        </w:rPr>
        <mc:AlternateContent>
          <mc:Choice Requires="wpg">
            <w:drawing>
              <wp:anchor distT="0" distB="0" distL="114300" distR="114300" simplePos="0" relativeHeight="251776512" behindDoc="0" locked="0" layoutInCell="1" allowOverlap="1" wp14:anchorId="27DB71BB" wp14:editId="27DB71BC">
                <wp:simplePos x="0" y="0"/>
                <wp:positionH relativeFrom="column">
                  <wp:posOffset>3065780</wp:posOffset>
                </wp:positionH>
                <wp:positionV relativeFrom="paragraph">
                  <wp:posOffset>5080</wp:posOffset>
                </wp:positionV>
                <wp:extent cx="450850" cy="450850"/>
                <wp:effectExtent l="4445" t="0" r="1905" b="0"/>
                <wp:wrapNone/>
                <wp:docPr id="10579" name="Group 105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0850" cy="450850"/>
                          <a:chOff x="5962" y="8518"/>
                          <a:chExt cx="710" cy="710"/>
                        </a:xfrm>
                      </wpg:grpSpPr>
                      <wps:wsp>
                        <wps:cNvPr id="10580" name="Text Box 552"/>
                        <wps:cNvSpPr txBox="1">
                          <a:spLocks noChangeArrowheads="1"/>
                        </wps:cNvSpPr>
                        <wps:spPr bwMode="auto">
                          <a:xfrm>
                            <a:off x="5962" y="8518"/>
                            <a:ext cx="710"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DB7285" w14:textId="77777777" w:rsidR="00242CBE" w:rsidRDefault="00242CBE" w:rsidP="00DA29E0">
                              <w:pPr>
                                <w:jc w:val="center"/>
                                <w:rPr>
                                  <w:rFonts w:cs="Arial"/>
                                </w:rPr>
                              </w:pPr>
                              <w:r w:rsidRPr="007B0F09">
                                <w:rPr>
                                  <w:rFonts w:cs="Arial"/>
                                  <w:i/>
                                </w:rPr>
                                <w:t>gr</w:t>
                              </w:r>
                              <w:r w:rsidRPr="007B0F09">
                                <w:rPr>
                                  <w:rFonts w:cs="Arial"/>
                                  <w:vertAlign w:val="superscript"/>
                                </w:rPr>
                                <w:t>2</w:t>
                              </w:r>
                            </w:p>
                            <w:p w14:paraId="27DB7286" w14:textId="77777777" w:rsidR="00242CBE" w:rsidRPr="007B0F09" w:rsidRDefault="00242CBE" w:rsidP="00DA29E0">
                              <w:pPr>
                                <w:jc w:val="center"/>
                                <w:rPr>
                                  <w:i/>
                                </w:rPr>
                              </w:pPr>
                              <w:r>
                                <w:rPr>
                                  <w:rFonts w:cs="Arial"/>
                                  <w:i/>
                                </w:rPr>
                                <w:t>G</w:t>
                              </w:r>
                            </w:p>
                          </w:txbxContent>
                        </wps:txbx>
                        <wps:bodyPr rot="0" vert="horz" wrap="square" lIns="91440" tIns="45720" rIns="91440" bIns="45720" anchor="t" anchorCtr="0" upright="1">
                          <a:noAutofit/>
                        </wps:bodyPr>
                      </wps:wsp>
                      <wps:wsp>
                        <wps:cNvPr id="10581" name="AutoShape 553"/>
                        <wps:cNvCnPr>
                          <a:cxnSpLocks noChangeShapeType="1"/>
                        </wps:cNvCnPr>
                        <wps:spPr bwMode="auto">
                          <a:xfrm>
                            <a:off x="6187" y="8878"/>
                            <a:ext cx="28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7DB71BB" id="Group 10579" o:spid="_x0000_s1058" style="position:absolute;left:0;text-align:left;margin-left:241.4pt;margin-top:.4pt;width:35.5pt;height:35.5pt;z-index:251776512" coordorigin="5962,8518" coordsize="710,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">
                <v:shape id="Text Box 552" o:spid="_x0000_s1059" type="#_x0000_t202" style="position:absolute;left:5962;top:8518;width:710;height:7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" filled="f" stroked="f">
                  <v:textbox>
                    <w:txbxContent>
                      <w:p w14:paraId="27DB7285" w14:textId="77777777" w:rsidR="00242CBE" w:rsidRDefault="00242CBE" w:rsidP="00DA29E0">
                        <w:pPr>
                          <w:jc w:val="center"/>
                          <w:rPr>
                            <w:rFonts w:cs="Arial"/>
                          </w:rPr>
                        </w:pPr>
                        <w:r w:rsidRPr="007B0F09">
                          <w:rPr>
                            <w:rFonts w:cs="Arial"/>
                            <w:i/>
                          </w:rPr>
                          <w:t>gr</w:t>
                        </w:r>
                        <w:r w:rsidRPr="007B0F09">
                          <w:rPr>
                            <w:rFonts w:cs="Arial"/>
                            <w:vertAlign w:val="superscript"/>
                          </w:rPr>
                          <w:t>2</w:t>
                        </w:r>
                      </w:p>
                      <w:p w14:paraId="27DB7286" w14:textId="77777777" w:rsidR="00242CBE" w:rsidRPr="007B0F09" w:rsidRDefault="00242CBE" w:rsidP="00DA29E0">
                        <w:pPr>
                          <w:jc w:val="center"/>
                          <w:rPr>
                            <w:i/>
                          </w:rPr>
                        </w:pPr>
                        <w:r>
                          <w:rPr>
                            <w:rFonts w:cs="Arial"/>
                            <w:i/>
                          </w:rPr>
                          <w:t>G</w:t>
                        </w:r>
                      </w:p>
                    </w:txbxContent>
                  </v:textbox>
                </v:shape>
                <v:shapetype id="_x0000_t32" coordsize="21600,21600" o:spt="32" o:oned="t" path="m,l21600,21600e" filled="f">
                  <v:path arrowok="t" fillok="f" o:connecttype="none"/>
                  <o:lock v:ext="edit" shapetype="t"/>
                </v:shapetype>
                <v:shape id="AutoShape 553" o:spid="_x0000_s1060" type="#_x0000_t32" style="position:absolute;left:6187;top:8878;width:28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"/>
              </v:group>
            </w:pict>
          </mc:Fallback>
        </mc:AlternateContent>
      </w:r>
    </w:p>
    <w:p w14:paraId="27DB6C07" w14:textId="77777777" w:rsidR="00DA29E0" w:rsidRPr="00C02BEA" w:rsidRDefault="00DA29E0" w:rsidP="00DA29E0">
      <w:pPr>
        <w:pStyle w:val="Text"/>
        <w:tabs>
          <w:tab w:val="left" w:pos="426"/>
          <w:tab w:val="right" w:pos="1136"/>
          <w:tab w:val="left" w:pos="1278"/>
          <w:tab w:val="center" w:pos="9372"/>
        </w:tabs>
        <w:ind w:left="1704" w:right="550" w:hanging="1704"/>
        <w:jc w:val="center"/>
        <w:rPr>
          <w:rFonts w:cs="Arial"/>
          <w:spacing w:val="0"/>
          <w:sz w:val="24"/>
          <w:szCs w:val="24"/>
        </w:rPr>
      </w:pPr>
      <w:r w:rsidRPr="00C02BEA">
        <w:rPr>
          <w:rFonts w:cs="Arial"/>
          <w:i/>
          <w:spacing w:val="0"/>
          <w:sz w:val="24"/>
          <w:szCs w:val="24"/>
        </w:rPr>
        <w:t>M</w:t>
      </w:r>
      <w:r w:rsidRPr="00C02BEA">
        <w:rPr>
          <w:rFonts w:cs="Arial"/>
          <w:spacing w:val="0"/>
          <w:sz w:val="24"/>
          <w:szCs w:val="24"/>
        </w:rPr>
        <w:t xml:space="preserve"> = </w:t>
      </w:r>
    </w:p>
    <w:p w14:paraId="27DB6C08" w14:textId="77777777" w:rsidR="00DA29E0" w:rsidRPr="00C02BEA" w:rsidRDefault="00DA29E0" w:rsidP="00DA29E0">
      <w:pPr>
        <w:pStyle w:val="Text"/>
        <w:tabs>
          <w:tab w:val="left" w:pos="426"/>
          <w:tab w:val="right" w:pos="1136"/>
          <w:tab w:val="left" w:pos="1278"/>
          <w:tab w:val="center" w:pos="9372"/>
        </w:tabs>
        <w:ind w:left="1704" w:right="550" w:hanging="1704"/>
        <w:rPr>
          <w:rFonts w:cs="Arial"/>
          <w:spacing w:val="0"/>
          <w:sz w:val="24"/>
          <w:szCs w:val="24"/>
        </w:rPr>
      </w:pPr>
    </w:p>
    <w:p w14:paraId="27DB6C09" w14:textId="77777777" w:rsidR="00DA29E0" w:rsidRPr="00C02BEA" w:rsidRDefault="00DA29E0" w:rsidP="00DA29E0">
      <w:pPr>
        <w:pStyle w:val="Text"/>
        <w:tabs>
          <w:tab w:val="left" w:pos="426"/>
          <w:tab w:val="right" w:pos="1136"/>
          <w:tab w:val="left" w:pos="1278"/>
          <w:tab w:val="center" w:pos="9372"/>
        </w:tabs>
        <w:ind w:left="1704" w:right="550" w:hanging="1704"/>
        <w:rPr>
          <w:rFonts w:cs="Arial"/>
          <w:spacing w:val="0"/>
          <w:sz w:val="24"/>
          <w:szCs w:val="24"/>
        </w:rPr>
      </w:pPr>
      <w:r w:rsidRPr="00C02BEA">
        <w:rPr>
          <w:rFonts w:cs="Arial"/>
          <w:spacing w:val="0"/>
          <w:sz w:val="24"/>
          <w:szCs w:val="24"/>
        </w:rPr>
        <w:tab/>
      </w:r>
      <w:r w:rsidRPr="00C02BEA">
        <w:rPr>
          <w:rFonts w:cs="Arial"/>
          <w:spacing w:val="0"/>
          <w:sz w:val="24"/>
          <w:szCs w:val="24"/>
        </w:rPr>
        <w:tab/>
      </w:r>
      <w:r w:rsidRPr="00C02BEA">
        <w:rPr>
          <w:rFonts w:cs="Arial"/>
          <w:spacing w:val="0"/>
          <w:sz w:val="24"/>
          <w:szCs w:val="24"/>
        </w:rPr>
        <w:tab/>
      </w:r>
      <w:r w:rsidRPr="00C02BEA">
        <w:rPr>
          <w:rFonts w:cs="Arial"/>
          <w:spacing w:val="0"/>
          <w:sz w:val="24"/>
          <w:szCs w:val="24"/>
        </w:rPr>
        <w:tab/>
        <w:t xml:space="preserve">where </w:t>
      </w:r>
      <w:r w:rsidRPr="00C02BEA">
        <w:rPr>
          <w:rFonts w:cs="Arial"/>
          <w:i/>
          <w:spacing w:val="0"/>
          <w:sz w:val="24"/>
          <w:szCs w:val="24"/>
        </w:rPr>
        <w:t>G</w:t>
      </w:r>
      <w:r w:rsidRPr="00C02BEA">
        <w:rPr>
          <w:rFonts w:cs="Arial"/>
          <w:spacing w:val="0"/>
          <w:sz w:val="24"/>
          <w:szCs w:val="24"/>
        </w:rPr>
        <w:t xml:space="preserve"> = 6·67 × 10</w:t>
      </w:r>
      <w:r w:rsidRPr="00C02BEA">
        <w:rPr>
          <w:rFonts w:cs="Arial"/>
          <w:spacing w:val="0"/>
          <w:sz w:val="24"/>
          <w:szCs w:val="24"/>
          <w:vertAlign w:val="superscript"/>
        </w:rPr>
        <w:t>−11</w:t>
      </w:r>
      <w:r w:rsidRPr="00C02BEA">
        <w:rPr>
          <w:rFonts w:cs="Arial"/>
          <w:spacing w:val="0"/>
          <w:sz w:val="24"/>
          <w:szCs w:val="24"/>
        </w:rPr>
        <w:t> m</w:t>
      </w:r>
      <w:r w:rsidRPr="00C02BEA">
        <w:rPr>
          <w:rFonts w:cs="Arial"/>
          <w:spacing w:val="0"/>
          <w:sz w:val="24"/>
          <w:szCs w:val="24"/>
          <w:vertAlign w:val="superscript"/>
        </w:rPr>
        <w:t>3</w:t>
      </w:r>
      <w:r w:rsidRPr="00C02BEA">
        <w:rPr>
          <w:rFonts w:cs="Arial"/>
          <w:spacing w:val="0"/>
          <w:sz w:val="24"/>
          <w:szCs w:val="24"/>
        </w:rPr>
        <w:t> kg</w:t>
      </w:r>
      <w:r w:rsidRPr="00C02BEA">
        <w:rPr>
          <w:rFonts w:cs="Arial"/>
          <w:spacing w:val="0"/>
          <w:sz w:val="24"/>
          <w:szCs w:val="24"/>
          <w:vertAlign w:val="superscript"/>
        </w:rPr>
        <w:t>−1</w:t>
      </w:r>
      <w:r w:rsidRPr="00C02BEA">
        <w:rPr>
          <w:rFonts w:cs="Arial"/>
          <w:spacing w:val="0"/>
          <w:sz w:val="24"/>
          <w:szCs w:val="24"/>
        </w:rPr>
        <w:t> s</w:t>
      </w:r>
      <w:r w:rsidRPr="00C02BEA">
        <w:rPr>
          <w:rFonts w:cs="Arial"/>
          <w:spacing w:val="0"/>
          <w:sz w:val="24"/>
          <w:szCs w:val="24"/>
          <w:vertAlign w:val="superscript"/>
        </w:rPr>
        <w:t>−2</w:t>
      </w:r>
      <w:r w:rsidRPr="00C02BEA">
        <w:rPr>
          <w:rFonts w:cs="Arial"/>
          <w:spacing w:val="0"/>
          <w:sz w:val="24"/>
          <w:szCs w:val="24"/>
        </w:rPr>
        <w:t>.</w:t>
      </w:r>
      <w:r w:rsidRPr="00C02BEA">
        <w:rPr>
          <w:rFonts w:cs="Arial"/>
          <w:spacing w:val="0"/>
          <w:sz w:val="24"/>
          <w:szCs w:val="24"/>
        </w:rPr>
        <w:tab/>
        <w:t>2</w:t>
      </w:r>
    </w:p>
    <w:p w14:paraId="27DB6C0A" w14:textId="77777777" w:rsidR="00DA29E0" w:rsidRPr="00C02BEA" w:rsidRDefault="00DA29E0" w:rsidP="00DA29E0">
      <w:pPr>
        <w:pStyle w:val="Text"/>
        <w:tabs>
          <w:tab w:val="left" w:pos="426"/>
          <w:tab w:val="right" w:pos="1136"/>
          <w:tab w:val="left" w:pos="1278"/>
          <w:tab w:val="center" w:pos="9372"/>
        </w:tabs>
        <w:ind w:left="1704" w:right="550" w:hanging="1704"/>
        <w:rPr>
          <w:rFonts w:cs="Arial"/>
          <w:spacing w:val="0"/>
          <w:sz w:val="24"/>
          <w:szCs w:val="24"/>
        </w:rPr>
      </w:pPr>
    </w:p>
    <w:p w14:paraId="27DB6C0B" w14:textId="77777777" w:rsidR="00DA29E0" w:rsidRPr="00C02BEA" w:rsidRDefault="00DA29E0" w:rsidP="00DA29E0">
      <w:pPr>
        <w:pStyle w:val="Text"/>
        <w:tabs>
          <w:tab w:val="left" w:pos="426"/>
          <w:tab w:val="right" w:pos="1136"/>
          <w:tab w:val="left" w:pos="1278"/>
          <w:tab w:val="center" w:pos="9372"/>
        </w:tabs>
        <w:ind w:left="1704" w:right="550" w:hanging="1704"/>
        <w:rPr>
          <w:rFonts w:cs="Arial"/>
          <w:spacing w:val="0"/>
          <w:sz w:val="24"/>
          <w:szCs w:val="24"/>
        </w:rPr>
      </w:pPr>
      <w:r w:rsidRPr="00C02BEA">
        <w:rPr>
          <w:rFonts w:cs="Arial"/>
          <w:spacing w:val="0"/>
          <w:sz w:val="24"/>
          <w:szCs w:val="24"/>
        </w:rPr>
        <w:tab/>
      </w:r>
      <w:r w:rsidRPr="00C02BEA">
        <w:rPr>
          <w:rFonts w:cs="Arial"/>
          <w:spacing w:val="0"/>
          <w:sz w:val="24"/>
          <w:szCs w:val="24"/>
        </w:rPr>
        <w:tab/>
      </w:r>
      <w:r w:rsidRPr="00C02BEA">
        <w:rPr>
          <w:rFonts w:cs="Arial"/>
          <w:spacing w:val="0"/>
          <w:sz w:val="24"/>
          <w:szCs w:val="24"/>
        </w:rPr>
        <w:tab/>
        <w:t>(B)</w:t>
      </w:r>
      <w:r w:rsidRPr="00C02BEA">
        <w:rPr>
          <w:rFonts w:cs="Arial"/>
          <w:spacing w:val="0"/>
          <w:sz w:val="24"/>
          <w:szCs w:val="24"/>
        </w:rPr>
        <w:tab/>
        <w:t>Calculate the mass of Mars.</w:t>
      </w:r>
      <w:r w:rsidRPr="00C02BEA">
        <w:rPr>
          <w:rFonts w:cs="Arial"/>
          <w:spacing w:val="0"/>
          <w:sz w:val="24"/>
          <w:szCs w:val="24"/>
        </w:rPr>
        <w:tab/>
        <w:t>1</w:t>
      </w:r>
    </w:p>
    <w:p w14:paraId="27DB6C0C" w14:textId="77777777" w:rsidR="00DA29E0" w:rsidRPr="00C02BEA" w:rsidRDefault="00DA29E0" w:rsidP="00DA29E0">
      <w:pPr>
        <w:pStyle w:val="Text"/>
        <w:tabs>
          <w:tab w:val="left" w:pos="426"/>
          <w:tab w:val="right" w:pos="1136"/>
          <w:tab w:val="left" w:pos="1278"/>
          <w:tab w:val="center" w:pos="9372"/>
        </w:tabs>
        <w:ind w:left="1704" w:right="550" w:hanging="1704"/>
        <w:rPr>
          <w:rFonts w:cs="Arial"/>
          <w:spacing w:val="0"/>
          <w:sz w:val="24"/>
          <w:szCs w:val="24"/>
        </w:rPr>
      </w:pPr>
    </w:p>
    <w:p w14:paraId="27DB6C0D" w14:textId="77777777" w:rsidR="00DA29E0" w:rsidRPr="00C02BEA" w:rsidRDefault="00DA29E0" w:rsidP="00DA29E0">
      <w:pPr>
        <w:pStyle w:val="Text"/>
        <w:tabs>
          <w:tab w:val="left" w:pos="426"/>
          <w:tab w:val="right" w:pos="1136"/>
          <w:tab w:val="left" w:pos="1278"/>
          <w:tab w:val="center" w:pos="9372"/>
        </w:tabs>
        <w:ind w:left="851" w:right="550" w:hanging="851"/>
        <w:rPr>
          <w:rFonts w:cs="Arial"/>
          <w:spacing w:val="0"/>
          <w:sz w:val="24"/>
          <w:szCs w:val="24"/>
        </w:rPr>
      </w:pPr>
      <w:r w:rsidRPr="00C02BEA">
        <w:rPr>
          <w:rFonts w:cs="Arial"/>
          <w:spacing w:val="0"/>
          <w:sz w:val="24"/>
          <w:szCs w:val="24"/>
        </w:rPr>
        <w:tab/>
        <w:t>(b)</w:t>
      </w:r>
      <w:r w:rsidRPr="00C02BEA">
        <w:rPr>
          <w:rFonts w:cs="Arial"/>
          <w:spacing w:val="0"/>
          <w:sz w:val="24"/>
          <w:szCs w:val="24"/>
        </w:rPr>
        <w:tab/>
        <w:t>A spacecraft of mass 100 kg is in a circular orbit 300 km above the surface of Mars.</w:t>
      </w:r>
    </w:p>
    <w:p w14:paraId="27DB6C0E" w14:textId="77777777" w:rsidR="00DA29E0" w:rsidRPr="00C02BEA" w:rsidRDefault="00DA29E0" w:rsidP="00DA29E0">
      <w:pPr>
        <w:pStyle w:val="Text"/>
        <w:tabs>
          <w:tab w:val="left" w:pos="426"/>
          <w:tab w:val="right" w:pos="1136"/>
          <w:tab w:val="left" w:pos="1278"/>
          <w:tab w:val="center" w:pos="9372"/>
        </w:tabs>
        <w:ind w:left="851" w:right="550" w:hanging="851"/>
        <w:rPr>
          <w:rFonts w:cs="Arial"/>
          <w:spacing w:val="0"/>
          <w:sz w:val="24"/>
          <w:szCs w:val="24"/>
        </w:rPr>
      </w:pPr>
    </w:p>
    <w:p w14:paraId="27DB6C0F" w14:textId="77777777" w:rsidR="00DA29E0" w:rsidRPr="00C02BEA" w:rsidRDefault="00DA29E0" w:rsidP="00DA29E0">
      <w:pPr>
        <w:pStyle w:val="Text"/>
        <w:tabs>
          <w:tab w:val="left" w:pos="426"/>
          <w:tab w:val="center" w:pos="9372"/>
        </w:tabs>
        <w:ind w:left="851" w:right="550" w:hanging="851"/>
        <w:rPr>
          <w:rFonts w:cs="Arial"/>
          <w:spacing w:val="0"/>
          <w:sz w:val="24"/>
          <w:szCs w:val="24"/>
        </w:rPr>
      </w:pPr>
      <w:r w:rsidRPr="00C02BEA">
        <w:rPr>
          <w:rFonts w:cs="Arial"/>
          <w:spacing w:val="0"/>
          <w:sz w:val="24"/>
          <w:szCs w:val="24"/>
        </w:rPr>
        <w:tab/>
      </w:r>
      <w:r w:rsidRPr="00C02BEA">
        <w:rPr>
          <w:rFonts w:cs="Arial"/>
          <w:spacing w:val="0"/>
          <w:sz w:val="24"/>
          <w:szCs w:val="24"/>
        </w:rPr>
        <w:tab/>
        <w:t>Calculate the force exerted by Mars on the satellite.</w:t>
      </w:r>
      <w:r w:rsidRPr="00C02BEA">
        <w:rPr>
          <w:rFonts w:cs="Arial"/>
          <w:spacing w:val="0"/>
          <w:sz w:val="24"/>
          <w:szCs w:val="24"/>
        </w:rPr>
        <w:tab/>
        <w:t>2</w:t>
      </w:r>
    </w:p>
    <w:p w14:paraId="27DB6C10" w14:textId="77777777" w:rsidR="00DA29E0" w:rsidRPr="00C02BEA" w:rsidRDefault="00DA29E0" w:rsidP="00DA29E0">
      <w:pPr>
        <w:pStyle w:val="Text"/>
        <w:tabs>
          <w:tab w:val="left" w:pos="426"/>
          <w:tab w:val="center" w:pos="9372"/>
        </w:tabs>
        <w:ind w:left="851" w:right="550" w:hanging="851"/>
        <w:rPr>
          <w:rFonts w:cs="Arial"/>
          <w:spacing w:val="0"/>
          <w:sz w:val="24"/>
          <w:szCs w:val="24"/>
        </w:rPr>
      </w:pPr>
    </w:p>
    <w:p w14:paraId="27DB6C11" w14:textId="77777777" w:rsidR="00DA29E0" w:rsidRPr="00C02BEA" w:rsidRDefault="00DA29E0" w:rsidP="00DA29E0">
      <w:pPr>
        <w:pStyle w:val="Text"/>
        <w:tabs>
          <w:tab w:val="left" w:pos="426"/>
          <w:tab w:val="center" w:pos="9372"/>
        </w:tabs>
        <w:ind w:left="851" w:right="550" w:hanging="851"/>
        <w:rPr>
          <w:rFonts w:cs="Arial"/>
          <w:spacing w:val="0"/>
          <w:sz w:val="24"/>
          <w:szCs w:val="24"/>
        </w:rPr>
      </w:pPr>
      <w:r w:rsidRPr="00C02BEA">
        <w:rPr>
          <w:rFonts w:cs="Arial"/>
          <w:spacing w:val="0"/>
          <w:sz w:val="24"/>
          <w:szCs w:val="24"/>
        </w:rPr>
        <w:tab/>
      </w:r>
      <w:r w:rsidRPr="00C02BEA">
        <w:rPr>
          <w:rFonts w:cs="Arial"/>
          <w:spacing w:val="0"/>
          <w:sz w:val="24"/>
          <w:szCs w:val="24"/>
        </w:rPr>
        <w:tab/>
      </w:r>
      <w:r w:rsidRPr="00C02BEA">
        <w:rPr>
          <w:rFonts w:cs="Arial"/>
          <w:spacing w:val="0"/>
          <w:sz w:val="24"/>
          <w:szCs w:val="24"/>
        </w:rPr>
        <w:tab/>
        <w:t>(6)</w:t>
      </w:r>
    </w:p>
    <w:p w14:paraId="27DB6C12" w14:textId="77777777" w:rsidR="00DA29E0" w:rsidRPr="00C02BEA" w:rsidRDefault="00DA29E0" w:rsidP="00DA29E0">
      <w:pPr>
        <w:pStyle w:val="Text"/>
        <w:tabs>
          <w:tab w:val="left" w:pos="426"/>
          <w:tab w:val="center" w:pos="9372"/>
        </w:tabs>
        <w:ind w:left="852" w:right="550" w:hanging="852"/>
        <w:rPr>
          <w:rFonts w:cs="Arial"/>
          <w:spacing w:val="0"/>
          <w:sz w:val="24"/>
          <w:szCs w:val="24"/>
        </w:rPr>
      </w:pPr>
    </w:p>
    <w:p w14:paraId="27DB6C13" w14:textId="77777777" w:rsidR="00DA29E0" w:rsidRPr="00C02BEA" w:rsidRDefault="00DA29E0" w:rsidP="0028408D">
      <w:pPr>
        <w:pStyle w:val="Heading1"/>
      </w:pPr>
      <w:bookmarkStart w:id="22" w:name="_Toc451636208"/>
      <w:r w:rsidRPr="00C02BEA">
        <w:t>Special Relativity</w:t>
      </w:r>
      <w:bookmarkEnd w:id="22"/>
    </w:p>
    <w:p w14:paraId="27DB6C14" w14:textId="77777777" w:rsidR="00DA29E0" w:rsidRPr="00C02BEA" w:rsidRDefault="00DA29E0" w:rsidP="00DA29E0">
      <w:pPr>
        <w:pStyle w:val="Text"/>
        <w:tabs>
          <w:tab w:val="left" w:pos="426"/>
          <w:tab w:val="center" w:pos="9372"/>
        </w:tabs>
        <w:ind w:left="852" w:right="550" w:hanging="852"/>
        <w:rPr>
          <w:rFonts w:cs="Arial"/>
          <w:spacing w:val="0"/>
          <w:sz w:val="24"/>
          <w:szCs w:val="24"/>
        </w:rPr>
      </w:pPr>
    </w:p>
    <w:p w14:paraId="27DB6C15" w14:textId="77777777" w:rsidR="00DA29E0" w:rsidRPr="00C02BEA" w:rsidRDefault="00DA29E0" w:rsidP="00DA29E0">
      <w:pPr>
        <w:pStyle w:val="Text"/>
        <w:tabs>
          <w:tab w:val="left" w:pos="426"/>
          <w:tab w:val="center" w:pos="9372"/>
        </w:tabs>
        <w:ind w:left="426" w:right="550" w:hanging="426"/>
        <w:rPr>
          <w:rFonts w:cs="Arial"/>
          <w:spacing w:val="0"/>
          <w:sz w:val="24"/>
          <w:szCs w:val="24"/>
        </w:rPr>
      </w:pPr>
      <w:r w:rsidRPr="00C02BEA">
        <w:rPr>
          <w:rFonts w:cs="Arial"/>
          <w:spacing w:val="0"/>
          <w:sz w:val="24"/>
          <w:szCs w:val="24"/>
        </w:rPr>
        <w:t>1.</w:t>
      </w:r>
      <w:r w:rsidRPr="00C02BEA">
        <w:rPr>
          <w:rFonts w:cs="Arial"/>
          <w:spacing w:val="0"/>
          <w:sz w:val="24"/>
          <w:szCs w:val="24"/>
        </w:rPr>
        <w:tab/>
        <w:t>A beam of charged particles is accelerated in particle accelerators to a speed of 2·0 × 10</w:t>
      </w:r>
      <w:r w:rsidRPr="00C02BEA">
        <w:rPr>
          <w:rFonts w:cs="Arial"/>
          <w:spacing w:val="0"/>
          <w:sz w:val="24"/>
          <w:szCs w:val="24"/>
          <w:vertAlign w:val="superscript"/>
        </w:rPr>
        <w:t>8</w:t>
      </w:r>
      <w:r w:rsidRPr="00C02BEA">
        <w:rPr>
          <w:rFonts w:cs="Arial"/>
          <w:spacing w:val="0"/>
          <w:sz w:val="24"/>
          <w:szCs w:val="24"/>
        </w:rPr>
        <w:t> m s</w:t>
      </w:r>
      <w:r w:rsidRPr="00C02BEA">
        <w:rPr>
          <w:rFonts w:cs="Arial"/>
          <w:spacing w:val="0"/>
          <w:sz w:val="24"/>
          <w:szCs w:val="24"/>
          <w:vertAlign w:val="superscript"/>
        </w:rPr>
        <w:t>−1</w:t>
      </w:r>
      <w:r w:rsidRPr="00C02BEA">
        <w:rPr>
          <w:rFonts w:cs="Arial"/>
          <w:spacing w:val="0"/>
          <w:sz w:val="24"/>
          <w:szCs w:val="24"/>
        </w:rPr>
        <w:t>.</w:t>
      </w:r>
    </w:p>
    <w:p w14:paraId="27DB6C16" w14:textId="77777777" w:rsidR="00DA29E0" w:rsidRPr="00C02BEA" w:rsidRDefault="00DA29E0" w:rsidP="00DA29E0">
      <w:pPr>
        <w:pStyle w:val="Text"/>
        <w:tabs>
          <w:tab w:val="left" w:pos="426"/>
          <w:tab w:val="center" w:pos="9372"/>
        </w:tabs>
        <w:ind w:left="426" w:right="550" w:hanging="426"/>
        <w:rPr>
          <w:rFonts w:cs="Arial"/>
          <w:spacing w:val="0"/>
          <w:sz w:val="24"/>
          <w:szCs w:val="24"/>
        </w:rPr>
      </w:pPr>
    </w:p>
    <w:p w14:paraId="27DB6C17" w14:textId="77777777" w:rsidR="00DA29E0" w:rsidRPr="00C02BEA" w:rsidRDefault="00DA29E0" w:rsidP="00DA29E0">
      <w:pPr>
        <w:pStyle w:val="Text"/>
        <w:tabs>
          <w:tab w:val="left" w:pos="851"/>
          <w:tab w:val="center" w:pos="9372"/>
        </w:tabs>
        <w:ind w:left="851" w:right="550" w:hanging="426"/>
        <w:rPr>
          <w:rFonts w:cs="Arial"/>
          <w:spacing w:val="0"/>
          <w:sz w:val="24"/>
          <w:szCs w:val="24"/>
        </w:rPr>
      </w:pPr>
      <w:r w:rsidRPr="00C02BEA">
        <w:rPr>
          <w:rFonts w:cs="Arial"/>
          <w:spacing w:val="0"/>
          <w:sz w:val="24"/>
          <w:szCs w:val="24"/>
        </w:rPr>
        <w:t>(a)</w:t>
      </w:r>
      <w:r w:rsidRPr="00C02BEA">
        <w:rPr>
          <w:rFonts w:cs="Arial"/>
          <w:spacing w:val="0"/>
          <w:sz w:val="24"/>
          <w:szCs w:val="24"/>
        </w:rPr>
        <w:tab/>
        <w:t>The particles are unstable and decay with a half-life of 8·2 × 10</w:t>
      </w:r>
      <w:r w:rsidRPr="00C02BEA">
        <w:rPr>
          <w:rFonts w:cs="Arial"/>
          <w:spacing w:val="0"/>
          <w:sz w:val="24"/>
          <w:szCs w:val="24"/>
          <w:vertAlign w:val="superscript"/>
        </w:rPr>
        <w:t>−7</w:t>
      </w:r>
      <w:r w:rsidRPr="00C02BEA">
        <w:rPr>
          <w:rFonts w:cs="Arial"/>
          <w:spacing w:val="0"/>
          <w:sz w:val="24"/>
          <w:szCs w:val="24"/>
        </w:rPr>
        <w:t> s when at rest.</w:t>
      </w:r>
    </w:p>
    <w:p w14:paraId="27DB6C18" w14:textId="77777777" w:rsidR="00DA29E0" w:rsidRPr="00C02BEA" w:rsidRDefault="00DA29E0" w:rsidP="00DA29E0">
      <w:pPr>
        <w:pStyle w:val="Text"/>
        <w:tabs>
          <w:tab w:val="left" w:pos="851"/>
          <w:tab w:val="center" w:pos="9372"/>
        </w:tabs>
        <w:ind w:left="851" w:right="550" w:hanging="426"/>
        <w:rPr>
          <w:rFonts w:cs="Arial"/>
          <w:spacing w:val="0"/>
          <w:sz w:val="24"/>
          <w:szCs w:val="24"/>
        </w:rPr>
      </w:pPr>
    </w:p>
    <w:p w14:paraId="27DB6C19" w14:textId="77777777" w:rsidR="00DA29E0" w:rsidRPr="00C02BEA" w:rsidRDefault="00DA29E0" w:rsidP="00DA29E0">
      <w:pPr>
        <w:pStyle w:val="Text"/>
        <w:tabs>
          <w:tab w:val="left" w:pos="851"/>
          <w:tab w:val="center" w:pos="9372"/>
        </w:tabs>
        <w:ind w:left="851" w:right="550" w:hanging="426"/>
        <w:rPr>
          <w:rFonts w:cs="Arial"/>
          <w:spacing w:val="0"/>
          <w:sz w:val="24"/>
          <w:szCs w:val="24"/>
        </w:rPr>
      </w:pPr>
      <w:r w:rsidRPr="00C02BEA">
        <w:rPr>
          <w:rFonts w:cs="Arial"/>
          <w:spacing w:val="0"/>
          <w:sz w:val="24"/>
          <w:szCs w:val="24"/>
        </w:rPr>
        <w:tab/>
        <w:t>Calculate the half-life of the particles in the beam as observed by a stationary observer.</w:t>
      </w:r>
      <w:r w:rsidRPr="00C02BEA">
        <w:rPr>
          <w:rFonts w:cs="Arial"/>
          <w:spacing w:val="0"/>
          <w:sz w:val="24"/>
          <w:szCs w:val="24"/>
        </w:rPr>
        <w:tab/>
        <w:t>2</w:t>
      </w:r>
    </w:p>
    <w:p w14:paraId="27DB6C1A" w14:textId="77777777" w:rsidR="00DA29E0" w:rsidRPr="00C02BEA" w:rsidRDefault="00DA29E0" w:rsidP="00DA29E0">
      <w:pPr>
        <w:pStyle w:val="Text"/>
        <w:tabs>
          <w:tab w:val="left" w:pos="851"/>
          <w:tab w:val="center" w:pos="9372"/>
        </w:tabs>
        <w:ind w:left="851" w:right="550" w:hanging="426"/>
        <w:rPr>
          <w:rFonts w:cs="Arial"/>
          <w:spacing w:val="0"/>
          <w:sz w:val="24"/>
          <w:szCs w:val="24"/>
        </w:rPr>
      </w:pPr>
    </w:p>
    <w:p w14:paraId="27DB6C1B" w14:textId="77777777" w:rsidR="00DA29E0" w:rsidRPr="00C02BEA" w:rsidRDefault="00DA29E0" w:rsidP="00DA29E0">
      <w:pPr>
        <w:pStyle w:val="Text"/>
        <w:tabs>
          <w:tab w:val="left" w:pos="851"/>
          <w:tab w:val="center" w:pos="9372"/>
        </w:tabs>
        <w:ind w:left="851" w:right="550" w:hanging="426"/>
        <w:rPr>
          <w:rFonts w:cs="Arial"/>
          <w:spacing w:val="0"/>
          <w:sz w:val="24"/>
          <w:szCs w:val="24"/>
        </w:rPr>
      </w:pPr>
      <w:r w:rsidRPr="00C02BEA">
        <w:rPr>
          <w:rFonts w:cs="Arial"/>
          <w:spacing w:val="0"/>
          <w:sz w:val="24"/>
          <w:szCs w:val="24"/>
        </w:rPr>
        <w:t>(b)</w:t>
      </w:r>
      <w:r w:rsidRPr="00C02BEA">
        <w:rPr>
          <w:rFonts w:cs="Arial"/>
          <w:spacing w:val="0"/>
          <w:sz w:val="24"/>
          <w:szCs w:val="24"/>
        </w:rPr>
        <w:tab/>
        <w:t>Calculate the mean distance travelled by a particle in the beam before it decays as observed by a stationary observer.</w:t>
      </w:r>
      <w:r w:rsidRPr="00C02BEA">
        <w:rPr>
          <w:rFonts w:cs="Arial"/>
          <w:spacing w:val="0"/>
          <w:sz w:val="24"/>
          <w:szCs w:val="24"/>
        </w:rPr>
        <w:tab/>
        <w:t>2</w:t>
      </w:r>
    </w:p>
    <w:p w14:paraId="27DB6C1C" w14:textId="77777777" w:rsidR="00DA29E0" w:rsidRPr="00C02BEA" w:rsidRDefault="00DA29E0" w:rsidP="00DA29E0">
      <w:pPr>
        <w:pStyle w:val="Text"/>
        <w:tabs>
          <w:tab w:val="left" w:pos="851"/>
          <w:tab w:val="center" w:pos="9372"/>
        </w:tabs>
        <w:ind w:left="851" w:right="550" w:hanging="426"/>
        <w:rPr>
          <w:rFonts w:cs="Arial"/>
          <w:spacing w:val="0"/>
          <w:sz w:val="24"/>
          <w:szCs w:val="24"/>
        </w:rPr>
      </w:pPr>
    </w:p>
    <w:p w14:paraId="27DB6C1D" w14:textId="77777777" w:rsidR="00DA29E0" w:rsidRPr="00C02BEA" w:rsidRDefault="00DA29E0" w:rsidP="00DA29E0">
      <w:pPr>
        <w:pStyle w:val="Text"/>
        <w:tabs>
          <w:tab w:val="left" w:pos="851"/>
          <w:tab w:val="center" w:pos="9372"/>
        </w:tabs>
        <w:ind w:left="851" w:right="550" w:hanging="426"/>
        <w:rPr>
          <w:rFonts w:cs="Arial"/>
          <w:spacing w:val="0"/>
          <w:sz w:val="24"/>
          <w:szCs w:val="24"/>
        </w:rPr>
      </w:pPr>
      <w:r w:rsidRPr="00C02BEA">
        <w:rPr>
          <w:rFonts w:cs="Arial"/>
          <w:spacing w:val="0"/>
          <w:sz w:val="24"/>
          <w:szCs w:val="24"/>
        </w:rPr>
        <w:tab/>
      </w:r>
      <w:r w:rsidRPr="00C02BEA">
        <w:rPr>
          <w:rFonts w:cs="Arial"/>
          <w:spacing w:val="0"/>
          <w:sz w:val="24"/>
          <w:szCs w:val="24"/>
        </w:rPr>
        <w:tab/>
        <w:t>(4)</w:t>
      </w:r>
    </w:p>
    <w:p w14:paraId="27DB6C1E" w14:textId="77777777" w:rsidR="00DA29E0" w:rsidRPr="00C02BEA" w:rsidRDefault="00DA29E0" w:rsidP="0028408D">
      <w:pPr>
        <w:pStyle w:val="Text"/>
        <w:tabs>
          <w:tab w:val="left" w:pos="426"/>
          <w:tab w:val="center" w:pos="9372"/>
        </w:tabs>
        <w:ind w:left="0" w:right="550" w:firstLine="0"/>
        <w:rPr>
          <w:rFonts w:cs="Arial"/>
          <w:spacing w:val="0"/>
          <w:sz w:val="24"/>
          <w:szCs w:val="24"/>
        </w:rPr>
      </w:pPr>
    </w:p>
    <w:p w14:paraId="27DB6C1F" w14:textId="77777777" w:rsidR="00BC7FE4" w:rsidRDefault="00BC7FE4">
      <w:pPr>
        <w:spacing w:before="200" w:after="200"/>
        <w:rPr>
          <w:b/>
          <w:bCs/>
          <w:caps/>
          <w:color w:val="FFFFFF" w:themeColor="background1"/>
          <w:spacing w:val="15"/>
          <w:sz w:val="32"/>
          <w:szCs w:val="22"/>
        </w:rPr>
      </w:pPr>
      <w:r>
        <w:br w:type="page"/>
      </w:r>
    </w:p>
    <w:p w14:paraId="27DB6C20" w14:textId="77777777" w:rsidR="00DA29E0" w:rsidRPr="00C02BEA" w:rsidRDefault="00DA29E0" w:rsidP="0028408D">
      <w:pPr>
        <w:pStyle w:val="Heading1"/>
      </w:pPr>
      <w:bookmarkStart w:id="23" w:name="_Toc451636209"/>
      <w:r w:rsidRPr="00C02BEA">
        <w:t>The Expanding Universe</w:t>
      </w:r>
      <w:bookmarkEnd w:id="23"/>
    </w:p>
    <w:p w14:paraId="27DB6C21" w14:textId="77777777" w:rsidR="00DA29E0" w:rsidRPr="00C02BEA" w:rsidRDefault="00DA29E0" w:rsidP="00DA29E0">
      <w:pPr>
        <w:pStyle w:val="Text"/>
        <w:tabs>
          <w:tab w:val="left" w:pos="426"/>
          <w:tab w:val="center" w:pos="9372"/>
        </w:tabs>
        <w:ind w:left="852" w:right="550" w:hanging="852"/>
        <w:rPr>
          <w:rFonts w:cs="Arial"/>
          <w:spacing w:val="0"/>
          <w:sz w:val="24"/>
          <w:szCs w:val="24"/>
        </w:rPr>
      </w:pPr>
    </w:p>
    <w:p w14:paraId="27DB6C22" w14:textId="77777777" w:rsidR="00DA29E0" w:rsidRPr="00C02BEA" w:rsidRDefault="00DA29E0" w:rsidP="00DA29E0">
      <w:pPr>
        <w:pStyle w:val="Text"/>
        <w:tabs>
          <w:tab w:val="left" w:pos="426"/>
          <w:tab w:val="center" w:pos="9372"/>
        </w:tabs>
        <w:ind w:left="852" w:right="550" w:hanging="852"/>
        <w:rPr>
          <w:rFonts w:cs="Arial"/>
          <w:spacing w:val="0"/>
          <w:sz w:val="24"/>
          <w:szCs w:val="24"/>
        </w:rPr>
      </w:pPr>
      <w:r w:rsidRPr="00C02BEA">
        <w:rPr>
          <w:rFonts w:cs="Arial"/>
          <w:spacing w:val="0"/>
          <w:sz w:val="24"/>
          <w:szCs w:val="24"/>
        </w:rPr>
        <w:t>1.</w:t>
      </w:r>
      <w:r w:rsidRPr="00C02BEA">
        <w:rPr>
          <w:rFonts w:cs="Arial"/>
          <w:spacing w:val="0"/>
          <w:sz w:val="24"/>
          <w:szCs w:val="24"/>
        </w:rPr>
        <w:tab/>
        <w:t>(a)</w:t>
      </w:r>
      <w:r w:rsidRPr="00C02BEA">
        <w:rPr>
          <w:rFonts w:cs="Arial"/>
          <w:spacing w:val="0"/>
          <w:sz w:val="24"/>
          <w:szCs w:val="24"/>
        </w:rPr>
        <w:tab/>
        <w:t>A car approaches a building where there is a stationary observer.  The car sounds its horn</w:t>
      </w:r>
    </w:p>
    <w:p w14:paraId="27DB6C23" w14:textId="77777777" w:rsidR="00DA29E0" w:rsidRPr="00C02BEA" w:rsidRDefault="00DA29E0" w:rsidP="00DA29E0">
      <w:pPr>
        <w:pStyle w:val="Text"/>
        <w:tabs>
          <w:tab w:val="left" w:pos="426"/>
          <w:tab w:val="center" w:pos="9372"/>
        </w:tabs>
        <w:ind w:left="852" w:right="550" w:hanging="852"/>
        <w:rPr>
          <w:rFonts w:cs="Arial"/>
          <w:spacing w:val="0"/>
          <w:sz w:val="24"/>
          <w:szCs w:val="24"/>
        </w:rPr>
      </w:pPr>
    </w:p>
    <w:p w14:paraId="27DB6C24" w14:textId="77777777" w:rsidR="00DA29E0" w:rsidRPr="00C02BEA" w:rsidRDefault="00DA29E0" w:rsidP="00DA29E0">
      <w:pPr>
        <w:pStyle w:val="Text"/>
        <w:tabs>
          <w:tab w:val="left" w:pos="426"/>
          <w:tab w:val="center" w:pos="9372"/>
        </w:tabs>
        <w:ind w:left="852" w:right="550" w:firstLine="0"/>
        <w:rPr>
          <w:rFonts w:cs="Arial"/>
          <w:spacing w:val="0"/>
          <w:sz w:val="24"/>
          <w:szCs w:val="24"/>
        </w:rPr>
      </w:pPr>
      <w:r>
        <w:rPr>
          <w:rFonts w:cs="Arial"/>
          <w:noProof/>
          <w:spacing w:val="0"/>
          <w:sz w:val="24"/>
          <w:szCs w:val="24"/>
          <w:lang w:eastAsia="en-GB"/>
        </w:rPr>
        <w:drawing>
          <wp:inline distT="0" distB="0" distL="0" distR="0" wp14:anchorId="27DB71BD" wp14:editId="27DB71BE">
            <wp:extent cx="3441897" cy="1686560"/>
            <wp:effectExtent l="0" t="0" r="6350" b="8890"/>
            <wp:docPr id="10560" name="Picture 10560" descr="ah08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ah089a"/>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450860" cy="1690952"/>
                    </a:xfrm>
                    <a:prstGeom prst="rect">
                      <a:avLst/>
                    </a:prstGeom>
                    <a:noFill/>
                    <a:ln>
                      <a:noFill/>
                    </a:ln>
                  </pic:spPr>
                </pic:pic>
              </a:graphicData>
            </a:graphic>
          </wp:inline>
        </w:drawing>
      </w:r>
    </w:p>
    <w:p w14:paraId="27DB6C25" w14:textId="77777777" w:rsidR="00DA29E0" w:rsidRPr="00C02BEA" w:rsidRDefault="00DA29E0" w:rsidP="00DA29E0">
      <w:pPr>
        <w:pStyle w:val="Text"/>
        <w:tabs>
          <w:tab w:val="left" w:pos="426"/>
          <w:tab w:val="center" w:pos="9372"/>
        </w:tabs>
        <w:ind w:left="852" w:right="550" w:hanging="852"/>
        <w:rPr>
          <w:rFonts w:cs="Arial"/>
          <w:spacing w:val="0"/>
          <w:sz w:val="24"/>
          <w:szCs w:val="24"/>
        </w:rPr>
      </w:pPr>
    </w:p>
    <w:p w14:paraId="27DB6C26" w14:textId="77777777" w:rsidR="00DA29E0" w:rsidRPr="00C02BEA" w:rsidRDefault="00DA29E0" w:rsidP="00DA29E0">
      <w:pPr>
        <w:pStyle w:val="Text"/>
        <w:tabs>
          <w:tab w:val="left" w:pos="426"/>
          <w:tab w:val="center" w:pos="9372"/>
        </w:tabs>
        <w:ind w:left="852" w:right="550" w:hanging="1"/>
        <w:rPr>
          <w:rFonts w:cs="Arial"/>
          <w:spacing w:val="0"/>
          <w:sz w:val="24"/>
          <w:szCs w:val="24"/>
        </w:rPr>
      </w:pPr>
      <w:r w:rsidRPr="00C02BEA">
        <w:rPr>
          <w:rFonts w:cs="Arial"/>
          <w:spacing w:val="0"/>
          <w:sz w:val="24"/>
          <w:szCs w:val="24"/>
        </w:rPr>
        <w:t>The speed of the car is 25·0 m s</w:t>
      </w:r>
      <w:r w:rsidRPr="00C02BEA">
        <w:rPr>
          <w:rFonts w:cs="Arial"/>
          <w:spacing w:val="0"/>
          <w:sz w:val="24"/>
          <w:szCs w:val="24"/>
          <w:vertAlign w:val="superscript"/>
        </w:rPr>
        <w:t>−1</w:t>
      </w:r>
      <w:r w:rsidRPr="00C02BEA">
        <w:rPr>
          <w:rFonts w:cs="Arial"/>
          <w:spacing w:val="0"/>
          <w:sz w:val="24"/>
          <w:szCs w:val="24"/>
        </w:rPr>
        <w:t xml:space="preserve"> and the frequency of the sound emitted by the horn is 1250 Hz.</w:t>
      </w:r>
    </w:p>
    <w:p w14:paraId="27DB6C27" w14:textId="77777777" w:rsidR="00DA29E0" w:rsidRPr="00C02BEA" w:rsidRDefault="00DA29E0" w:rsidP="00DA29E0">
      <w:pPr>
        <w:pStyle w:val="Text"/>
        <w:tabs>
          <w:tab w:val="left" w:pos="426"/>
          <w:tab w:val="center" w:pos="9372"/>
        </w:tabs>
        <w:ind w:left="852" w:right="550" w:hanging="1"/>
        <w:rPr>
          <w:rFonts w:cs="Arial"/>
          <w:spacing w:val="0"/>
          <w:sz w:val="24"/>
          <w:szCs w:val="24"/>
        </w:rPr>
      </w:pPr>
    </w:p>
    <w:p w14:paraId="27DB6C28" w14:textId="77777777" w:rsidR="00DA29E0" w:rsidRPr="00C02BEA" w:rsidRDefault="00DA29E0" w:rsidP="00DA29E0">
      <w:pPr>
        <w:pStyle w:val="Text"/>
        <w:tabs>
          <w:tab w:val="left" w:pos="426"/>
          <w:tab w:val="right" w:pos="1134"/>
          <w:tab w:val="center" w:pos="9372"/>
        </w:tabs>
        <w:ind w:left="1276" w:right="550" w:hanging="850"/>
        <w:rPr>
          <w:rFonts w:cs="Arial"/>
          <w:spacing w:val="0"/>
          <w:sz w:val="24"/>
          <w:szCs w:val="24"/>
        </w:rPr>
      </w:pPr>
      <w:r w:rsidRPr="00C02BEA">
        <w:rPr>
          <w:rFonts w:cs="Arial"/>
          <w:spacing w:val="0"/>
          <w:sz w:val="24"/>
          <w:szCs w:val="24"/>
        </w:rPr>
        <w:tab/>
        <w:t>(i)</w:t>
      </w:r>
      <w:r w:rsidRPr="00C02BEA">
        <w:rPr>
          <w:rFonts w:cs="Arial"/>
          <w:spacing w:val="0"/>
          <w:sz w:val="24"/>
          <w:szCs w:val="24"/>
        </w:rPr>
        <w:tab/>
        <w:t>Explain in terms of wavefronts why the sound heard by the observer does not have a frequency of 1250 Hz.  You may wish to include a diagram to support your answer.</w:t>
      </w:r>
      <w:r w:rsidRPr="00C02BEA">
        <w:rPr>
          <w:rFonts w:cs="Arial"/>
          <w:spacing w:val="0"/>
          <w:sz w:val="24"/>
          <w:szCs w:val="24"/>
        </w:rPr>
        <w:tab/>
        <w:t>2</w:t>
      </w:r>
    </w:p>
    <w:p w14:paraId="27DB6C29" w14:textId="77777777" w:rsidR="00DA29E0" w:rsidRPr="00C02BEA" w:rsidRDefault="00DA29E0" w:rsidP="00DA29E0">
      <w:pPr>
        <w:pStyle w:val="Text"/>
        <w:tabs>
          <w:tab w:val="left" w:pos="426"/>
          <w:tab w:val="right" w:pos="1134"/>
          <w:tab w:val="center" w:pos="9372"/>
        </w:tabs>
        <w:ind w:left="1276" w:right="550" w:hanging="850"/>
        <w:rPr>
          <w:rFonts w:cs="Arial"/>
          <w:spacing w:val="0"/>
          <w:sz w:val="24"/>
          <w:szCs w:val="24"/>
        </w:rPr>
      </w:pPr>
    </w:p>
    <w:p w14:paraId="27DB6C2A" w14:textId="77777777" w:rsidR="00DA29E0" w:rsidRPr="00C02BEA" w:rsidRDefault="00DA29E0" w:rsidP="00DA29E0">
      <w:pPr>
        <w:pStyle w:val="Text"/>
        <w:tabs>
          <w:tab w:val="left" w:pos="426"/>
          <w:tab w:val="right" w:pos="1134"/>
          <w:tab w:val="center" w:pos="9372"/>
        </w:tabs>
        <w:ind w:left="1276" w:right="550" w:hanging="850"/>
        <w:rPr>
          <w:rFonts w:cs="Arial"/>
          <w:spacing w:val="0"/>
          <w:sz w:val="24"/>
          <w:szCs w:val="24"/>
        </w:rPr>
      </w:pPr>
      <w:r w:rsidRPr="00C02BEA">
        <w:rPr>
          <w:rFonts w:cs="Arial"/>
          <w:spacing w:val="0"/>
          <w:sz w:val="24"/>
          <w:szCs w:val="24"/>
        </w:rPr>
        <w:tab/>
        <w:t>(ii)</w:t>
      </w:r>
      <w:r w:rsidRPr="00C02BEA">
        <w:rPr>
          <w:rFonts w:cs="Arial"/>
          <w:spacing w:val="0"/>
          <w:sz w:val="24"/>
          <w:szCs w:val="24"/>
        </w:rPr>
        <w:tab/>
        <w:t>Calculate the frequency of the sound from the horn heard by the observer.</w:t>
      </w:r>
      <w:r w:rsidRPr="00C02BEA">
        <w:rPr>
          <w:rFonts w:cs="Arial"/>
          <w:spacing w:val="0"/>
          <w:sz w:val="24"/>
          <w:szCs w:val="24"/>
        </w:rPr>
        <w:tab/>
        <w:t>2</w:t>
      </w:r>
    </w:p>
    <w:p w14:paraId="27DB6C2B" w14:textId="77777777" w:rsidR="00DA29E0" w:rsidRPr="00C02BEA" w:rsidRDefault="00DA29E0" w:rsidP="00DA29E0">
      <w:pPr>
        <w:pStyle w:val="Text"/>
        <w:tabs>
          <w:tab w:val="left" w:pos="426"/>
          <w:tab w:val="right" w:pos="1134"/>
          <w:tab w:val="center" w:pos="9372"/>
        </w:tabs>
        <w:ind w:left="1276" w:right="550" w:hanging="850"/>
        <w:rPr>
          <w:rFonts w:cs="Arial"/>
          <w:spacing w:val="0"/>
          <w:sz w:val="24"/>
          <w:szCs w:val="24"/>
        </w:rPr>
      </w:pPr>
    </w:p>
    <w:p w14:paraId="27DB6C2C" w14:textId="77777777" w:rsidR="00DA29E0" w:rsidRPr="00C02BEA" w:rsidRDefault="00DA29E0" w:rsidP="00DA29E0">
      <w:pPr>
        <w:pStyle w:val="Text"/>
        <w:tabs>
          <w:tab w:val="left" w:pos="426"/>
          <w:tab w:val="center" w:pos="9372"/>
        </w:tabs>
        <w:ind w:left="851" w:right="550" w:hanging="425"/>
        <w:rPr>
          <w:rFonts w:cs="Arial"/>
          <w:spacing w:val="0"/>
          <w:sz w:val="24"/>
          <w:szCs w:val="24"/>
        </w:rPr>
      </w:pPr>
      <w:r w:rsidRPr="00C02BEA">
        <w:rPr>
          <w:rFonts w:cs="Arial"/>
          <w:spacing w:val="0"/>
          <w:sz w:val="24"/>
          <w:szCs w:val="24"/>
        </w:rPr>
        <w:t>(b)</w:t>
      </w:r>
      <w:r w:rsidRPr="00C02BEA">
        <w:rPr>
          <w:rFonts w:cs="Arial"/>
          <w:spacing w:val="0"/>
          <w:sz w:val="24"/>
          <w:szCs w:val="24"/>
        </w:rPr>
        <w:tab/>
        <w:t>The spectrum of light from most stars contains lines corresponding to helium gas.</w:t>
      </w:r>
    </w:p>
    <w:p w14:paraId="27DB6C2D" w14:textId="77777777" w:rsidR="00DA29E0" w:rsidRPr="00C02BEA" w:rsidRDefault="00DA29E0" w:rsidP="00DA29E0">
      <w:pPr>
        <w:pStyle w:val="Text"/>
        <w:tabs>
          <w:tab w:val="left" w:pos="426"/>
          <w:tab w:val="center" w:pos="9372"/>
        </w:tabs>
        <w:ind w:left="851" w:right="550" w:hanging="425"/>
        <w:rPr>
          <w:rFonts w:cs="Arial"/>
          <w:spacing w:val="0"/>
          <w:sz w:val="24"/>
          <w:szCs w:val="24"/>
        </w:rPr>
      </w:pPr>
    </w:p>
    <w:p w14:paraId="27DB6C2E" w14:textId="77777777" w:rsidR="00DA29E0" w:rsidRPr="00C02BEA" w:rsidRDefault="00DA29E0" w:rsidP="00DA29E0">
      <w:pPr>
        <w:pStyle w:val="Text"/>
        <w:tabs>
          <w:tab w:val="left" w:pos="426"/>
          <w:tab w:val="center" w:pos="9372"/>
        </w:tabs>
        <w:ind w:left="851" w:right="550" w:hanging="425"/>
        <w:rPr>
          <w:rFonts w:cs="Arial"/>
          <w:spacing w:val="0"/>
          <w:sz w:val="24"/>
          <w:szCs w:val="24"/>
        </w:rPr>
      </w:pPr>
      <w:r w:rsidRPr="00C02BEA">
        <w:rPr>
          <w:rFonts w:cs="Arial"/>
          <w:spacing w:val="0"/>
          <w:sz w:val="24"/>
          <w:szCs w:val="24"/>
        </w:rPr>
        <w:tab/>
        <w:t>The diagram below shows the helium spectrum from the Sun.</w:t>
      </w:r>
    </w:p>
    <w:p w14:paraId="27DB6C2F" w14:textId="77777777" w:rsidR="00DA29E0" w:rsidRPr="00C02BEA" w:rsidRDefault="00DA29E0" w:rsidP="00DA29E0">
      <w:pPr>
        <w:pStyle w:val="Text"/>
        <w:tabs>
          <w:tab w:val="left" w:pos="426"/>
          <w:tab w:val="center" w:pos="9372"/>
        </w:tabs>
        <w:ind w:left="851" w:right="550" w:hanging="425"/>
        <w:rPr>
          <w:rFonts w:cs="Arial"/>
          <w:spacing w:val="0"/>
          <w:sz w:val="24"/>
          <w:szCs w:val="24"/>
        </w:rPr>
      </w:pPr>
    </w:p>
    <w:p w14:paraId="27DB6C30" w14:textId="77777777" w:rsidR="00DA29E0" w:rsidRPr="00C02BEA" w:rsidRDefault="00DA29E0" w:rsidP="00DA29E0">
      <w:pPr>
        <w:pStyle w:val="Text"/>
        <w:tabs>
          <w:tab w:val="left" w:pos="426"/>
          <w:tab w:val="center" w:pos="9372"/>
        </w:tabs>
        <w:ind w:left="851" w:right="550" w:firstLine="1"/>
        <w:rPr>
          <w:rFonts w:cs="Arial"/>
          <w:spacing w:val="0"/>
          <w:sz w:val="24"/>
          <w:szCs w:val="24"/>
        </w:rPr>
      </w:pPr>
      <w:r>
        <w:rPr>
          <w:rFonts w:cs="Arial"/>
          <w:noProof/>
          <w:spacing w:val="0"/>
          <w:sz w:val="24"/>
          <w:szCs w:val="24"/>
          <w:lang w:eastAsia="en-GB"/>
        </w:rPr>
        <w:drawing>
          <wp:inline distT="0" distB="0" distL="0" distR="0" wp14:anchorId="27DB71BF" wp14:editId="27DB71C0">
            <wp:extent cx="5426710" cy="1471295"/>
            <wp:effectExtent l="0" t="0" r="2540" b="0"/>
            <wp:docPr id="10555" name="Picture 10555" descr="ah08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descr="ah089b"/>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5426710" cy="1471295"/>
                    </a:xfrm>
                    <a:prstGeom prst="rect">
                      <a:avLst/>
                    </a:prstGeom>
                    <a:noFill/>
                    <a:ln>
                      <a:noFill/>
                    </a:ln>
                  </pic:spPr>
                </pic:pic>
              </a:graphicData>
            </a:graphic>
          </wp:inline>
        </w:drawing>
      </w:r>
    </w:p>
    <w:p w14:paraId="27DB6C31" w14:textId="77777777" w:rsidR="00DA29E0" w:rsidRPr="00C02BEA" w:rsidRDefault="00DA29E0" w:rsidP="00DA29E0">
      <w:pPr>
        <w:pStyle w:val="Text"/>
        <w:tabs>
          <w:tab w:val="left" w:pos="426"/>
          <w:tab w:val="center" w:pos="9372"/>
        </w:tabs>
        <w:ind w:left="851" w:right="550" w:hanging="425"/>
        <w:rPr>
          <w:rFonts w:cs="Arial"/>
          <w:spacing w:val="0"/>
          <w:sz w:val="24"/>
          <w:szCs w:val="24"/>
        </w:rPr>
      </w:pPr>
    </w:p>
    <w:p w14:paraId="27DB6C32" w14:textId="77777777" w:rsidR="00DA29E0" w:rsidRPr="00C02BEA" w:rsidRDefault="00DA29E0" w:rsidP="00DA29E0">
      <w:pPr>
        <w:pStyle w:val="Text"/>
        <w:tabs>
          <w:tab w:val="left" w:pos="426"/>
          <w:tab w:val="center" w:pos="9372"/>
        </w:tabs>
        <w:ind w:left="851" w:right="550" w:hanging="425"/>
        <w:rPr>
          <w:rFonts w:cs="Arial"/>
          <w:spacing w:val="0"/>
          <w:sz w:val="24"/>
          <w:szCs w:val="24"/>
        </w:rPr>
      </w:pPr>
      <w:r w:rsidRPr="00C02BEA">
        <w:rPr>
          <w:rFonts w:cs="Arial"/>
          <w:spacing w:val="0"/>
          <w:sz w:val="24"/>
          <w:szCs w:val="24"/>
        </w:rPr>
        <w:tab/>
        <w:t>The diagram below shows the helium spectrum from a distant star.</w:t>
      </w:r>
    </w:p>
    <w:p w14:paraId="27DB6C33" w14:textId="77777777" w:rsidR="00DA29E0" w:rsidRPr="00C02BEA" w:rsidRDefault="00DA29E0" w:rsidP="00DA29E0">
      <w:pPr>
        <w:pStyle w:val="Text"/>
        <w:tabs>
          <w:tab w:val="left" w:pos="426"/>
          <w:tab w:val="center" w:pos="9372"/>
        </w:tabs>
        <w:ind w:left="851" w:right="550" w:firstLine="1"/>
        <w:rPr>
          <w:rFonts w:cs="Arial"/>
          <w:spacing w:val="0"/>
          <w:sz w:val="24"/>
          <w:szCs w:val="24"/>
        </w:rPr>
      </w:pPr>
      <w:r>
        <w:rPr>
          <w:rFonts w:cs="Arial"/>
          <w:noProof/>
          <w:spacing w:val="0"/>
          <w:sz w:val="24"/>
          <w:szCs w:val="24"/>
          <w:lang w:eastAsia="en-GB"/>
        </w:rPr>
        <w:drawing>
          <wp:inline distT="0" distB="0" distL="0" distR="0" wp14:anchorId="27DB71C1" wp14:editId="27DB71C2">
            <wp:extent cx="5426710" cy="1471295"/>
            <wp:effectExtent l="0" t="0" r="2540" b="0"/>
            <wp:docPr id="10548" name="Picture 10548" descr="ah08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descr="ah089c"/>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5426710" cy="1471295"/>
                    </a:xfrm>
                    <a:prstGeom prst="rect">
                      <a:avLst/>
                    </a:prstGeom>
                    <a:noFill/>
                    <a:ln>
                      <a:noFill/>
                    </a:ln>
                  </pic:spPr>
                </pic:pic>
              </a:graphicData>
            </a:graphic>
          </wp:inline>
        </w:drawing>
      </w:r>
    </w:p>
    <w:p w14:paraId="27DB6C34" w14:textId="77777777" w:rsidR="00DA29E0" w:rsidRPr="00C02BEA" w:rsidRDefault="00DA29E0" w:rsidP="00DA29E0">
      <w:pPr>
        <w:pStyle w:val="Text"/>
        <w:tabs>
          <w:tab w:val="left" w:pos="426"/>
          <w:tab w:val="center" w:pos="9372"/>
        </w:tabs>
        <w:ind w:left="851" w:right="550" w:hanging="425"/>
        <w:rPr>
          <w:rFonts w:cs="Arial"/>
          <w:spacing w:val="0"/>
          <w:sz w:val="24"/>
          <w:szCs w:val="24"/>
        </w:rPr>
      </w:pPr>
      <w:r w:rsidRPr="00C02BEA">
        <w:rPr>
          <w:rFonts w:cs="Arial"/>
          <w:spacing w:val="0"/>
          <w:sz w:val="24"/>
          <w:szCs w:val="24"/>
        </w:rPr>
        <w:tab/>
        <w:t>By comparing these spectra, what conclusion can be made about the distant star?  Justify your answer.</w:t>
      </w:r>
      <w:r w:rsidRPr="00C02BEA">
        <w:rPr>
          <w:rFonts w:cs="Arial"/>
          <w:spacing w:val="0"/>
          <w:sz w:val="24"/>
          <w:szCs w:val="24"/>
        </w:rPr>
        <w:tab/>
        <w:t>2</w:t>
      </w:r>
    </w:p>
    <w:p w14:paraId="27DB6C35" w14:textId="77777777" w:rsidR="00DA29E0" w:rsidRPr="00C02BEA" w:rsidRDefault="00DA29E0" w:rsidP="00DA29E0">
      <w:pPr>
        <w:pStyle w:val="Text"/>
        <w:tabs>
          <w:tab w:val="left" w:pos="426"/>
          <w:tab w:val="center" w:pos="9372"/>
        </w:tabs>
        <w:ind w:left="851" w:right="550" w:hanging="425"/>
        <w:rPr>
          <w:rFonts w:cs="Arial"/>
          <w:spacing w:val="0"/>
          <w:sz w:val="24"/>
          <w:szCs w:val="24"/>
        </w:rPr>
      </w:pPr>
    </w:p>
    <w:p w14:paraId="27DB6C36" w14:textId="77777777" w:rsidR="00DA29E0" w:rsidRPr="00C02BEA" w:rsidRDefault="00DA29E0" w:rsidP="00DA29E0">
      <w:pPr>
        <w:pStyle w:val="Text"/>
        <w:tabs>
          <w:tab w:val="left" w:pos="426"/>
          <w:tab w:val="center" w:pos="9372"/>
        </w:tabs>
        <w:ind w:left="851" w:right="550" w:hanging="425"/>
        <w:rPr>
          <w:rFonts w:cs="Arial"/>
          <w:spacing w:val="0"/>
          <w:sz w:val="24"/>
          <w:szCs w:val="24"/>
        </w:rPr>
      </w:pPr>
      <w:r w:rsidRPr="00C02BEA">
        <w:rPr>
          <w:rFonts w:cs="Arial"/>
          <w:spacing w:val="0"/>
          <w:sz w:val="24"/>
          <w:szCs w:val="24"/>
        </w:rPr>
        <w:tab/>
      </w:r>
      <w:r w:rsidRPr="00C02BEA">
        <w:rPr>
          <w:rFonts w:cs="Arial"/>
          <w:spacing w:val="0"/>
          <w:sz w:val="24"/>
          <w:szCs w:val="24"/>
        </w:rPr>
        <w:tab/>
        <w:t>(6)</w:t>
      </w:r>
    </w:p>
    <w:p w14:paraId="27DB6C37" w14:textId="77777777" w:rsidR="00DA29E0" w:rsidRPr="00C02BEA" w:rsidRDefault="00DA29E0" w:rsidP="00DA29E0">
      <w:pPr>
        <w:pStyle w:val="Text"/>
        <w:tabs>
          <w:tab w:val="left" w:pos="426"/>
          <w:tab w:val="center" w:pos="9372"/>
        </w:tabs>
        <w:ind w:left="852" w:right="550" w:hanging="852"/>
        <w:rPr>
          <w:rFonts w:cs="Arial"/>
          <w:spacing w:val="0"/>
          <w:sz w:val="24"/>
          <w:szCs w:val="24"/>
        </w:rPr>
      </w:pPr>
    </w:p>
    <w:p w14:paraId="27DB6C38" w14:textId="77777777" w:rsidR="00DA29E0" w:rsidRPr="00C02BEA" w:rsidRDefault="00DA29E0" w:rsidP="00DA29E0">
      <w:pPr>
        <w:pStyle w:val="Text"/>
        <w:tabs>
          <w:tab w:val="left" w:pos="426"/>
          <w:tab w:val="center" w:pos="9372"/>
        </w:tabs>
        <w:ind w:left="426" w:right="550" w:hanging="426"/>
        <w:rPr>
          <w:rFonts w:cs="Arial"/>
          <w:spacing w:val="0"/>
          <w:sz w:val="24"/>
          <w:szCs w:val="24"/>
        </w:rPr>
      </w:pPr>
      <w:r w:rsidRPr="00C02BEA">
        <w:rPr>
          <w:rFonts w:cs="Arial"/>
          <w:spacing w:val="0"/>
          <w:sz w:val="24"/>
          <w:szCs w:val="24"/>
        </w:rPr>
        <w:t>2.</w:t>
      </w:r>
      <w:r w:rsidRPr="00C02BEA">
        <w:rPr>
          <w:rFonts w:cs="Arial"/>
          <w:spacing w:val="0"/>
          <w:sz w:val="24"/>
          <w:szCs w:val="24"/>
        </w:rPr>
        <w:tab/>
        <w:t>A train emits a sound of frequency 800 Hz as it passes through a station.  The sound is heard by a person on the station platform as shown.</w:t>
      </w:r>
    </w:p>
    <w:p w14:paraId="27DB6C39" w14:textId="77777777" w:rsidR="00DA29E0" w:rsidRPr="00C02BEA" w:rsidRDefault="00DA29E0" w:rsidP="00DA29E0">
      <w:pPr>
        <w:pStyle w:val="Text"/>
        <w:tabs>
          <w:tab w:val="left" w:pos="426"/>
          <w:tab w:val="center" w:pos="9372"/>
        </w:tabs>
        <w:ind w:left="426" w:right="550" w:hanging="426"/>
        <w:rPr>
          <w:rFonts w:cs="Arial"/>
          <w:spacing w:val="0"/>
          <w:sz w:val="24"/>
          <w:szCs w:val="24"/>
        </w:rPr>
      </w:pPr>
    </w:p>
    <w:p w14:paraId="27DB6C3A" w14:textId="77777777" w:rsidR="00DA29E0" w:rsidRPr="00C02BEA" w:rsidRDefault="00DA29E0" w:rsidP="00DA29E0">
      <w:pPr>
        <w:pStyle w:val="Text"/>
        <w:tabs>
          <w:tab w:val="left" w:pos="852"/>
          <w:tab w:val="center" w:pos="9372"/>
        </w:tabs>
        <w:ind w:left="852" w:right="550" w:firstLine="0"/>
        <w:rPr>
          <w:rFonts w:cs="Arial"/>
          <w:spacing w:val="0"/>
          <w:sz w:val="24"/>
          <w:szCs w:val="24"/>
        </w:rPr>
      </w:pPr>
      <w:r>
        <w:rPr>
          <w:rFonts w:cs="Arial"/>
          <w:noProof/>
          <w:spacing w:val="0"/>
          <w:sz w:val="24"/>
          <w:szCs w:val="24"/>
          <w:lang w:eastAsia="en-GB"/>
        </w:rPr>
        <w:drawing>
          <wp:inline distT="0" distB="0" distL="0" distR="0" wp14:anchorId="27DB71C3" wp14:editId="27DB71C4">
            <wp:extent cx="4572000" cy="1888490"/>
            <wp:effectExtent l="0" t="0" r="0" b="0"/>
            <wp:docPr id="10547" name="Picture 10547" descr="ah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descr="ah059"/>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4572000" cy="1888490"/>
                    </a:xfrm>
                    <a:prstGeom prst="rect">
                      <a:avLst/>
                    </a:prstGeom>
                    <a:noFill/>
                    <a:ln>
                      <a:noFill/>
                    </a:ln>
                  </pic:spPr>
                </pic:pic>
              </a:graphicData>
            </a:graphic>
          </wp:inline>
        </w:drawing>
      </w:r>
    </w:p>
    <w:p w14:paraId="27DB6C3B" w14:textId="77777777" w:rsidR="00DA29E0" w:rsidRPr="00C02BEA" w:rsidRDefault="00DA29E0" w:rsidP="00DA29E0">
      <w:pPr>
        <w:pStyle w:val="Text"/>
        <w:tabs>
          <w:tab w:val="left" w:pos="426"/>
          <w:tab w:val="center" w:pos="9372"/>
        </w:tabs>
        <w:ind w:left="426" w:right="550" w:hanging="426"/>
        <w:rPr>
          <w:rFonts w:cs="Arial"/>
          <w:spacing w:val="0"/>
          <w:sz w:val="24"/>
          <w:szCs w:val="24"/>
        </w:rPr>
      </w:pPr>
    </w:p>
    <w:p w14:paraId="27DB6C3C" w14:textId="77777777" w:rsidR="00DA29E0" w:rsidRPr="00C02BEA" w:rsidRDefault="00DA29E0" w:rsidP="00DA29E0">
      <w:pPr>
        <w:pStyle w:val="Text"/>
        <w:tabs>
          <w:tab w:val="left" w:pos="851"/>
          <w:tab w:val="center" w:pos="9372"/>
        </w:tabs>
        <w:ind w:left="851" w:right="550" w:hanging="426"/>
        <w:rPr>
          <w:rFonts w:cs="Arial"/>
          <w:spacing w:val="0"/>
          <w:sz w:val="24"/>
          <w:szCs w:val="24"/>
        </w:rPr>
      </w:pPr>
      <w:r w:rsidRPr="00C02BEA">
        <w:rPr>
          <w:rFonts w:cs="Arial"/>
          <w:spacing w:val="0"/>
          <w:sz w:val="24"/>
          <w:szCs w:val="24"/>
        </w:rPr>
        <w:t>(a)</w:t>
      </w:r>
      <w:r w:rsidRPr="00C02BEA">
        <w:rPr>
          <w:rFonts w:cs="Arial"/>
          <w:spacing w:val="0"/>
          <w:sz w:val="24"/>
          <w:szCs w:val="24"/>
        </w:rPr>
        <w:tab/>
        <w:t>Describe how the frequency of the sound, heard by the person, changes as the train passes through the station.</w:t>
      </w:r>
      <w:r w:rsidRPr="00C02BEA">
        <w:rPr>
          <w:rFonts w:cs="Arial"/>
          <w:spacing w:val="0"/>
          <w:sz w:val="24"/>
          <w:szCs w:val="24"/>
        </w:rPr>
        <w:tab/>
        <w:t>1</w:t>
      </w:r>
    </w:p>
    <w:p w14:paraId="27DB6C3D" w14:textId="77777777" w:rsidR="00DA29E0" w:rsidRPr="00C02BEA" w:rsidRDefault="00DA29E0" w:rsidP="00DA29E0">
      <w:pPr>
        <w:pStyle w:val="Text"/>
        <w:tabs>
          <w:tab w:val="left" w:pos="851"/>
          <w:tab w:val="center" w:pos="9372"/>
        </w:tabs>
        <w:ind w:left="851" w:right="550" w:hanging="426"/>
        <w:rPr>
          <w:rFonts w:cs="Arial"/>
          <w:spacing w:val="0"/>
          <w:sz w:val="24"/>
          <w:szCs w:val="24"/>
        </w:rPr>
      </w:pPr>
    </w:p>
    <w:p w14:paraId="27DB6C3E" w14:textId="77777777" w:rsidR="00DA29E0" w:rsidRPr="00C02BEA" w:rsidRDefault="00DA29E0" w:rsidP="00DA29E0">
      <w:pPr>
        <w:pStyle w:val="Text"/>
        <w:tabs>
          <w:tab w:val="left" w:pos="851"/>
          <w:tab w:val="center" w:pos="9372"/>
        </w:tabs>
        <w:ind w:left="851" w:right="550" w:hanging="426"/>
        <w:rPr>
          <w:rFonts w:cs="Arial"/>
          <w:spacing w:val="0"/>
          <w:sz w:val="24"/>
          <w:szCs w:val="24"/>
        </w:rPr>
      </w:pPr>
      <w:r w:rsidRPr="00C02BEA">
        <w:rPr>
          <w:rFonts w:cs="Arial"/>
          <w:spacing w:val="0"/>
          <w:sz w:val="24"/>
          <w:szCs w:val="24"/>
        </w:rPr>
        <w:t>(b)</w:t>
      </w:r>
      <w:r w:rsidRPr="00C02BEA">
        <w:rPr>
          <w:rFonts w:cs="Arial"/>
          <w:spacing w:val="0"/>
          <w:sz w:val="24"/>
          <w:szCs w:val="24"/>
        </w:rPr>
        <w:tab/>
        <w:t>Explain, in terms of wavefronts, why this frequency change occurs.  You may wish to include a diagram as part of your answer.</w:t>
      </w:r>
      <w:r w:rsidRPr="00C02BEA">
        <w:rPr>
          <w:rFonts w:cs="Arial"/>
          <w:spacing w:val="0"/>
          <w:sz w:val="24"/>
          <w:szCs w:val="24"/>
        </w:rPr>
        <w:tab/>
        <w:t>2</w:t>
      </w:r>
    </w:p>
    <w:p w14:paraId="27DB6C3F" w14:textId="77777777" w:rsidR="00DA29E0" w:rsidRPr="00C02BEA" w:rsidRDefault="00DA29E0" w:rsidP="00DA29E0">
      <w:pPr>
        <w:pStyle w:val="Text"/>
        <w:tabs>
          <w:tab w:val="left" w:pos="851"/>
          <w:tab w:val="center" w:pos="9372"/>
        </w:tabs>
        <w:ind w:left="851" w:right="550" w:hanging="426"/>
        <w:rPr>
          <w:rFonts w:cs="Arial"/>
          <w:spacing w:val="0"/>
          <w:sz w:val="24"/>
          <w:szCs w:val="24"/>
        </w:rPr>
      </w:pPr>
    </w:p>
    <w:p w14:paraId="27DB6C40" w14:textId="77777777" w:rsidR="00DA29E0" w:rsidRPr="00C02BEA" w:rsidRDefault="00DA29E0" w:rsidP="00DA29E0">
      <w:pPr>
        <w:pStyle w:val="Text"/>
        <w:tabs>
          <w:tab w:val="left" w:pos="851"/>
          <w:tab w:val="center" w:pos="9372"/>
        </w:tabs>
        <w:ind w:left="851" w:right="550" w:hanging="426"/>
        <w:rPr>
          <w:rFonts w:cs="Arial"/>
          <w:spacing w:val="0"/>
          <w:sz w:val="24"/>
          <w:szCs w:val="24"/>
        </w:rPr>
      </w:pPr>
      <w:r w:rsidRPr="00C02BEA">
        <w:rPr>
          <w:rFonts w:cs="Arial"/>
          <w:spacing w:val="0"/>
          <w:sz w:val="24"/>
          <w:szCs w:val="24"/>
        </w:rPr>
        <w:t>(c)</w:t>
      </w:r>
      <w:r w:rsidRPr="00C02BEA">
        <w:rPr>
          <w:rFonts w:cs="Arial"/>
          <w:spacing w:val="0"/>
          <w:sz w:val="24"/>
          <w:szCs w:val="24"/>
        </w:rPr>
        <w:tab/>
        <w:t>At one instant the person hears a sound of frequency 760 Hz.</w:t>
      </w:r>
    </w:p>
    <w:p w14:paraId="27DB6C41" w14:textId="77777777" w:rsidR="00DA29E0" w:rsidRPr="00C02BEA" w:rsidRDefault="00DA29E0" w:rsidP="00DA29E0">
      <w:pPr>
        <w:pStyle w:val="Text"/>
        <w:tabs>
          <w:tab w:val="left" w:pos="851"/>
          <w:tab w:val="center" w:pos="9372"/>
        </w:tabs>
        <w:ind w:left="851" w:right="550" w:hanging="426"/>
        <w:rPr>
          <w:rFonts w:cs="Arial"/>
          <w:spacing w:val="0"/>
          <w:sz w:val="24"/>
          <w:szCs w:val="24"/>
        </w:rPr>
      </w:pPr>
    </w:p>
    <w:p w14:paraId="27DB6C42" w14:textId="77777777" w:rsidR="00DA29E0" w:rsidRPr="00C02BEA" w:rsidRDefault="00DA29E0" w:rsidP="00DA29E0">
      <w:pPr>
        <w:pStyle w:val="Text"/>
        <w:tabs>
          <w:tab w:val="left" w:pos="851"/>
          <w:tab w:val="center" w:pos="9372"/>
        </w:tabs>
        <w:ind w:left="851" w:right="550" w:hanging="426"/>
        <w:rPr>
          <w:rFonts w:cs="Arial"/>
          <w:spacing w:val="0"/>
          <w:sz w:val="24"/>
          <w:szCs w:val="24"/>
        </w:rPr>
      </w:pPr>
      <w:r w:rsidRPr="00C02BEA">
        <w:rPr>
          <w:rFonts w:cs="Arial"/>
          <w:spacing w:val="0"/>
          <w:sz w:val="24"/>
          <w:szCs w:val="24"/>
        </w:rPr>
        <w:tab/>
        <w:t>Calculate the speed of the train relative to the person on the platform at this time.</w:t>
      </w:r>
      <w:r w:rsidRPr="00C02BEA">
        <w:rPr>
          <w:rFonts w:cs="Arial"/>
          <w:spacing w:val="0"/>
          <w:sz w:val="24"/>
          <w:szCs w:val="24"/>
        </w:rPr>
        <w:tab/>
        <w:t>2</w:t>
      </w:r>
    </w:p>
    <w:p w14:paraId="27DB6C43" w14:textId="77777777" w:rsidR="00DA29E0" w:rsidRPr="00C02BEA" w:rsidRDefault="00DA29E0" w:rsidP="00DA29E0">
      <w:pPr>
        <w:pStyle w:val="Text"/>
        <w:tabs>
          <w:tab w:val="left" w:pos="426"/>
          <w:tab w:val="center" w:pos="9372"/>
        </w:tabs>
        <w:ind w:left="426" w:right="550" w:hanging="426"/>
        <w:rPr>
          <w:rFonts w:cs="Arial"/>
          <w:spacing w:val="0"/>
          <w:sz w:val="24"/>
          <w:szCs w:val="24"/>
        </w:rPr>
      </w:pPr>
    </w:p>
    <w:p w14:paraId="27DB6C44" w14:textId="77777777" w:rsidR="00DA29E0" w:rsidRPr="00C02BEA" w:rsidRDefault="00DA29E0" w:rsidP="00DA29E0">
      <w:pPr>
        <w:pStyle w:val="Text"/>
        <w:tabs>
          <w:tab w:val="left" w:pos="426"/>
          <w:tab w:val="center" w:pos="9372"/>
        </w:tabs>
        <w:ind w:left="426" w:right="550" w:hanging="426"/>
        <w:rPr>
          <w:rFonts w:cs="Arial"/>
          <w:spacing w:val="0"/>
          <w:sz w:val="24"/>
          <w:szCs w:val="24"/>
        </w:rPr>
      </w:pPr>
      <w:r w:rsidRPr="00C02BEA">
        <w:rPr>
          <w:rFonts w:cs="Arial"/>
          <w:spacing w:val="0"/>
          <w:sz w:val="24"/>
          <w:szCs w:val="24"/>
        </w:rPr>
        <w:tab/>
      </w:r>
      <w:r w:rsidRPr="00C02BEA">
        <w:rPr>
          <w:rFonts w:cs="Arial"/>
          <w:spacing w:val="0"/>
          <w:sz w:val="24"/>
          <w:szCs w:val="24"/>
        </w:rPr>
        <w:tab/>
        <w:t>(5)</w:t>
      </w:r>
    </w:p>
    <w:p w14:paraId="27DB6C45" w14:textId="77777777" w:rsidR="00DA29E0" w:rsidRPr="00C02BEA" w:rsidRDefault="0028408D" w:rsidP="00DA29E0">
      <w:pPr>
        <w:pStyle w:val="Text"/>
        <w:tabs>
          <w:tab w:val="left" w:pos="426"/>
          <w:tab w:val="center" w:pos="9372"/>
        </w:tabs>
        <w:ind w:left="426" w:right="550" w:hanging="426"/>
        <w:rPr>
          <w:rFonts w:eastAsia="ImprintMT" w:cs="Arial"/>
          <w:spacing w:val="0"/>
          <w:lang w:eastAsia="en-GB"/>
        </w:rPr>
      </w:pPr>
      <w:r>
        <w:rPr>
          <w:rFonts w:cs="Arial"/>
          <w:spacing w:val="0"/>
          <w:sz w:val="24"/>
          <w:szCs w:val="24"/>
        </w:rPr>
        <w:t>3</w:t>
      </w:r>
      <w:r w:rsidR="00DA29E0" w:rsidRPr="00C02BEA">
        <w:rPr>
          <w:rFonts w:eastAsia="ImprintMT" w:cs="Arial"/>
          <w:spacing w:val="0"/>
          <w:lang w:eastAsia="en-GB"/>
        </w:rPr>
        <w:t>.</w:t>
      </w:r>
      <w:r w:rsidR="00DA29E0" w:rsidRPr="00C02BEA">
        <w:rPr>
          <w:rFonts w:eastAsia="ImprintMT" w:cs="Arial"/>
          <w:spacing w:val="0"/>
          <w:lang w:eastAsia="en-GB"/>
        </w:rPr>
        <w:tab/>
      </w:r>
      <w:r w:rsidR="00DA29E0" w:rsidRPr="00C02BEA">
        <w:rPr>
          <w:rFonts w:eastAsia="ImprintMT" w:cs="Arial"/>
          <w:spacing w:val="0"/>
          <w:sz w:val="24"/>
          <w:szCs w:val="24"/>
          <w:lang w:eastAsia="en-GB"/>
        </w:rPr>
        <w:t>By observing the spectrum of light received from galaxy M101, astronomers have</w:t>
      </w:r>
      <w:r w:rsidR="00DA29E0" w:rsidRPr="00C02BEA">
        <w:rPr>
          <w:rFonts w:eastAsia="ImprintMT" w:cs="Arial"/>
          <w:spacing w:val="0"/>
          <w:lang w:eastAsia="en-GB"/>
        </w:rPr>
        <w:t xml:space="preserve"> </w:t>
      </w:r>
      <w:r w:rsidR="00DA29E0" w:rsidRPr="00C02BEA">
        <w:rPr>
          <w:rFonts w:eastAsia="ImprintMT" w:cs="Arial"/>
          <w:spacing w:val="0"/>
          <w:sz w:val="24"/>
          <w:szCs w:val="24"/>
          <w:lang w:eastAsia="en-GB"/>
        </w:rPr>
        <w:t xml:space="preserve">determined that the galaxy is moving away from us </w:t>
      </w:r>
      <w:r w:rsidR="00DA29E0" w:rsidRPr="00C02BEA">
        <w:rPr>
          <w:rFonts w:eastAsia="ImprintMT" w:cs="Arial"/>
          <w:spacing w:val="0"/>
          <w:sz w:val="24"/>
          <w:szCs w:val="24"/>
          <w:lang w:eastAsia="en-GB"/>
        </w:rPr>
        <w:br/>
        <w:t>with a velocity of 5</w:t>
      </w:r>
      <w:r w:rsidR="00DA29E0" w:rsidRPr="00C02BEA">
        <w:rPr>
          <w:rFonts w:eastAsia="ImprintMT" w:cs="Arial"/>
          <w:spacing w:val="0"/>
          <w:lang w:eastAsia="en-GB"/>
        </w:rPr>
        <w:t>·</w:t>
      </w:r>
      <w:r w:rsidR="00DA29E0" w:rsidRPr="00C02BEA">
        <w:rPr>
          <w:rFonts w:eastAsia="ImprintMT" w:cs="Arial"/>
          <w:spacing w:val="0"/>
          <w:sz w:val="24"/>
          <w:szCs w:val="24"/>
          <w:lang w:eastAsia="en-GB"/>
        </w:rPr>
        <w:t>5</w:t>
      </w:r>
      <w:r w:rsidR="00DA29E0" w:rsidRPr="00C02BEA">
        <w:rPr>
          <w:rFonts w:eastAsia="ImprintMT" w:cs="Arial"/>
          <w:spacing w:val="0"/>
          <w:lang w:eastAsia="en-GB"/>
        </w:rPr>
        <w:t> </w:t>
      </w:r>
      <w:r w:rsidR="00DA29E0" w:rsidRPr="00C02BEA">
        <w:rPr>
          <w:rFonts w:eastAsia="ImprintMT" w:cs="Arial"/>
          <w:spacing w:val="0"/>
          <w:sz w:val="24"/>
          <w:szCs w:val="24"/>
          <w:lang w:eastAsia="en-GB"/>
        </w:rPr>
        <w:t>×</w:t>
      </w:r>
      <w:r w:rsidR="00DA29E0" w:rsidRPr="00C02BEA">
        <w:rPr>
          <w:rFonts w:eastAsia="ImprintMT" w:cs="Arial"/>
          <w:spacing w:val="0"/>
          <w:lang w:eastAsia="en-GB"/>
        </w:rPr>
        <w:t> </w:t>
      </w:r>
      <w:r w:rsidR="00DA29E0" w:rsidRPr="00C02BEA">
        <w:rPr>
          <w:rFonts w:eastAsia="ImprintMT" w:cs="Arial"/>
          <w:spacing w:val="0"/>
          <w:sz w:val="24"/>
          <w:szCs w:val="24"/>
          <w:lang w:eastAsia="en-GB"/>
        </w:rPr>
        <w:t>10</w:t>
      </w:r>
      <w:r w:rsidR="00DA29E0" w:rsidRPr="00C02BEA">
        <w:rPr>
          <w:rFonts w:eastAsia="ImprintMT" w:cs="Arial"/>
          <w:spacing w:val="0"/>
          <w:sz w:val="24"/>
          <w:szCs w:val="24"/>
          <w:vertAlign w:val="superscript"/>
          <w:lang w:eastAsia="en-GB"/>
        </w:rPr>
        <w:t>5</w:t>
      </w:r>
      <w:r w:rsidR="00DA29E0" w:rsidRPr="00C02BEA">
        <w:rPr>
          <w:rFonts w:eastAsia="ImprintMT" w:cs="Arial"/>
          <w:spacing w:val="0"/>
          <w:lang w:eastAsia="en-GB"/>
        </w:rPr>
        <w:t> </w:t>
      </w:r>
      <w:r w:rsidR="00DA29E0" w:rsidRPr="00C02BEA">
        <w:rPr>
          <w:rFonts w:eastAsia="ImprintMT" w:cs="Arial"/>
          <w:spacing w:val="0"/>
          <w:sz w:val="24"/>
          <w:szCs w:val="24"/>
          <w:lang w:eastAsia="en-GB"/>
        </w:rPr>
        <w:t>m</w:t>
      </w:r>
      <w:r w:rsidR="00DA29E0" w:rsidRPr="00C02BEA">
        <w:rPr>
          <w:rFonts w:eastAsia="ImprintMT" w:cs="Arial"/>
          <w:spacing w:val="0"/>
          <w:lang w:eastAsia="en-GB"/>
        </w:rPr>
        <w:t> </w:t>
      </w:r>
      <w:r w:rsidR="00DA29E0" w:rsidRPr="00C02BEA">
        <w:rPr>
          <w:rFonts w:eastAsia="ImprintMT" w:cs="Arial"/>
          <w:spacing w:val="0"/>
          <w:sz w:val="24"/>
          <w:szCs w:val="24"/>
          <w:lang w:eastAsia="en-GB"/>
        </w:rPr>
        <w:t>s</w:t>
      </w:r>
      <w:r w:rsidR="00DA29E0" w:rsidRPr="00C02BEA">
        <w:rPr>
          <w:rFonts w:eastAsia="ImprintMT" w:cs="Arial"/>
          <w:spacing w:val="0"/>
          <w:sz w:val="24"/>
          <w:szCs w:val="24"/>
          <w:vertAlign w:val="superscript"/>
          <w:lang w:eastAsia="en-GB"/>
        </w:rPr>
        <w:t>–1</w:t>
      </w:r>
      <w:r w:rsidR="00DA29E0" w:rsidRPr="00C02BEA">
        <w:rPr>
          <w:rFonts w:eastAsia="ImprintMT" w:cs="Arial"/>
          <w:spacing w:val="0"/>
          <w:sz w:val="24"/>
          <w:szCs w:val="24"/>
          <w:lang w:eastAsia="en-GB"/>
        </w:rPr>
        <w:t>.</w:t>
      </w:r>
    </w:p>
    <w:p w14:paraId="27DB6C46" w14:textId="77777777" w:rsidR="00DA29E0" w:rsidRPr="00C54944" w:rsidRDefault="00DA29E0" w:rsidP="00DA29E0">
      <w:pPr>
        <w:tabs>
          <w:tab w:val="center" w:pos="9356"/>
        </w:tabs>
        <w:autoSpaceDE w:val="0"/>
        <w:autoSpaceDN w:val="0"/>
        <w:adjustRightInd w:val="0"/>
        <w:ind w:left="426" w:right="566" w:hanging="426"/>
        <w:rPr>
          <w:rFonts w:ascii="Trebuchet MS" w:eastAsia="ImprintMT" w:hAnsi="Trebuchet MS" w:cs="Arial"/>
        </w:rPr>
      </w:pPr>
    </w:p>
    <w:p w14:paraId="27DB6C47" w14:textId="77777777" w:rsidR="00DA29E0" w:rsidRPr="00C54944" w:rsidRDefault="00DA29E0" w:rsidP="00DA29E0">
      <w:pPr>
        <w:tabs>
          <w:tab w:val="center" w:pos="9356"/>
        </w:tabs>
        <w:autoSpaceDE w:val="0"/>
        <w:autoSpaceDN w:val="0"/>
        <w:adjustRightInd w:val="0"/>
        <w:ind w:left="851" w:hanging="425"/>
        <w:rPr>
          <w:rFonts w:ascii="Trebuchet MS" w:eastAsia="ImprintMT" w:hAnsi="Trebuchet MS" w:cs="Arial"/>
        </w:rPr>
      </w:pPr>
      <w:r w:rsidRPr="00C54944">
        <w:rPr>
          <w:rFonts w:ascii="Trebuchet MS" w:eastAsia="ImprintMT" w:hAnsi="Trebuchet MS" w:cs="Arial"/>
        </w:rPr>
        <w:t>(</w:t>
      </w:r>
      <w:r w:rsidRPr="00C54944">
        <w:rPr>
          <w:rFonts w:ascii="Trebuchet MS" w:eastAsia="ImprintMT" w:hAnsi="Trebuchet MS" w:cs="Arial"/>
          <w:iCs/>
        </w:rPr>
        <w:t>a</w:t>
      </w:r>
      <w:r w:rsidRPr="00C54944">
        <w:rPr>
          <w:rFonts w:ascii="Trebuchet MS" w:eastAsia="ImprintMT" w:hAnsi="Trebuchet MS" w:cs="Arial"/>
        </w:rPr>
        <w:t>)</w:t>
      </w:r>
      <w:r w:rsidRPr="00C54944">
        <w:rPr>
          <w:rFonts w:ascii="Trebuchet MS" w:eastAsia="ImprintMT" w:hAnsi="Trebuchet MS" w:cs="Arial"/>
        </w:rPr>
        <w:tab/>
        <w:t>Calculate the distance of the galaxy from us.</w:t>
      </w:r>
      <w:r w:rsidRPr="00C54944">
        <w:rPr>
          <w:rFonts w:ascii="Trebuchet MS" w:eastAsia="ImprintMT" w:hAnsi="Trebuchet MS" w:cs="Arial"/>
        </w:rPr>
        <w:tab/>
        <w:t>3</w:t>
      </w:r>
    </w:p>
    <w:p w14:paraId="27DB6C48" w14:textId="77777777" w:rsidR="00DA29E0" w:rsidRPr="00C54944" w:rsidRDefault="00DA29E0" w:rsidP="00DA29E0">
      <w:pPr>
        <w:tabs>
          <w:tab w:val="center" w:pos="9356"/>
        </w:tabs>
        <w:autoSpaceDE w:val="0"/>
        <w:autoSpaceDN w:val="0"/>
        <w:adjustRightInd w:val="0"/>
        <w:ind w:left="851" w:hanging="425"/>
        <w:rPr>
          <w:rFonts w:ascii="Trebuchet MS" w:eastAsia="ImprintMT" w:hAnsi="Trebuchet MS" w:cs="Arial"/>
        </w:rPr>
      </w:pPr>
    </w:p>
    <w:p w14:paraId="27DB6C49" w14:textId="77777777" w:rsidR="00DA29E0" w:rsidRPr="00C54944" w:rsidRDefault="00DA29E0" w:rsidP="00DA29E0">
      <w:pPr>
        <w:tabs>
          <w:tab w:val="center" w:pos="9356"/>
        </w:tabs>
        <w:autoSpaceDE w:val="0"/>
        <w:autoSpaceDN w:val="0"/>
        <w:adjustRightInd w:val="0"/>
        <w:ind w:left="851" w:right="566" w:hanging="425"/>
        <w:rPr>
          <w:rFonts w:ascii="Trebuchet MS" w:eastAsia="ImprintMT" w:hAnsi="Trebuchet MS" w:cs="Arial"/>
        </w:rPr>
      </w:pPr>
      <w:r w:rsidRPr="00C54944">
        <w:rPr>
          <w:rFonts w:ascii="Trebuchet MS" w:eastAsia="ImprintMT" w:hAnsi="Trebuchet MS" w:cs="Arial"/>
        </w:rPr>
        <w:t>(</w:t>
      </w:r>
      <w:r w:rsidRPr="00C54944">
        <w:rPr>
          <w:rFonts w:ascii="Trebuchet MS" w:eastAsia="ImprintMT" w:hAnsi="Trebuchet MS" w:cs="Arial"/>
          <w:iCs/>
        </w:rPr>
        <w:t>b</w:t>
      </w:r>
      <w:r w:rsidRPr="00C54944">
        <w:rPr>
          <w:rFonts w:ascii="Trebuchet MS" w:eastAsia="ImprintMT" w:hAnsi="Trebuchet MS" w:cs="Arial"/>
        </w:rPr>
        <w:t>)</w:t>
      </w:r>
      <w:r w:rsidRPr="00C54944">
        <w:rPr>
          <w:rFonts w:ascii="Trebuchet MS" w:eastAsia="ImprintMT" w:hAnsi="Trebuchet MS" w:cs="Arial"/>
        </w:rPr>
        <w:tab/>
        <w:t>The observation that galaxies are moving away from us is evidence for the expanding universe. As the universe expands it cools down.</w:t>
      </w:r>
    </w:p>
    <w:p w14:paraId="27DB6C4A" w14:textId="77777777" w:rsidR="00DA29E0" w:rsidRPr="00C54944" w:rsidRDefault="00DA29E0" w:rsidP="00DA29E0">
      <w:pPr>
        <w:tabs>
          <w:tab w:val="center" w:pos="9356"/>
        </w:tabs>
        <w:autoSpaceDE w:val="0"/>
        <w:autoSpaceDN w:val="0"/>
        <w:adjustRightInd w:val="0"/>
        <w:ind w:left="851" w:right="566" w:hanging="425"/>
        <w:rPr>
          <w:rFonts w:ascii="Trebuchet MS" w:eastAsia="ImprintMT" w:hAnsi="Trebuchet MS" w:cs="Arial"/>
        </w:rPr>
      </w:pPr>
    </w:p>
    <w:p w14:paraId="27DB6C4B" w14:textId="77777777" w:rsidR="00DA29E0" w:rsidRPr="00C54944" w:rsidRDefault="00DA29E0" w:rsidP="00DA29E0">
      <w:pPr>
        <w:tabs>
          <w:tab w:val="center" w:pos="9356"/>
        </w:tabs>
        <w:autoSpaceDE w:val="0"/>
        <w:autoSpaceDN w:val="0"/>
        <w:adjustRightInd w:val="0"/>
        <w:ind w:left="851" w:right="566"/>
        <w:rPr>
          <w:rFonts w:ascii="Trebuchet MS" w:eastAsia="ImprintMT" w:hAnsi="Trebuchet MS" w:cs="Arial"/>
        </w:rPr>
      </w:pPr>
      <w:r w:rsidRPr="00C54944">
        <w:rPr>
          <w:rFonts w:ascii="Trebuchet MS" w:eastAsia="ImprintMT" w:hAnsi="Trebuchet MS" w:cs="Arial"/>
        </w:rPr>
        <w:t>What property of the Cosmic Microwave Background has been measured by astronomers to determine the present temperature of the universe?</w:t>
      </w:r>
      <w:r w:rsidRPr="00C54944">
        <w:rPr>
          <w:rFonts w:ascii="Trebuchet MS" w:eastAsia="ImprintMT" w:hAnsi="Trebuchet MS" w:cs="Arial"/>
        </w:rPr>
        <w:tab/>
        <w:t>1</w:t>
      </w:r>
    </w:p>
    <w:p w14:paraId="27DB6C4C" w14:textId="77777777" w:rsidR="00DA29E0" w:rsidRPr="00C54944" w:rsidRDefault="00DA29E0" w:rsidP="00DA29E0">
      <w:pPr>
        <w:tabs>
          <w:tab w:val="center" w:pos="9356"/>
        </w:tabs>
        <w:autoSpaceDE w:val="0"/>
        <w:autoSpaceDN w:val="0"/>
        <w:adjustRightInd w:val="0"/>
        <w:ind w:left="851" w:right="566"/>
        <w:rPr>
          <w:rFonts w:ascii="Trebuchet MS" w:eastAsia="ImprintMT" w:hAnsi="Trebuchet MS" w:cs="Arial"/>
        </w:rPr>
      </w:pPr>
    </w:p>
    <w:p w14:paraId="27DB6C4D" w14:textId="77777777" w:rsidR="00BC7FE4" w:rsidRPr="00C54944" w:rsidRDefault="00BC7FE4" w:rsidP="00DA29E0">
      <w:pPr>
        <w:pStyle w:val="Text"/>
        <w:tabs>
          <w:tab w:val="left" w:pos="426"/>
          <w:tab w:val="center" w:pos="9356"/>
        </w:tabs>
        <w:ind w:left="852" w:right="550" w:hanging="852"/>
        <w:rPr>
          <w:rFonts w:ascii="Trebuchet MS" w:hAnsi="Trebuchet MS" w:cs="Arial"/>
          <w:spacing w:val="0"/>
          <w:sz w:val="24"/>
          <w:szCs w:val="24"/>
        </w:rPr>
      </w:pPr>
    </w:p>
    <w:p w14:paraId="27DB6C4E" w14:textId="77777777" w:rsidR="007B26CB" w:rsidRPr="00C54944" w:rsidRDefault="007B26CB">
      <w:pPr>
        <w:spacing w:before="200" w:after="200"/>
        <w:rPr>
          <w:rFonts w:ascii="Trebuchet MS" w:eastAsia="Times New Roman" w:hAnsi="Trebuchet MS" w:cs="Arial"/>
          <w:szCs w:val="24"/>
          <w:lang w:eastAsia="en-US"/>
        </w:rPr>
      </w:pPr>
      <w:r w:rsidRPr="00C54944">
        <w:rPr>
          <w:rFonts w:ascii="Trebuchet MS" w:hAnsi="Trebuchet MS" w:cs="Arial"/>
          <w:szCs w:val="24"/>
        </w:rPr>
        <w:br w:type="page"/>
      </w:r>
    </w:p>
    <w:p w14:paraId="27DB6C4F" w14:textId="77777777" w:rsidR="00DA29E0" w:rsidRPr="00C02BEA" w:rsidRDefault="007B26CB" w:rsidP="00DA29E0">
      <w:pPr>
        <w:pStyle w:val="Text"/>
        <w:tabs>
          <w:tab w:val="left" w:pos="426"/>
          <w:tab w:val="center" w:pos="9356"/>
        </w:tabs>
        <w:ind w:left="852" w:right="550" w:hanging="852"/>
        <w:rPr>
          <w:rFonts w:cs="Arial"/>
          <w:spacing w:val="0"/>
          <w:sz w:val="24"/>
          <w:szCs w:val="24"/>
        </w:rPr>
      </w:pPr>
      <w:r>
        <w:rPr>
          <w:rFonts w:cs="Arial"/>
          <w:spacing w:val="0"/>
          <w:sz w:val="24"/>
          <w:szCs w:val="24"/>
        </w:rPr>
        <w:t>4</w:t>
      </w:r>
      <w:r w:rsidR="00DA29E0" w:rsidRPr="00C02BEA">
        <w:rPr>
          <w:rFonts w:cs="Arial"/>
          <w:spacing w:val="0"/>
          <w:sz w:val="24"/>
          <w:szCs w:val="24"/>
        </w:rPr>
        <w:tab/>
        <w:t>(a)</w:t>
      </w:r>
      <w:r w:rsidR="00DA29E0" w:rsidRPr="00C02BEA">
        <w:rPr>
          <w:rFonts w:cs="Arial"/>
          <w:spacing w:val="0"/>
          <w:sz w:val="24"/>
          <w:szCs w:val="24"/>
        </w:rPr>
        <w:tab/>
        <w:t>In 1929 Edwin Hubble suggested that distant galaxies are moving away (receding) from our own galaxy with velocities that are directly proportional to the distance to the galaxy.  This is known as Hubble’s Law.</w:t>
      </w:r>
    </w:p>
    <w:p w14:paraId="27DB6C50" w14:textId="77777777" w:rsidR="00DA29E0" w:rsidRPr="00C02BEA" w:rsidRDefault="00DA29E0" w:rsidP="00DA29E0">
      <w:pPr>
        <w:pStyle w:val="Text"/>
        <w:tabs>
          <w:tab w:val="left" w:pos="426"/>
          <w:tab w:val="center" w:pos="9356"/>
        </w:tabs>
        <w:ind w:left="852" w:right="550" w:hanging="852"/>
        <w:rPr>
          <w:rFonts w:cs="Arial"/>
          <w:spacing w:val="0"/>
          <w:sz w:val="24"/>
          <w:szCs w:val="24"/>
        </w:rPr>
      </w:pPr>
    </w:p>
    <w:p w14:paraId="27DB6C51" w14:textId="77777777" w:rsidR="00DA29E0" w:rsidRPr="00C02BEA" w:rsidRDefault="00DA29E0" w:rsidP="00DA29E0">
      <w:pPr>
        <w:pStyle w:val="Text"/>
        <w:tabs>
          <w:tab w:val="left" w:pos="426"/>
          <w:tab w:val="center" w:pos="9356"/>
        </w:tabs>
        <w:ind w:left="852" w:right="550" w:hanging="852"/>
        <w:rPr>
          <w:rFonts w:cs="Arial"/>
          <w:spacing w:val="0"/>
          <w:sz w:val="24"/>
          <w:szCs w:val="24"/>
        </w:rPr>
      </w:pPr>
      <w:r w:rsidRPr="00C02BEA">
        <w:rPr>
          <w:rFonts w:cs="Arial"/>
          <w:spacing w:val="0"/>
          <w:sz w:val="24"/>
          <w:szCs w:val="24"/>
        </w:rPr>
        <w:tab/>
      </w:r>
      <w:r w:rsidRPr="00C02BEA">
        <w:rPr>
          <w:rFonts w:cs="Arial"/>
          <w:spacing w:val="0"/>
          <w:sz w:val="24"/>
          <w:szCs w:val="24"/>
        </w:rPr>
        <w:tab/>
        <w:t>Some data collected by Hubble are given in the table below.</w:t>
      </w:r>
    </w:p>
    <w:p w14:paraId="27DB6C52" w14:textId="77777777" w:rsidR="00DA29E0" w:rsidRPr="00C02BEA" w:rsidRDefault="00DA29E0" w:rsidP="00DA29E0">
      <w:pPr>
        <w:pStyle w:val="Text"/>
        <w:tabs>
          <w:tab w:val="left" w:pos="426"/>
          <w:tab w:val="center" w:pos="9356"/>
        </w:tabs>
        <w:ind w:left="852" w:right="550" w:hanging="852"/>
        <w:rPr>
          <w:rFonts w:cs="Arial"/>
          <w:spacing w:val="0"/>
          <w:sz w:val="24"/>
          <w:szCs w:val="24"/>
        </w:rPr>
      </w:pP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8"/>
        <w:gridCol w:w="2635"/>
        <w:gridCol w:w="2611"/>
      </w:tblGrid>
      <w:tr w:rsidR="00DA29E0" w:rsidRPr="00C02BEA" w14:paraId="27DB6C58" w14:textId="77777777" w:rsidTr="00877DCA">
        <w:tc>
          <w:tcPr>
            <w:tcW w:w="2658" w:type="dxa"/>
            <w:shd w:val="clear" w:color="auto" w:fill="auto"/>
          </w:tcPr>
          <w:p w14:paraId="27DB6C53" w14:textId="77777777" w:rsidR="00DA29E0" w:rsidRPr="00C02BEA" w:rsidRDefault="00DA29E0" w:rsidP="00877DCA">
            <w:pPr>
              <w:pStyle w:val="Text"/>
              <w:tabs>
                <w:tab w:val="left" w:pos="426"/>
                <w:tab w:val="center" w:pos="9356"/>
              </w:tabs>
              <w:spacing w:before="60" w:after="60"/>
              <w:ind w:left="0" w:firstLine="0"/>
              <w:jc w:val="center"/>
              <w:rPr>
                <w:rFonts w:cs="Arial"/>
                <w:spacing w:val="0"/>
                <w:sz w:val="24"/>
                <w:szCs w:val="24"/>
              </w:rPr>
            </w:pPr>
            <w:r w:rsidRPr="00C02BEA">
              <w:rPr>
                <w:rFonts w:cs="Arial"/>
                <w:spacing w:val="0"/>
                <w:sz w:val="24"/>
                <w:szCs w:val="24"/>
              </w:rPr>
              <w:t>galaxy</w:t>
            </w:r>
          </w:p>
        </w:tc>
        <w:tc>
          <w:tcPr>
            <w:tcW w:w="2635" w:type="dxa"/>
            <w:shd w:val="clear" w:color="auto" w:fill="auto"/>
          </w:tcPr>
          <w:p w14:paraId="27DB6C54" w14:textId="77777777" w:rsidR="00DA29E0" w:rsidRPr="00C02BEA" w:rsidRDefault="00DA29E0" w:rsidP="00877DCA">
            <w:pPr>
              <w:pStyle w:val="Text"/>
              <w:tabs>
                <w:tab w:val="left" w:pos="426"/>
                <w:tab w:val="center" w:pos="9356"/>
              </w:tabs>
              <w:spacing w:before="60" w:after="60"/>
              <w:ind w:left="0" w:firstLine="0"/>
              <w:jc w:val="center"/>
              <w:rPr>
                <w:rFonts w:cs="Arial"/>
                <w:spacing w:val="0"/>
                <w:sz w:val="24"/>
                <w:szCs w:val="24"/>
              </w:rPr>
            </w:pPr>
            <w:r w:rsidRPr="00C02BEA">
              <w:rPr>
                <w:rFonts w:cs="Arial"/>
                <w:spacing w:val="0"/>
                <w:sz w:val="24"/>
                <w:szCs w:val="24"/>
              </w:rPr>
              <w:t>distance to galaxy</w:t>
            </w:r>
          </w:p>
          <w:p w14:paraId="27DB6C55" w14:textId="77777777" w:rsidR="00DA29E0" w:rsidRPr="00C02BEA" w:rsidRDefault="00DA29E0" w:rsidP="00877DCA">
            <w:pPr>
              <w:pStyle w:val="Text"/>
              <w:tabs>
                <w:tab w:val="left" w:pos="426"/>
                <w:tab w:val="center" w:pos="9356"/>
              </w:tabs>
              <w:spacing w:before="60" w:after="60"/>
              <w:ind w:left="0" w:firstLine="0"/>
              <w:jc w:val="center"/>
              <w:rPr>
                <w:rFonts w:cs="Arial"/>
                <w:spacing w:val="0"/>
                <w:sz w:val="24"/>
                <w:szCs w:val="24"/>
              </w:rPr>
            </w:pPr>
            <w:r w:rsidRPr="00C02BEA">
              <w:rPr>
                <w:rFonts w:cs="Arial"/>
                <w:spacing w:val="0"/>
                <w:sz w:val="24"/>
                <w:szCs w:val="24"/>
              </w:rPr>
              <w:t>/light years</w:t>
            </w:r>
          </w:p>
        </w:tc>
        <w:tc>
          <w:tcPr>
            <w:tcW w:w="2611" w:type="dxa"/>
            <w:shd w:val="clear" w:color="auto" w:fill="auto"/>
          </w:tcPr>
          <w:p w14:paraId="27DB6C56" w14:textId="77777777" w:rsidR="00DA29E0" w:rsidRPr="00C02BEA" w:rsidRDefault="00C54944" w:rsidP="00877DCA">
            <w:pPr>
              <w:pStyle w:val="Text"/>
              <w:tabs>
                <w:tab w:val="left" w:pos="426"/>
                <w:tab w:val="center" w:pos="9356"/>
              </w:tabs>
              <w:spacing w:before="60" w:after="60"/>
              <w:ind w:left="0" w:firstLine="0"/>
              <w:jc w:val="center"/>
              <w:rPr>
                <w:rFonts w:cs="Arial"/>
                <w:spacing w:val="0"/>
                <w:sz w:val="24"/>
                <w:szCs w:val="24"/>
              </w:rPr>
            </w:pPr>
            <w:r w:rsidRPr="00C02BEA">
              <w:rPr>
                <w:rFonts w:cs="Arial"/>
                <w:spacing w:val="0"/>
                <w:sz w:val="24"/>
                <w:szCs w:val="24"/>
              </w:rPr>
              <w:t>recession</w:t>
            </w:r>
            <w:r>
              <w:rPr>
                <w:rFonts w:cs="Arial"/>
                <w:spacing w:val="0"/>
                <w:sz w:val="24"/>
                <w:szCs w:val="24"/>
              </w:rPr>
              <w:t>al</w:t>
            </w:r>
            <w:r w:rsidRPr="00C02BEA">
              <w:rPr>
                <w:rFonts w:cs="Arial"/>
                <w:spacing w:val="0"/>
                <w:sz w:val="24"/>
                <w:szCs w:val="24"/>
              </w:rPr>
              <w:t xml:space="preserve"> </w:t>
            </w:r>
            <w:r w:rsidR="00DA29E0" w:rsidRPr="00C02BEA">
              <w:rPr>
                <w:rFonts w:cs="Arial"/>
                <w:spacing w:val="0"/>
                <w:sz w:val="24"/>
                <w:szCs w:val="24"/>
              </w:rPr>
              <w:t xml:space="preserve">velocity </w:t>
            </w:r>
          </w:p>
          <w:p w14:paraId="27DB6C57" w14:textId="77777777" w:rsidR="00DA29E0" w:rsidRPr="00C02BEA" w:rsidRDefault="00DA29E0" w:rsidP="00877DCA">
            <w:pPr>
              <w:pStyle w:val="Text"/>
              <w:tabs>
                <w:tab w:val="left" w:pos="426"/>
                <w:tab w:val="center" w:pos="9356"/>
              </w:tabs>
              <w:spacing w:before="60" w:after="60"/>
              <w:ind w:left="0" w:firstLine="0"/>
              <w:jc w:val="center"/>
              <w:rPr>
                <w:rFonts w:cs="Arial"/>
                <w:spacing w:val="0"/>
                <w:sz w:val="24"/>
                <w:szCs w:val="24"/>
              </w:rPr>
            </w:pPr>
            <w:r w:rsidRPr="00C02BEA">
              <w:rPr>
                <w:rFonts w:cs="Arial"/>
                <w:spacing w:val="0"/>
                <w:sz w:val="24"/>
                <w:szCs w:val="24"/>
              </w:rPr>
              <w:t>/m s</w:t>
            </w:r>
            <w:r w:rsidRPr="00C02BEA">
              <w:rPr>
                <w:rFonts w:cs="Arial"/>
                <w:spacing w:val="0"/>
                <w:sz w:val="24"/>
                <w:szCs w:val="24"/>
                <w:vertAlign w:val="superscript"/>
              </w:rPr>
              <w:t>−1</w:t>
            </w:r>
          </w:p>
        </w:tc>
      </w:tr>
      <w:tr w:rsidR="00DA29E0" w:rsidRPr="00C02BEA" w14:paraId="27DB6C5C" w14:textId="77777777" w:rsidTr="00877DCA">
        <w:tc>
          <w:tcPr>
            <w:tcW w:w="2658" w:type="dxa"/>
            <w:shd w:val="clear" w:color="auto" w:fill="auto"/>
          </w:tcPr>
          <w:p w14:paraId="27DB6C59" w14:textId="77777777" w:rsidR="00DA29E0" w:rsidRPr="00C02BEA" w:rsidRDefault="00DA29E0" w:rsidP="00877DCA">
            <w:pPr>
              <w:pStyle w:val="Text"/>
              <w:tabs>
                <w:tab w:val="left" w:pos="426"/>
                <w:tab w:val="center" w:pos="9356"/>
              </w:tabs>
              <w:spacing w:before="60" w:after="60"/>
              <w:ind w:left="0" w:firstLine="0"/>
              <w:jc w:val="center"/>
              <w:rPr>
                <w:rFonts w:cs="Arial"/>
                <w:spacing w:val="0"/>
                <w:sz w:val="24"/>
                <w:szCs w:val="24"/>
              </w:rPr>
            </w:pPr>
            <w:r w:rsidRPr="00C02BEA">
              <w:rPr>
                <w:rFonts w:cs="Arial"/>
                <w:spacing w:val="0"/>
                <w:sz w:val="24"/>
                <w:szCs w:val="24"/>
              </w:rPr>
              <w:t>NGC 221</w:t>
            </w:r>
          </w:p>
        </w:tc>
        <w:tc>
          <w:tcPr>
            <w:tcW w:w="2635" w:type="dxa"/>
            <w:shd w:val="clear" w:color="auto" w:fill="auto"/>
          </w:tcPr>
          <w:p w14:paraId="27DB6C5A" w14:textId="77777777" w:rsidR="00DA29E0" w:rsidRPr="00C02BEA" w:rsidRDefault="00DA29E0" w:rsidP="00877DCA">
            <w:pPr>
              <w:pStyle w:val="Text"/>
              <w:tabs>
                <w:tab w:val="left" w:pos="426"/>
                <w:tab w:val="center" w:pos="9356"/>
              </w:tabs>
              <w:spacing w:before="60" w:after="60"/>
              <w:ind w:left="0" w:firstLine="0"/>
              <w:jc w:val="center"/>
              <w:rPr>
                <w:rFonts w:cs="Arial"/>
                <w:spacing w:val="0"/>
                <w:sz w:val="24"/>
                <w:szCs w:val="24"/>
              </w:rPr>
            </w:pPr>
            <w:r w:rsidRPr="00C02BEA">
              <w:rPr>
                <w:rFonts w:cs="Arial"/>
                <w:spacing w:val="0"/>
                <w:sz w:val="24"/>
                <w:szCs w:val="24"/>
              </w:rPr>
              <w:t>9·0 × 10</w:t>
            </w:r>
            <w:r w:rsidRPr="00C02BEA">
              <w:rPr>
                <w:rFonts w:cs="Arial"/>
                <w:spacing w:val="0"/>
                <w:sz w:val="24"/>
                <w:szCs w:val="24"/>
                <w:vertAlign w:val="superscript"/>
              </w:rPr>
              <w:t>5</w:t>
            </w:r>
          </w:p>
        </w:tc>
        <w:tc>
          <w:tcPr>
            <w:tcW w:w="2611" w:type="dxa"/>
            <w:shd w:val="clear" w:color="auto" w:fill="auto"/>
          </w:tcPr>
          <w:p w14:paraId="27DB6C5B" w14:textId="77777777" w:rsidR="00DA29E0" w:rsidRPr="00C02BEA" w:rsidRDefault="00DA29E0" w:rsidP="00877DCA">
            <w:pPr>
              <w:pStyle w:val="Text"/>
              <w:tabs>
                <w:tab w:val="left" w:pos="426"/>
                <w:tab w:val="center" w:pos="9356"/>
              </w:tabs>
              <w:spacing w:before="60" w:after="60"/>
              <w:ind w:left="0" w:firstLine="0"/>
              <w:jc w:val="center"/>
              <w:rPr>
                <w:rFonts w:cs="Arial"/>
                <w:spacing w:val="0"/>
                <w:sz w:val="24"/>
                <w:szCs w:val="24"/>
              </w:rPr>
            </w:pPr>
            <w:r w:rsidRPr="00C02BEA">
              <w:rPr>
                <w:rFonts w:cs="Arial"/>
                <w:spacing w:val="0"/>
                <w:sz w:val="24"/>
                <w:szCs w:val="24"/>
              </w:rPr>
              <w:t>2·0 × 10</w:t>
            </w:r>
            <w:r w:rsidRPr="00C02BEA">
              <w:rPr>
                <w:rFonts w:cs="Arial"/>
                <w:spacing w:val="0"/>
                <w:sz w:val="24"/>
                <w:szCs w:val="24"/>
                <w:vertAlign w:val="superscript"/>
              </w:rPr>
              <w:t>5</w:t>
            </w:r>
          </w:p>
        </w:tc>
      </w:tr>
      <w:tr w:rsidR="00DA29E0" w:rsidRPr="00C02BEA" w14:paraId="27DB6C60" w14:textId="77777777" w:rsidTr="00877DCA">
        <w:tc>
          <w:tcPr>
            <w:tcW w:w="2658" w:type="dxa"/>
            <w:shd w:val="clear" w:color="auto" w:fill="auto"/>
          </w:tcPr>
          <w:p w14:paraId="27DB6C5D" w14:textId="77777777" w:rsidR="00DA29E0" w:rsidRPr="00C02BEA" w:rsidRDefault="00DA29E0" w:rsidP="00877DCA">
            <w:pPr>
              <w:pStyle w:val="Text"/>
              <w:tabs>
                <w:tab w:val="left" w:pos="426"/>
                <w:tab w:val="center" w:pos="9356"/>
              </w:tabs>
              <w:spacing w:before="60" w:after="60"/>
              <w:ind w:left="0" w:firstLine="0"/>
              <w:jc w:val="center"/>
              <w:rPr>
                <w:rFonts w:cs="Arial"/>
                <w:spacing w:val="0"/>
                <w:sz w:val="24"/>
                <w:szCs w:val="24"/>
              </w:rPr>
            </w:pPr>
            <w:r w:rsidRPr="00C02BEA">
              <w:rPr>
                <w:rFonts w:cs="Arial"/>
                <w:spacing w:val="0"/>
                <w:sz w:val="24"/>
                <w:szCs w:val="24"/>
              </w:rPr>
              <w:t>NGC 379</w:t>
            </w:r>
          </w:p>
        </w:tc>
        <w:tc>
          <w:tcPr>
            <w:tcW w:w="2635" w:type="dxa"/>
            <w:shd w:val="clear" w:color="auto" w:fill="auto"/>
          </w:tcPr>
          <w:p w14:paraId="27DB6C5E" w14:textId="77777777" w:rsidR="00DA29E0" w:rsidRPr="00C02BEA" w:rsidRDefault="00DA29E0" w:rsidP="00877DCA">
            <w:pPr>
              <w:pStyle w:val="Text"/>
              <w:tabs>
                <w:tab w:val="left" w:pos="426"/>
                <w:tab w:val="center" w:pos="9356"/>
              </w:tabs>
              <w:spacing w:before="60" w:after="60"/>
              <w:ind w:left="0" w:firstLine="0"/>
              <w:jc w:val="center"/>
              <w:rPr>
                <w:rFonts w:cs="Arial"/>
                <w:spacing w:val="0"/>
                <w:sz w:val="24"/>
                <w:szCs w:val="24"/>
              </w:rPr>
            </w:pPr>
            <w:r w:rsidRPr="00C02BEA">
              <w:rPr>
                <w:rFonts w:cs="Arial"/>
                <w:spacing w:val="0"/>
                <w:sz w:val="24"/>
                <w:szCs w:val="24"/>
              </w:rPr>
              <w:t>2·3 × 10</w:t>
            </w:r>
            <w:r w:rsidRPr="00C02BEA">
              <w:rPr>
                <w:rFonts w:cs="Arial"/>
                <w:spacing w:val="0"/>
                <w:sz w:val="24"/>
                <w:szCs w:val="24"/>
                <w:vertAlign w:val="superscript"/>
              </w:rPr>
              <w:t>7</w:t>
            </w:r>
          </w:p>
        </w:tc>
        <w:tc>
          <w:tcPr>
            <w:tcW w:w="2611" w:type="dxa"/>
            <w:shd w:val="clear" w:color="auto" w:fill="auto"/>
          </w:tcPr>
          <w:p w14:paraId="27DB6C5F" w14:textId="77777777" w:rsidR="00DA29E0" w:rsidRPr="00C02BEA" w:rsidRDefault="00DA29E0" w:rsidP="00877DCA">
            <w:pPr>
              <w:pStyle w:val="Text"/>
              <w:tabs>
                <w:tab w:val="left" w:pos="426"/>
                <w:tab w:val="center" w:pos="9356"/>
              </w:tabs>
              <w:spacing w:before="60" w:after="60"/>
              <w:ind w:left="0" w:firstLine="0"/>
              <w:jc w:val="center"/>
              <w:rPr>
                <w:rFonts w:cs="Arial"/>
                <w:spacing w:val="0"/>
                <w:sz w:val="24"/>
                <w:szCs w:val="24"/>
              </w:rPr>
            </w:pPr>
            <w:r w:rsidRPr="00C02BEA">
              <w:rPr>
                <w:rFonts w:cs="Arial"/>
                <w:spacing w:val="0"/>
                <w:sz w:val="24"/>
                <w:szCs w:val="24"/>
              </w:rPr>
              <w:t>2·2 × 10</w:t>
            </w:r>
            <w:r w:rsidRPr="00C02BEA">
              <w:rPr>
                <w:rFonts w:cs="Arial"/>
                <w:spacing w:val="0"/>
                <w:sz w:val="24"/>
                <w:szCs w:val="24"/>
                <w:vertAlign w:val="superscript"/>
              </w:rPr>
              <w:t>6</w:t>
            </w:r>
          </w:p>
        </w:tc>
      </w:tr>
      <w:tr w:rsidR="00DA29E0" w:rsidRPr="00C02BEA" w14:paraId="27DB6C64" w14:textId="77777777" w:rsidTr="00877DCA">
        <w:tc>
          <w:tcPr>
            <w:tcW w:w="2658" w:type="dxa"/>
            <w:shd w:val="clear" w:color="auto" w:fill="auto"/>
          </w:tcPr>
          <w:p w14:paraId="27DB6C61" w14:textId="77777777" w:rsidR="00DA29E0" w:rsidRPr="00C02BEA" w:rsidRDefault="00DA29E0" w:rsidP="00877DCA">
            <w:pPr>
              <w:pStyle w:val="Text"/>
              <w:tabs>
                <w:tab w:val="left" w:pos="426"/>
                <w:tab w:val="center" w:pos="9356"/>
              </w:tabs>
              <w:spacing w:before="60" w:after="60"/>
              <w:ind w:left="0" w:firstLine="0"/>
              <w:jc w:val="center"/>
              <w:rPr>
                <w:rFonts w:cs="Arial"/>
                <w:spacing w:val="0"/>
                <w:sz w:val="24"/>
                <w:szCs w:val="24"/>
              </w:rPr>
            </w:pPr>
            <w:r w:rsidRPr="00C02BEA">
              <w:rPr>
                <w:rFonts w:cs="Arial"/>
                <w:spacing w:val="0"/>
                <w:sz w:val="24"/>
                <w:szCs w:val="24"/>
              </w:rPr>
              <w:t>Gemini cluster</w:t>
            </w:r>
          </w:p>
        </w:tc>
        <w:tc>
          <w:tcPr>
            <w:tcW w:w="2635" w:type="dxa"/>
            <w:shd w:val="clear" w:color="auto" w:fill="auto"/>
          </w:tcPr>
          <w:p w14:paraId="27DB6C62" w14:textId="77777777" w:rsidR="00DA29E0" w:rsidRPr="00C02BEA" w:rsidRDefault="00DA29E0" w:rsidP="00877DCA">
            <w:pPr>
              <w:pStyle w:val="Text"/>
              <w:tabs>
                <w:tab w:val="left" w:pos="426"/>
                <w:tab w:val="center" w:pos="9356"/>
              </w:tabs>
              <w:spacing w:before="60" w:after="60"/>
              <w:ind w:left="0" w:firstLine="0"/>
              <w:jc w:val="center"/>
              <w:rPr>
                <w:rFonts w:cs="Arial"/>
                <w:spacing w:val="0"/>
                <w:sz w:val="24"/>
                <w:szCs w:val="24"/>
              </w:rPr>
            </w:pPr>
            <w:r w:rsidRPr="00C02BEA">
              <w:rPr>
                <w:rFonts w:cs="Arial"/>
                <w:spacing w:val="0"/>
                <w:sz w:val="24"/>
                <w:szCs w:val="24"/>
              </w:rPr>
              <w:t>1·4 × 10</w:t>
            </w:r>
            <w:r w:rsidRPr="00C02BEA">
              <w:rPr>
                <w:rFonts w:cs="Arial"/>
                <w:spacing w:val="0"/>
                <w:sz w:val="24"/>
                <w:szCs w:val="24"/>
                <w:vertAlign w:val="superscript"/>
              </w:rPr>
              <w:t>8</w:t>
            </w:r>
          </w:p>
        </w:tc>
        <w:tc>
          <w:tcPr>
            <w:tcW w:w="2611" w:type="dxa"/>
            <w:shd w:val="clear" w:color="auto" w:fill="auto"/>
          </w:tcPr>
          <w:p w14:paraId="27DB6C63" w14:textId="77777777" w:rsidR="00DA29E0" w:rsidRPr="00C02BEA" w:rsidRDefault="00DA29E0" w:rsidP="00877DCA">
            <w:pPr>
              <w:pStyle w:val="Text"/>
              <w:tabs>
                <w:tab w:val="left" w:pos="426"/>
                <w:tab w:val="center" w:pos="9356"/>
              </w:tabs>
              <w:spacing w:before="60" w:after="60"/>
              <w:ind w:left="0" w:firstLine="0"/>
              <w:jc w:val="center"/>
              <w:rPr>
                <w:rFonts w:cs="Arial"/>
                <w:spacing w:val="0"/>
                <w:sz w:val="24"/>
                <w:szCs w:val="24"/>
              </w:rPr>
            </w:pPr>
            <w:r w:rsidRPr="00C02BEA">
              <w:rPr>
                <w:rFonts w:cs="Arial"/>
                <w:spacing w:val="0"/>
                <w:sz w:val="24"/>
                <w:szCs w:val="24"/>
              </w:rPr>
              <w:t>2·3 × 10</w:t>
            </w:r>
            <w:r w:rsidRPr="00C02BEA">
              <w:rPr>
                <w:rFonts w:cs="Arial"/>
                <w:spacing w:val="0"/>
                <w:sz w:val="24"/>
                <w:szCs w:val="24"/>
                <w:vertAlign w:val="superscript"/>
              </w:rPr>
              <w:t>7</w:t>
            </w:r>
          </w:p>
        </w:tc>
      </w:tr>
    </w:tbl>
    <w:p w14:paraId="27DB6C65" w14:textId="77777777" w:rsidR="00DA29E0" w:rsidRPr="00C02BEA" w:rsidRDefault="00DA29E0" w:rsidP="00DA29E0">
      <w:pPr>
        <w:pStyle w:val="Text"/>
        <w:tabs>
          <w:tab w:val="left" w:pos="426"/>
          <w:tab w:val="center" w:pos="9356"/>
        </w:tabs>
        <w:ind w:left="852" w:right="550" w:hanging="852"/>
        <w:rPr>
          <w:rFonts w:cs="Arial"/>
          <w:spacing w:val="0"/>
          <w:sz w:val="24"/>
          <w:szCs w:val="24"/>
        </w:rPr>
      </w:pPr>
    </w:p>
    <w:p w14:paraId="27DB6C66" w14:textId="77777777" w:rsidR="00DA29E0" w:rsidRPr="00C02BEA" w:rsidRDefault="00DA29E0" w:rsidP="00DA29E0">
      <w:pPr>
        <w:pStyle w:val="Text"/>
        <w:tabs>
          <w:tab w:val="left" w:pos="426"/>
          <w:tab w:val="right" w:pos="1134"/>
          <w:tab w:val="center" w:pos="9356"/>
        </w:tabs>
        <w:ind w:left="1276" w:right="550" w:hanging="1276"/>
        <w:rPr>
          <w:rFonts w:cs="Arial"/>
          <w:spacing w:val="0"/>
          <w:sz w:val="24"/>
          <w:szCs w:val="24"/>
        </w:rPr>
      </w:pPr>
      <w:r w:rsidRPr="00C02BEA">
        <w:rPr>
          <w:rFonts w:cs="Arial"/>
          <w:spacing w:val="0"/>
          <w:sz w:val="24"/>
          <w:szCs w:val="24"/>
        </w:rPr>
        <w:tab/>
      </w:r>
      <w:r w:rsidRPr="00C02BEA">
        <w:rPr>
          <w:rFonts w:cs="Arial"/>
          <w:spacing w:val="0"/>
          <w:sz w:val="24"/>
          <w:szCs w:val="24"/>
        </w:rPr>
        <w:tab/>
        <w:t>(i)</w:t>
      </w:r>
      <w:r w:rsidRPr="00C02BEA">
        <w:rPr>
          <w:rFonts w:cs="Arial"/>
          <w:spacing w:val="0"/>
          <w:sz w:val="24"/>
          <w:szCs w:val="24"/>
        </w:rPr>
        <w:tab/>
        <w:t xml:space="preserve">Using </w:t>
      </w:r>
      <w:r w:rsidRPr="00C02BEA">
        <w:rPr>
          <w:rFonts w:cs="Arial"/>
          <w:b/>
          <w:spacing w:val="0"/>
          <w:sz w:val="24"/>
          <w:szCs w:val="24"/>
        </w:rPr>
        <w:t>all</w:t>
      </w:r>
      <w:r w:rsidRPr="00C02BEA">
        <w:rPr>
          <w:rFonts w:cs="Arial"/>
          <w:spacing w:val="0"/>
          <w:sz w:val="24"/>
          <w:szCs w:val="24"/>
        </w:rPr>
        <w:t xml:space="preserve"> of the data, determine whether or not this data supports Hubble’s Law.</w:t>
      </w:r>
      <w:r w:rsidRPr="00C02BEA">
        <w:rPr>
          <w:rFonts w:cs="Arial"/>
          <w:spacing w:val="0"/>
          <w:sz w:val="24"/>
          <w:szCs w:val="24"/>
        </w:rPr>
        <w:tab/>
        <w:t>3</w:t>
      </w:r>
    </w:p>
    <w:p w14:paraId="27DB6C67" w14:textId="77777777" w:rsidR="00DA29E0" w:rsidRPr="00C02BEA" w:rsidRDefault="00DA29E0" w:rsidP="00DA29E0">
      <w:pPr>
        <w:pStyle w:val="Text"/>
        <w:tabs>
          <w:tab w:val="left" w:pos="426"/>
          <w:tab w:val="right" w:pos="1134"/>
          <w:tab w:val="center" w:pos="9356"/>
        </w:tabs>
        <w:ind w:left="1276" w:right="550" w:hanging="1276"/>
        <w:rPr>
          <w:rFonts w:cs="Arial"/>
          <w:spacing w:val="0"/>
          <w:sz w:val="24"/>
          <w:szCs w:val="24"/>
        </w:rPr>
      </w:pPr>
    </w:p>
    <w:p w14:paraId="27DB6C68" w14:textId="77777777" w:rsidR="00DA29E0" w:rsidRPr="00C02BEA" w:rsidRDefault="00DA29E0" w:rsidP="00DA29E0">
      <w:pPr>
        <w:pStyle w:val="Text"/>
        <w:tabs>
          <w:tab w:val="left" w:pos="426"/>
          <w:tab w:val="right" w:pos="1134"/>
          <w:tab w:val="center" w:pos="9356"/>
        </w:tabs>
        <w:ind w:left="1276" w:right="550" w:hanging="1276"/>
        <w:rPr>
          <w:rFonts w:cs="Arial"/>
          <w:spacing w:val="0"/>
          <w:sz w:val="24"/>
          <w:szCs w:val="24"/>
        </w:rPr>
      </w:pPr>
      <w:r w:rsidRPr="00C02BEA">
        <w:rPr>
          <w:rFonts w:cs="Arial"/>
          <w:spacing w:val="0"/>
          <w:sz w:val="24"/>
          <w:szCs w:val="24"/>
        </w:rPr>
        <w:tab/>
      </w:r>
      <w:r w:rsidRPr="00C02BEA">
        <w:rPr>
          <w:rFonts w:cs="Arial"/>
          <w:spacing w:val="0"/>
          <w:sz w:val="24"/>
          <w:szCs w:val="24"/>
        </w:rPr>
        <w:tab/>
        <w:t>(ii)</w:t>
      </w:r>
      <w:r w:rsidRPr="00C02BEA">
        <w:rPr>
          <w:rFonts w:cs="Arial"/>
          <w:spacing w:val="0"/>
          <w:sz w:val="24"/>
          <w:szCs w:val="24"/>
        </w:rPr>
        <w:tab/>
        <w:t>Use the data on the Gemini cluster given in the table to calculate a value for the Hubble constant, H</w:t>
      </w:r>
      <w:r w:rsidRPr="00C02BEA">
        <w:rPr>
          <w:rFonts w:cs="Arial"/>
          <w:spacing w:val="0"/>
          <w:sz w:val="24"/>
          <w:szCs w:val="24"/>
          <w:vertAlign w:val="subscript"/>
        </w:rPr>
        <w:t>o</w:t>
      </w:r>
      <w:r w:rsidRPr="00C02BEA">
        <w:rPr>
          <w:rFonts w:cs="Arial"/>
          <w:spacing w:val="0"/>
          <w:sz w:val="24"/>
          <w:szCs w:val="24"/>
        </w:rPr>
        <w:t>.</w:t>
      </w:r>
      <w:r w:rsidRPr="00C02BEA">
        <w:rPr>
          <w:rFonts w:cs="Arial"/>
          <w:spacing w:val="0"/>
          <w:sz w:val="24"/>
          <w:szCs w:val="24"/>
        </w:rPr>
        <w:tab/>
        <w:t>3</w:t>
      </w:r>
    </w:p>
    <w:p w14:paraId="27DB6C69" w14:textId="77777777" w:rsidR="00DA29E0" w:rsidRPr="00C02BEA" w:rsidRDefault="00DA29E0" w:rsidP="00DA29E0">
      <w:pPr>
        <w:pStyle w:val="Text"/>
        <w:tabs>
          <w:tab w:val="left" w:pos="426"/>
          <w:tab w:val="right" w:pos="1134"/>
          <w:tab w:val="center" w:pos="9356"/>
        </w:tabs>
        <w:ind w:left="1276" w:right="550" w:hanging="1276"/>
        <w:rPr>
          <w:rFonts w:cs="Arial"/>
          <w:spacing w:val="0"/>
          <w:sz w:val="24"/>
          <w:szCs w:val="24"/>
        </w:rPr>
      </w:pPr>
    </w:p>
    <w:p w14:paraId="27DB6C6A" w14:textId="77777777" w:rsidR="00DA29E0" w:rsidRPr="00C02BEA" w:rsidRDefault="00DA29E0" w:rsidP="00DA29E0">
      <w:pPr>
        <w:pStyle w:val="Text"/>
        <w:tabs>
          <w:tab w:val="left" w:pos="426"/>
          <w:tab w:val="right" w:pos="1134"/>
          <w:tab w:val="center" w:pos="9356"/>
        </w:tabs>
        <w:ind w:left="1276" w:right="550" w:hanging="1276"/>
        <w:rPr>
          <w:rFonts w:cs="Arial"/>
          <w:spacing w:val="0"/>
          <w:sz w:val="24"/>
          <w:szCs w:val="24"/>
        </w:rPr>
      </w:pPr>
      <w:r w:rsidRPr="00C02BEA">
        <w:rPr>
          <w:rFonts w:cs="Arial"/>
          <w:spacing w:val="0"/>
          <w:sz w:val="24"/>
          <w:szCs w:val="24"/>
        </w:rPr>
        <w:tab/>
      </w:r>
      <w:r w:rsidRPr="00C02BEA">
        <w:rPr>
          <w:rFonts w:cs="Arial"/>
          <w:spacing w:val="0"/>
          <w:sz w:val="24"/>
          <w:szCs w:val="24"/>
        </w:rPr>
        <w:tab/>
        <w:t>(iii)</w:t>
      </w:r>
      <w:r w:rsidRPr="00C02BEA">
        <w:rPr>
          <w:rFonts w:cs="Arial"/>
          <w:spacing w:val="0"/>
          <w:sz w:val="24"/>
          <w:szCs w:val="24"/>
        </w:rPr>
        <w:tab/>
        <w:t>Comment on how this early value for the Hubble constant compares to the accepted value today.</w:t>
      </w:r>
      <w:r w:rsidRPr="00C02BEA">
        <w:rPr>
          <w:rFonts w:cs="Arial"/>
          <w:spacing w:val="0"/>
          <w:sz w:val="24"/>
          <w:szCs w:val="24"/>
        </w:rPr>
        <w:tab/>
        <w:t>1</w:t>
      </w:r>
    </w:p>
    <w:p w14:paraId="27DB6C6B" w14:textId="77777777" w:rsidR="00DA29E0" w:rsidRPr="00C02BEA" w:rsidRDefault="00DA29E0" w:rsidP="00DA29E0">
      <w:pPr>
        <w:pStyle w:val="Text"/>
        <w:tabs>
          <w:tab w:val="left" w:pos="426"/>
          <w:tab w:val="right" w:pos="1134"/>
          <w:tab w:val="center" w:pos="9356"/>
        </w:tabs>
        <w:ind w:left="1276" w:right="550" w:hanging="1276"/>
        <w:rPr>
          <w:rFonts w:cs="Arial"/>
          <w:spacing w:val="0"/>
          <w:sz w:val="24"/>
          <w:szCs w:val="24"/>
        </w:rPr>
      </w:pPr>
    </w:p>
    <w:p w14:paraId="27DB6C6C" w14:textId="77777777" w:rsidR="00DA29E0" w:rsidRPr="00C02BEA" w:rsidRDefault="00DA29E0" w:rsidP="00DA29E0">
      <w:pPr>
        <w:pStyle w:val="Text"/>
        <w:tabs>
          <w:tab w:val="left" w:pos="426"/>
          <w:tab w:val="center" w:pos="9356"/>
        </w:tabs>
        <w:ind w:left="851" w:right="550" w:hanging="851"/>
        <w:rPr>
          <w:rFonts w:cs="Arial"/>
          <w:spacing w:val="0"/>
          <w:sz w:val="24"/>
          <w:szCs w:val="24"/>
        </w:rPr>
      </w:pPr>
      <w:r w:rsidRPr="00C02BEA">
        <w:rPr>
          <w:rFonts w:cs="Arial"/>
          <w:spacing w:val="0"/>
          <w:sz w:val="24"/>
          <w:szCs w:val="24"/>
        </w:rPr>
        <w:tab/>
        <w:t>(b)</w:t>
      </w:r>
      <w:r w:rsidRPr="00C02BEA">
        <w:rPr>
          <w:rFonts w:cs="Arial"/>
          <w:spacing w:val="0"/>
          <w:sz w:val="24"/>
          <w:szCs w:val="24"/>
        </w:rPr>
        <w:tab/>
        <w:t>The speed of recession of the galaxies is found from observations of redshift.</w:t>
      </w:r>
    </w:p>
    <w:p w14:paraId="27DB6C6D" w14:textId="77777777" w:rsidR="00DA29E0" w:rsidRPr="00C02BEA" w:rsidRDefault="00DA29E0" w:rsidP="00DA29E0">
      <w:pPr>
        <w:pStyle w:val="Text"/>
        <w:tabs>
          <w:tab w:val="left" w:pos="426"/>
          <w:tab w:val="center" w:pos="9356"/>
        </w:tabs>
        <w:ind w:left="851" w:right="550" w:hanging="851"/>
        <w:rPr>
          <w:rFonts w:cs="Arial"/>
          <w:spacing w:val="0"/>
          <w:sz w:val="24"/>
          <w:szCs w:val="24"/>
        </w:rPr>
      </w:pPr>
    </w:p>
    <w:p w14:paraId="27DB6C6E" w14:textId="77777777" w:rsidR="00DA29E0" w:rsidRPr="00C02BEA" w:rsidRDefault="00DA29E0" w:rsidP="00DA29E0">
      <w:pPr>
        <w:pStyle w:val="Text"/>
        <w:tabs>
          <w:tab w:val="left" w:pos="426"/>
          <w:tab w:val="right" w:pos="1134"/>
          <w:tab w:val="center" w:pos="9356"/>
        </w:tabs>
        <w:ind w:left="1276" w:right="550" w:hanging="1276"/>
        <w:rPr>
          <w:rFonts w:cs="Arial"/>
          <w:spacing w:val="0"/>
          <w:sz w:val="24"/>
          <w:szCs w:val="24"/>
        </w:rPr>
      </w:pPr>
      <w:r w:rsidRPr="00C02BEA">
        <w:rPr>
          <w:rFonts w:cs="Arial"/>
          <w:spacing w:val="0"/>
          <w:sz w:val="24"/>
          <w:szCs w:val="24"/>
        </w:rPr>
        <w:tab/>
      </w:r>
      <w:r w:rsidRPr="00C02BEA">
        <w:rPr>
          <w:rFonts w:cs="Arial"/>
          <w:spacing w:val="0"/>
          <w:sz w:val="24"/>
          <w:szCs w:val="24"/>
        </w:rPr>
        <w:tab/>
        <w:t>(i)</w:t>
      </w:r>
      <w:r w:rsidRPr="00C02BEA">
        <w:rPr>
          <w:rFonts w:cs="Arial"/>
          <w:spacing w:val="0"/>
          <w:sz w:val="24"/>
          <w:szCs w:val="24"/>
        </w:rPr>
        <w:tab/>
        <w:t xml:space="preserve">State what is meant by the term </w:t>
      </w:r>
      <w:r w:rsidRPr="00C02BEA">
        <w:rPr>
          <w:rFonts w:cs="Arial"/>
          <w:i/>
          <w:spacing w:val="0"/>
          <w:sz w:val="24"/>
          <w:szCs w:val="24"/>
        </w:rPr>
        <w:t>redshift</w:t>
      </w:r>
      <w:r w:rsidRPr="00C02BEA">
        <w:rPr>
          <w:rFonts w:cs="Arial"/>
          <w:spacing w:val="0"/>
          <w:sz w:val="24"/>
          <w:szCs w:val="24"/>
        </w:rPr>
        <w:t>.</w:t>
      </w:r>
      <w:r w:rsidRPr="00C02BEA">
        <w:rPr>
          <w:rFonts w:cs="Arial"/>
          <w:spacing w:val="0"/>
          <w:sz w:val="24"/>
          <w:szCs w:val="24"/>
        </w:rPr>
        <w:tab/>
        <w:t>1</w:t>
      </w:r>
    </w:p>
    <w:p w14:paraId="27DB6C6F" w14:textId="77777777" w:rsidR="00DA29E0" w:rsidRPr="00C02BEA" w:rsidRDefault="00DA29E0" w:rsidP="00DA29E0">
      <w:pPr>
        <w:pStyle w:val="Text"/>
        <w:tabs>
          <w:tab w:val="left" w:pos="426"/>
          <w:tab w:val="right" w:pos="1134"/>
          <w:tab w:val="center" w:pos="9356"/>
        </w:tabs>
        <w:ind w:left="1276" w:right="550" w:hanging="1276"/>
        <w:rPr>
          <w:rFonts w:cs="Arial"/>
          <w:spacing w:val="0"/>
          <w:sz w:val="24"/>
          <w:szCs w:val="24"/>
        </w:rPr>
      </w:pPr>
    </w:p>
    <w:p w14:paraId="27DB6C70" w14:textId="77777777" w:rsidR="00DA29E0" w:rsidRPr="00C02BEA" w:rsidRDefault="00DA29E0" w:rsidP="00DA29E0">
      <w:pPr>
        <w:pStyle w:val="Text"/>
        <w:tabs>
          <w:tab w:val="left" w:pos="426"/>
          <w:tab w:val="right" w:pos="1134"/>
          <w:tab w:val="center" w:pos="9356"/>
        </w:tabs>
        <w:ind w:left="1276" w:right="550" w:hanging="1276"/>
        <w:rPr>
          <w:rFonts w:cs="Arial"/>
          <w:spacing w:val="0"/>
          <w:sz w:val="24"/>
          <w:szCs w:val="24"/>
        </w:rPr>
      </w:pPr>
      <w:r w:rsidRPr="00C02BEA">
        <w:rPr>
          <w:rFonts w:cs="Arial"/>
          <w:spacing w:val="0"/>
          <w:sz w:val="24"/>
          <w:szCs w:val="24"/>
        </w:rPr>
        <w:tab/>
      </w:r>
      <w:r w:rsidRPr="00C02BEA">
        <w:rPr>
          <w:rFonts w:cs="Arial"/>
          <w:spacing w:val="0"/>
          <w:sz w:val="24"/>
          <w:szCs w:val="24"/>
        </w:rPr>
        <w:tab/>
        <w:t>(ii)</w:t>
      </w:r>
      <w:r w:rsidRPr="00C02BEA">
        <w:rPr>
          <w:rFonts w:cs="Arial"/>
          <w:spacing w:val="0"/>
          <w:sz w:val="24"/>
          <w:szCs w:val="24"/>
        </w:rPr>
        <w:tab/>
        <w:t>Explain why the expansion of space will cause light from more distant galaxies to show a greater redshift.</w:t>
      </w:r>
      <w:r w:rsidRPr="00C02BEA">
        <w:rPr>
          <w:rFonts w:cs="Arial"/>
          <w:spacing w:val="0"/>
          <w:sz w:val="24"/>
          <w:szCs w:val="24"/>
        </w:rPr>
        <w:tab/>
        <w:t>2</w:t>
      </w:r>
    </w:p>
    <w:p w14:paraId="27DB6C71" w14:textId="77777777" w:rsidR="00DA29E0" w:rsidRPr="00C02BEA" w:rsidRDefault="00DA29E0" w:rsidP="00DA29E0">
      <w:pPr>
        <w:pStyle w:val="Text"/>
        <w:tabs>
          <w:tab w:val="left" w:pos="426"/>
          <w:tab w:val="right" w:pos="1134"/>
          <w:tab w:val="center" w:pos="9356"/>
        </w:tabs>
        <w:ind w:left="1276" w:right="550" w:hanging="1276"/>
        <w:rPr>
          <w:rFonts w:cs="Arial"/>
          <w:spacing w:val="0"/>
          <w:sz w:val="24"/>
          <w:szCs w:val="24"/>
        </w:rPr>
      </w:pPr>
    </w:p>
    <w:p w14:paraId="27DB6C72" w14:textId="77777777" w:rsidR="00DA29E0" w:rsidRPr="00C02BEA" w:rsidRDefault="00DA29E0" w:rsidP="00DA29E0">
      <w:pPr>
        <w:pStyle w:val="Text"/>
        <w:tabs>
          <w:tab w:val="left" w:pos="426"/>
          <w:tab w:val="right" w:pos="1134"/>
          <w:tab w:val="center" w:pos="9356"/>
        </w:tabs>
        <w:ind w:left="1276" w:right="550" w:hanging="1276"/>
        <w:rPr>
          <w:rFonts w:cs="Arial"/>
          <w:spacing w:val="0"/>
          <w:sz w:val="24"/>
          <w:szCs w:val="24"/>
        </w:rPr>
      </w:pPr>
      <w:r w:rsidRPr="00C02BEA">
        <w:rPr>
          <w:rFonts w:cs="Arial"/>
          <w:spacing w:val="0"/>
          <w:sz w:val="24"/>
          <w:szCs w:val="24"/>
        </w:rPr>
        <w:tab/>
      </w:r>
      <w:r w:rsidRPr="00C02BEA">
        <w:rPr>
          <w:rFonts w:cs="Arial"/>
          <w:spacing w:val="0"/>
          <w:sz w:val="24"/>
          <w:szCs w:val="24"/>
        </w:rPr>
        <w:tab/>
      </w:r>
      <w:r w:rsidRPr="00C02BEA">
        <w:rPr>
          <w:rFonts w:cs="Arial"/>
          <w:spacing w:val="0"/>
          <w:sz w:val="24"/>
          <w:szCs w:val="24"/>
        </w:rPr>
        <w:tab/>
      </w:r>
      <w:r w:rsidRPr="00C02BEA">
        <w:rPr>
          <w:rFonts w:cs="Arial"/>
          <w:spacing w:val="0"/>
          <w:sz w:val="24"/>
          <w:szCs w:val="24"/>
        </w:rPr>
        <w:tab/>
        <w:t>(10)</w:t>
      </w:r>
    </w:p>
    <w:p w14:paraId="27DB6C73" w14:textId="77777777" w:rsidR="00DA29E0" w:rsidRPr="00C02BEA" w:rsidRDefault="00DA29E0" w:rsidP="00DA29E0">
      <w:pPr>
        <w:pStyle w:val="Text"/>
        <w:tabs>
          <w:tab w:val="left" w:pos="426"/>
          <w:tab w:val="right" w:pos="1134"/>
          <w:tab w:val="center" w:pos="9356"/>
        </w:tabs>
        <w:ind w:left="1276" w:right="550" w:hanging="1276"/>
        <w:rPr>
          <w:rFonts w:cs="Arial"/>
          <w:spacing w:val="0"/>
          <w:sz w:val="24"/>
          <w:szCs w:val="24"/>
        </w:rPr>
      </w:pPr>
    </w:p>
    <w:p w14:paraId="27DB6C74" w14:textId="77777777" w:rsidR="0028408D" w:rsidRDefault="0028408D">
      <w:pPr>
        <w:spacing w:before="200" w:after="200"/>
        <w:rPr>
          <w:rFonts w:ascii="Arial" w:eastAsia="Times New Roman" w:hAnsi="Arial" w:cs="Arial"/>
          <w:szCs w:val="24"/>
          <w:lang w:eastAsia="en-US"/>
        </w:rPr>
      </w:pPr>
      <w:r>
        <w:rPr>
          <w:rFonts w:cs="Arial"/>
          <w:szCs w:val="24"/>
        </w:rPr>
        <w:br w:type="page"/>
      </w:r>
    </w:p>
    <w:p w14:paraId="27DB6C75" w14:textId="77777777" w:rsidR="00DA29E0" w:rsidRPr="00C02BEA" w:rsidRDefault="00DA29E0" w:rsidP="0028408D">
      <w:pPr>
        <w:pStyle w:val="Heading1"/>
      </w:pPr>
      <w:bookmarkStart w:id="24" w:name="_Toc451636210"/>
      <w:r w:rsidRPr="00C02BEA">
        <w:t>Big Bang Theory</w:t>
      </w:r>
      <w:bookmarkEnd w:id="24"/>
    </w:p>
    <w:p w14:paraId="27DB6C76" w14:textId="77777777" w:rsidR="00DA29E0" w:rsidRPr="00C02BEA" w:rsidRDefault="00DA29E0" w:rsidP="00DA29E0">
      <w:pPr>
        <w:pStyle w:val="Text"/>
        <w:tabs>
          <w:tab w:val="left" w:pos="426"/>
          <w:tab w:val="center" w:pos="9372"/>
        </w:tabs>
        <w:ind w:left="852" w:right="550" w:hanging="852"/>
        <w:rPr>
          <w:rFonts w:cs="Arial"/>
          <w:spacing w:val="0"/>
        </w:rPr>
      </w:pPr>
    </w:p>
    <w:p w14:paraId="27DB6C77" w14:textId="77777777" w:rsidR="00DA29E0" w:rsidRPr="00C02BEA" w:rsidRDefault="00DA29E0" w:rsidP="00DA29E0">
      <w:pPr>
        <w:pStyle w:val="Text"/>
        <w:tabs>
          <w:tab w:val="left" w:pos="426"/>
          <w:tab w:val="center" w:pos="9372"/>
        </w:tabs>
        <w:ind w:left="426" w:right="550" w:hanging="426"/>
        <w:rPr>
          <w:rFonts w:cs="Arial"/>
          <w:spacing w:val="0"/>
        </w:rPr>
      </w:pPr>
      <w:r w:rsidRPr="00C02BEA">
        <w:rPr>
          <w:rFonts w:cs="Arial"/>
          <w:spacing w:val="0"/>
        </w:rPr>
        <w:t>1.</w:t>
      </w:r>
      <w:r w:rsidRPr="00C02BEA">
        <w:rPr>
          <w:rFonts w:cs="Arial"/>
          <w:spacing w:val="0"/>
        </w:rPr>
        <w:tab/>
        <w:t>Mu Cephei is possibly the largest star yet discovered.  Its radius is 1·2 × 10</w:t>
      </w:r>
      <w:r w:rsidRPr="00C02BEA">
        <w:rPr>
          <w:rFonts w:cs="Arial"/>
          <w:spacing w:val="0"/>
          <w:vertAlign w:val="superscript"/>
        </w:rPr>
        <w:t>12</w:t>
      </w:r>
      <w:r w:rsidRPr="00C02BEA">
        <w:rPr>
          <w:rFonts w:cs="Arial"/>
          <w:spacing w:val="0"/>
        </w:rPr>
        <w:t> m and its surface temperature is 3500 K.</w:t>
      </w:r>
    </w:p>
    <w:p w14:paraId="27DB6C78" w14:textId="77777777" w:rsidR="00DA29E0" w:rsidRPr="00C02BEA" w:rsidRDefault="00DA29E0" w:rsidP="00DA29E0">
      <w:pPr>
        <w:pStyle w:val="Text"/>
        <w:tabs>
          <w:tab w:val="left" w:pos="426"/>
          <w:tab w:val="center" w:pos="9372"/>
        </w:tabs>
        <w:ind w:left="426" w:right="550" w:hanging="426"/>
        <w:rPr>
          <w:rFonts w:cs="Arial"/>
          <w:spacing w:val="0"/>
        </w:rPr>
      </w:pPr>
    </w:p>
    <w:p w14:paraId="27DB6C79" w14:textId="77777777" w:rsidR="00DA29E0" w:rsidRPr="00C02BEA" w:rsidRDefault="00DA29E0" w:rsidP="00DA29E0">
      <w:pPr>
        <w:pStyle w:val="Text"/>
        <w:tabs>
          <w:tab w:val="left" w:pos="426"/>
          <w:tab w:val="center" w:pos="9372"/>
        </w:tabs>
        <w:ind w:left="851" w:right="550" w:hanging="851"/>
        <w:rPr>
          <w:rFonts w:cs="Arial"/>
          <w:spacing w:val="0"/>
        </w:rPr>
      </w:pPr>
      <w:r w:rsidRPr="00C02BEA">
        <w:rPr>
          <w:rFonts w:cs="Arial"/>
          <w:spacing w:val="0"/>
        </w:rPr>
        <w:tab/>
        <w:t>(a)</w:t>
      </w:r>
      <w:r w:rsidRPr="00C02BEA">
        <w:rPr>
          <w:rFonts w:cs="Arial"/>
          <w:spacing w:val="0"/>
        </w:rPr>
        <w:tab/>
        <w:t>Calculate the wavelength of the peak in the black body radiation curve for Mu Cephei.</w:t>
      </w:r>
      <w:r w:rsidRPr="00C02BEA">
        <w:rPr>
          <w:rFonts w:cs="Arial"/>
          <w:spacing w:val="0"/>
        </w:rPr>
        <w:tab/>
        <w:t>2</w:t>
      </w:r>
    </w:p>
    <w:p w14:paraId="27DB6C7A" w14:textId="77777777" w:rsidR="00DA29E0" w:rsidRPr="00C02BEA" w:rsidRDefault="00DA29E0" w:rsidP="00DA29E0">
      <w:pPr>
        <w:pStyle w:val="Text"/>
        <w:tabs>
          <w:tab w:val="left" w:pos="426"/>
          <w:tab w:val="center" w:pos="9372"/>
        </w:tabs>
        <w:ind w:left="851" w:right="550" w:hanging="851"/>
        <w:rPr>
          <w:rFonts w:cs="Arial"/>
          <w:spacing w:val="0"/>
        </w:rPr>
      </w:pPr>
    </w:p>
    <w:p w14:paraId="27DB6C7B" w14:textId="77777777" w:rsidR="00DA29E0" w:rsidRPr="00C02BEA" w:rsidRDefault="00DA29E0" w:rsidP="00DA29E0">
      <w:pPr>
        <w:pStyle w:val="Text"/>
        <w:tabs>
          <w:tab w:val="left" w:pos="426"/>
          <w:tab w:val="center" w:pos="9372"/>
        </w:tabs>
        <w:ind w:left="851" w:right="550" w:hanging="851"/>
        <w:rPr>
          <w:rFonts w:cs="Arial"/>
          <w:spacing w:val="0"/>
        </w:rPr>
      </w:pPr>
      <w:r w:rsidRPr="00C02BEA">
        <w:rPr>
          <w:rFonts w:cs="Arial"/>
          <w:spacing w:val="0"/>
        </w:rPr>
        <w:tab/>
        <w:t>(b)</w:t>
      </w:r>
      <w:r w:rsidRPr="00C02BEA">
        <w:rPr>
          <w:rFonts w:cs="Arial"/>
          <w:spacing w:val="0"/>
        </w:rPr>
        <w:tab/>
        <w:t xml:space="preserve">Copy the graph axes below and sketch the black body radiation curve for </w:t>
      </w:r>
      <w:r w:rsidRPr="00C02BEA">
        <w:rPr>
          <w:rFonts w:cs="Arial"/>
          <w:spacing w:val="0"/>
        </w:rPr>
        <w:br/>
        <w:t>Mu Cephei.</w:t>
      </w:r>
    </w:p>
    <w:p w14:paraId="27DB6C7C" w14:textId="77777777" w:rsidR="00DA29E0" w:rsidRPr="00C02BEA" w:rsidRDefault="00DA29E0" w:rsidP="00DA29E0">
      <w:pPr>
        <w:pStyle w:val="Text"/>
        <w:tabs>
          <w:tab w:val="left" w:pos="426"/>
          <w:tab w:val="center" w:pos="9372"/>
        </w:tabs>
        <w:ind w:left="852" w:right="550" w:hanging="852"/>
        <w:rPr>
          <w:rFonts w:cs="Arial"/>
          <w:spacing w:val="0"/>
        </w:rPr>
      </w:pPr>
    </w:p>
    <w:p w14:paraId="27DB6C7D" w14:textId="77777777" w:rsidR="00DA29E0" w:rsidRPr="00C02BEA" w:rsidRDefault="00DA29E0" w:rsidP="00DA29E0">
      <w:pPr>
        <w:pStyle w:val="Text"/>
        <w:tabs>
          <w:tab w:val="left" w:pos="426"/>
          <w:tab w:val="center" w:pos="9372"/>
        </w:tabs>
        <w:ind w:left="852" w:right="550" w:hanging="852"/>
        <w:rPr>
          <w:rFonts w:cs="Arial"/>
          <w:spacing w:val="0"/>
        </w:rPr>
      </w:pPr>
      <w:r>
        <w:rPr>
          <w:rFonts w:cs="Arial"/>
          <w:noProof/>
          <w:spacing w:val="0"/>
          <w:lang w:eastAsia="en-GB"/>
        </w:rPr>
        <mc:AlternateContent>
          <mc:Choice Requires="wpg">
            <w:drawing>
              <wp:anchor distT="0" distB="0" distL="114300" distR="114300" simplePos="0" relativeHeight="251777536" behindDoc="0" locked="0" layoutInCell="1" allowOverlap="1" wp14:anchorId="27DB71C5" wp14:editId="27DB71C6">
                <wp:simplePos x="0" y="0"/>
                <wp:positionH relativeFrom="column">
                  <wp:posOffset>450850</wp:posOffset>
                </wp:positionH>
                <wp:positionV relativeFrom="paragraph">
                  <wp:posOffset>71120</wp:posOffset>
                </wp:positionV>
                <wp:extent cx="5229860" cy="2434590"/>
                <wp:effectExtent l="0" t="1905" r="0" b="1905"/>
                <wp:wrapNone/>
                <wp:docPr id="10573" name="Group 105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29860" cy="2434590"/>
                          <a:chOff x="1844" y="4968"/>
                          <a:chExt cx="8236" cy="3834"/>
                        </a:xfrm>
                      </wpg:grpSpPr>
                      <wps:wsp>
                        <wps:cNvPr id="10574" name="AutoShape 555"/>
                        <wps:cNvCnPr>
                          <a:cxnSpLocks noChangeShapeType="1"/>
                        </wps:cNvCnPr>
                        <wps:spPr bwMode="auto">
                          <a:xfrm>
                            <a:off x="3122" y="5110"/>
                            <a:ext cx="0" cy="32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75" name="AutoShape 556"/>
                        <wps:cNvCnPr>
                          <a:cxnSpLocks noChangeShapeType="1"/>
                        </wps:cNvCnPr>
                        <wps:spPr bwMode="auto">
                          <a:xfrm>
                            <a:off x="3122" y="8376"/>
                            <a:ext cx="63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76" name="Text Box 557"/>
                        <wps:cNvSpPr txBox="1">
                          <a:spLocks noChangeArrowheads="1"/>
                        </wps:cNvSpPr>
                        <wps:spPr bwMode="auto">
                          <a:xfrm>
                            <a:off x="1844" y="4968"/>
                            <a:ext cx="1278" cy="1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DB7287" w14:textId="77777777" w:rsidR="00242CBE" w:rsidRDefault="00242CBE" w:rsidP="00DA29E0">
                              <w:pPr>
                                <w:jc w:val="center"/>
                              </w:pPr>
                              <w:r>
                                <w:t>relative</w:t>
                              </w:r>
                            </w:p>
                            <w:p w14:paraId="27DB7288" w14:textId="77777777" w:rsidR="00242CBE" w:rsidRDefault="00242CBE" w:rsidP="00DA29E0">
                              <w:pPr>
                                <w:jc w:val="center"/>
                              </w:pPr>
                              <w:r>
                                <w:t>intensity</w:t>
                              </w:r>
                            </w:p>
                          </w:txbxContent>
                        </wps:txbx>
                        <wps:bodyPr rot="0" vert="horz" wrap="square" lIns="91440" tIns="45720" rIns="91440" bIns="45720" anchor="t" anchorCtr="0" upright="1">
                          <a:noAutofit/>
                        </wps:bodyPr>
                      </wps:wsp>
                      <wps:wsp>
                        <wps:cNvPr id="10577" name="Text Box 558"/>
                        <wps:cNvSpPr txBox="1">
                          <a:spLocks noChangeArrowheads="1"/>
                        </wps:cNvSpPr>
                        <wps:spPr bwMode="auto">
                          <a:xfrm>
                            <a:off x="2696" y="8234"/>
                            <a:ext cx="568"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DB7289" w14:textId="77777777" w:rsidR="00242CBE" w:rsidRDefault="00242CBE" w:rsidP="00DA29E0">
                              <w:r>
                                <w:t>0</w:t>
                              </w:r>
                            </w:p>
                          </w:txbxContent>
                        </wps:txbx>
                        <wps:bodyPr rot="0" vert="horz" wrap="square" lIns="91440" tIns="45720" rIns="91440" bIns="45720" anchor="t" anchorCtr="0" upright="1">
                          <a:noAutofit/>
                        </wps:bodyPr>
                      </wps:wsp>
                      <wps:wsp>
                        <wps:cNvPr id="10578" name="Text Box 559"/>
                        <wps:cNvSpPr txBox="1">
                          <a:spLocks noChangeArrowheads="1"/>
                        </wps:cNvSpPr>
                        <wps:spPr bwMode="auto">
                          <a:xfrm>
                            <a:off x="8092" y="8376"/>
                            <a:ext cx="1988"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DB728A" w14:textId="77777777" w:rsidR="00242CBE" w:rsidRDefault="00242CBE" w:rsidP="00DA29E0">
                              <w:r>
                                <w:t>waveleng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7DB71C5" id="Group 10573" o:spid="_x0000_s1061" style="position:absolute;left:0;text-align:left;margin-left:35.5pt;margin-top:5.6pt;width:411.8pt;height:191.7pt;z-index:251777536" coordorigin="1844,4968" coordsize="8236,38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">
                <v:shape id="AutoShape 555" o:spid="_x0000_s1062" type="#_x0000_t32" style="position:absolute;left:3122;top:5110;width:0;height:32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"/>
                <v:shape id="AutoShape 556" o:spid="_x0000_s1063" type="#_x0000_t32" style="position:absolute;left:3122;top:8376;width:63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"/>
                <v:shape id="Text Box 557" o:spid="_x0000_s1064" type="#_x0000_t202" style="position:absolute;left:1844;top:4968;width:1278;height:11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" filled="f" stroked="f">
                  <v:textbox>
                    <w:txbxContent>
                      <w:p w14:paraId="27DB7287" w14:textId="77777777" w:rsidR="00242CBE" w:rsidRDefault="00242CBE" w:rsidP="00DA29E0">
                        <w:pPr>
                          <w:jc w:val="center"/>
                        </w:pPr>
                        <w:r>
                          <w:t>relative</w:t>
                        </w:r>
                      </w:p>
                      <w:p w14:paraId="27DB7288" w14:textId="77777777" w:rsidR="00242CBE" w:rsidRDefault="00242CBE" w:rsidP="00DA29E0">
                        <w:pPr>
                          <w:jc w:val="center"/>
                        </w:pPr>
                        <w:r>
                          <w:t>intensity</w:t>
                        </w:r>
                      </w:p>
                    </w:txbxContent>
                  </v:textbox>
                </v:shape>
                <v:shape id="Text Box 558" o:spid="_x0000_s1065" type="#_x0000_t202" style="position:absolute;left:2696;top:8234;width:568;height: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" filled="f" stroked="f">
                  <v:textbox>
                    <w:txbxContent>
                      <w:p w14:paraId="27DB7289" w14:textId="77777777" w:rsidR="00242CBE" w:rsidRDefault="00242CBE" w:rsidP="00DA29E0">
                        <w:r>
                          <w:t>0</w:t>
                        </w:r>
                      </w:p>
                    </w:txbxContent>
                  </v:textbox>
                </v:shape>
                <v:shape id="Text Box 559" o:spid="_x0000_s1066" type="#_x0000_t202" style="position:absolute;left:8092;top:8376;width:1988;height: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" filled="f" stroked="f">
                  <v:textbox>
                    <w:txbxContent>
                      <w:p w14:paraId="27DB728A" w14:textId="77777777" w:rsidR="00242CBE" w:rsidRDefault="00242CBE" w:rsidP="00DA29E0">
                        <w:r>
                          <w:t>wavelength</w:t>
                        </w:r>
                      </w:p>
                    </w:txbxContent>
                  </v:textbox>
                </v:shape>
              </v:group>
            </w:pict>
          </mc:Fallback>
        </mc:AlternateContent>
      </w:r>
    </w:p>
    <w:p w14:paraId="27DB6C7E" w14:textId="77777777" w:rsidR="00DA29E0" w:rsidRPr="00C02BEA" w:rsidRDefault="00DA29E0" w:rsidP="00DA29E0">
      <w:pPr>
        <w:pStyle w:val="Text"/>
        <w:tabs>
          <w:tab w:val="left" w:pos="426"/>
          <w:tab w:val="center" w:pos="9372"/>
        </w:tabs>
        <w:ind w:left="852" w:right="550" w:hanging="852"/>
        <w:rPr>
          <w:rFonts w:cs="Arial"/>
          <w:spacing w:val="0"/>
        </w:rPr>
      </w:pPr>
    </w:p>
    <w:p w14:paraId="27DB6C7F" w14:textId="77777777" w:rsidR="00DA29E0" w:rsidRPr="00C02BEA" w:rsidRDefault="00DA29E0" w:rsidP="00DA29E0">
      <w:pPr>
        <w:pStyle w:val="Text"/>
        <w:tabs>
          <w:tab w:val="left" w:pos="426"/>
          <w:tab w:val="center" w:pos="9372"/>
        </w:tabs>
        <w:ind w:left="852" w:right="550" w:hanging="852"/>
        <w:rPr>
          <w:rFonts w:cs="Arial"/>
          <w:spacing w:val="0"/>
        </w:rPr>
      </w:pPr>
    </w:p>
    <w:p w14:paraId="27DB6C80" w14:textId="77777777" w:rsidR="00DA29E0" w:rsidRPr="00C02BEA" w:rsidRDefault="00DA29E0" w:rsidP="00DA29E0">
      <w:pPr>
        <w:pStyle w:val="Text"/>
        <w:tabs>
          <w:tab w:val="left" w:pos="426"/>
          <w:tab w:val="center" w:pos="9372"/>
        </w:tabs>
        <w:ind w:left="852" w:right="550" w:hanging="852"/>
        <w:rPr>
          <w:rFonts w:cs="Arial"/>
          <w:spacing w:val="0"/>
        </w:rPr>
      </w:pPr>
    </w:p>
    <w:p w14:paraId="27DB6C81" w14:textId="77777777" w:rsidR="00DA29E0" w:rsidRPr="00C02BEA" w:rsidRDefault="00DA29E0" w:rsidP="00DA29E0">
      <w:pPr>
        <w:pStyle w:val="Text"/>
        <w:tabs>
          <w:tab w:val="left" w:pos="426"/>
          <w:tab w:val="center" w:pos="9372"/>
        </w:tabs>
        <w:ind w:left="852" w:right="550" w:hanging="852"/>
        <w:rPr>
          <w:rFonts w:cs="Arial"/>
          <w:spacing w:val="0"/>
        </w:rPr>
      </w:pPr>
    </w:p>
    <w:p w14:paraId="27DB6C82" w14:textId="77777777" w:rsidR="00DA29E0" w:rsidRPr="00C02BEA" w:rsidRDefault="00DA29E0" w:rsidP="00DA29E0">
      <w:pPr>
        <w:pStyle w:val="Text"/>
        <w:tabs>
          <w:tab w:val="left" w:pos="426"/>
          <w:tab w:val="center" w:pos="9372"/>
        </w:tabs>
        <w:ind w:left="852" w:right="550" w:hanging="852"/>
        <w:rPr>
          <w:rFonts w:cs="Arial"/>
          <w:spacing w:val="0"/>
        </w:rPr>
      </w:pPr>
    </w:p>
    <w:p w14:paraId="27DB6C83" w14:textId="77777777" w:rsidR="00DA29E0" w:rsidRPr="00C02BEA" w:rsidRDefault="00DA29E0" w:rsidP="00DA29E0">
      <w:pPr>
        <w:pStyle w:val="Text"/>
        <w:tabs>
          <w:tab w:val="left" w:pos="426"/>
          <w:tab w:val="center" w:pos="9372"/>
        </w:tabs>
        <w:ind w:left="852" w:right="550" w:hanging="852"/>
        <w:rPr>
          <w:rFonts w:cs="Arial"/>
          <w:spacing w:val="0"/>
        </w:rPr>
      </w:pPr>
    </w:p>
    <w:p w14:paraId="27DB6C84" w14:textId="77777777" w:rsidR="00DA29E0" w:rsidRPr="00C02BEA" w:rsidRDefault="00DA29E0" w:rsidP="00DA29E0">
      <w:pPr>
        <w:pStyle w:val="Text"/>
        <w:tabs>
          <w:tab w:val="left" w:pos="426"/>
          <w:tab w:val="center" w:pos="9372"/>
        </w:tabs>
        <w:ind w:left="852" w:right="550" w:hanging="852"/>
        <w:rPr>
          <w:rFonts w:cs="Arial"/>
          <w:spacing w:val="0"/>
        </w:rPr>
      </w:pPr>
    </w:p>
    <w:p w14:paraId="27DB6C85" w14:textId="77777777" w:rsidR="00DA29E0" w:rsidRPr="00C02BEA" w:rsidRDefault="00DA29E0" w:rsidP="00DA29E0">
      <w:pPr>
        <w:pStyle w:val="Text"/>
        <w:tabs>
          <w:tab w:val="left" w:pos="426"/>
          <w:tab w:val="center" w:pos="9372"/>
        </w:tabs>
        <w:ind w:left="852" w:right="550" w:hanging="852"/>
        <w:rPr>
          <w:rFonts w:cs="Arial"/>
          <w:spacing w:val="0"/>
        </w:rPr>
      </w:pPr>
    </w:p>
    <w:p w14:paraId="27DB6C86" w14:textId="77777777" w:rsidR="00DA29E0" w:rsidRPr="00C02BEA" w:rsidRDefault="00DA29E0" w:rsidP="00DA29E0">
      <w:pPr>
        <w:pStyle w:val="Text"/>
        <w:tabs>
          <w:tab w:val="left" w:pos="426"/>
          <w:tab w:val="center" w:pos="9372"/>
        </w:tabs>
        <w:ind w:left="852" w:right="550" w:hanging="852"/>
        <w:rPr>
          <w:rFonts w:cs="Arial"/>
          <w:spacing w:val="0"/>
        </w:rPr>
      </w:pPr>
    </w:p>
    <w:p w14:paraId="27DB6C87" w14:textId="77777777" w:rsidR="00DA29E0" w:rsidRPr="00C02BEA" w:rsidRDefault="00DA29E0" w:rsidP="00DA29E0">
      <w:pPr>
        <w:pStyle w:val="Text"/>
        <w:tabs>
          <w:tab w:val="left" w:pos="426"/>
          <w:tab w:val="center" w:pos="9372"/>
        </w:tabs>
        <w:ind w:left="852" w:right="550" w:hanging="852"/>
        <w:rPr>
          <w:rFonts w:cs="Arial"/>
          <w:spacing w:val="0"/>
        </w:rPr>
      </w:pPr>
    </w:p>
    <w:p w14:paraId="27DB6C88" w14:textId="77777777" w:rsidR="00DA29E0" w:rsidRPr="00C02BEA" w:rsidRDefault="00DA29E0" w:rsidP="00DA29E0">
      <w:pPr>
        <w:pStyle w:val="Text"/>
        <w:tabs>
          <w:tab w:val="left" w:pos="426"/>
          <w:tab w:val="center" w:pos="9372"/>
        </w:tabs>
        <w:ind w:left="852" w:right="550" w:hanging="852"/>
        <w:rPr>
          <w:rFonts w:cs="Arial"/>
          <w:spacing w:val="0"/>
        </w:rPr>
      </w:pPr>
    </w:p>
    <w:p w14:paraId="27DB6C89" w14:textId="77777777" w:rsidR="00DA29E0" w:rsidRPr="00C02BEA" w:rsidRDefault="00DA29E0" w:rsidP="00DA29E0">
      <w:pPr>
        <w:pStyle w:val="Text"/>
        <w:tabs>
          <w:tab w:val="left" w:pos="426"/>
          <w:tab w:val="center" w:pos="9372"/>
        </w:tabs>
        <w:ind w:left="852" w:right="550" w:hanging="852"/>
        <w:rPr>
          <w:rFonts w:cs="Arial"/>
          <w:spacing w:val="0"/>
        </w:rPr>
      </w:pPr>
    </w:p>
    <w:p w14:paraId="27DB6C8A" w14:textId="77777777" w:rsidR="00DA29E0" w:rsidRPr="00C02BEA" w:rsidRDefault="00DA29E0" w:rsidP="00DA29E0">
      <w:pPr>
        <w:pStyle w:val="Text"/>
        <w:tabs>
          <w:tab w:val="left" w:pos="426"/>
          <w:tab w:val="center" w:pos="9372"/>
        </w:tabs>
        <w:ind w:left="852" w:right="550" w:hanging="852"/>
        <w:rPr>
          <w:rFonts w:cs="Arial"/>
          <w:spacing w:val="0"/>
        </w:rPr>
      </w:pPr>
      <w:r w:rsidRPr="00C02BEA">
        <w:rPr>
          <w:rFonts w:cs="Arial"/>
          <w:spacing w:val="0"/>
        </w:rPr>
        <w:tab/>
      </w:r>
      <w:r w:rsidRPr="00C02BEA">
        <w:rPr>
          <w:rFonts w:cs="Arial"/>
          <w:spacing w:val="0"/>
        </w:rPr>
        <w:tab/>
      </w:r>
      <w:r w:rsidRPr="00C02BEA">
        <w:rPr>
          <w:rFonts w:cs="Arial"/>
          <w:spacing w:val="0"/>
        </w:rPr>
        <w:tab/>
        <w:t>2</w:t>
      </w:r>
    </w:p>
    <w:p w14:paraId="27DB6C8B" w14:textId="77777777" w:rsidR="00DA29E0" w:rsidRPr="00C02BEA" w:rsidRDefault="00DA29E0" w:rsidP="00DA29E0">
      <w:pPr>
        <w:pStyle w:val="Text"/>
        <w:tabs>
          <w:tab w:val="left" w:pos="426"/>
          <w:tab w:val="center" w:pos="9372"/>
        </w:tabs>
        <w:ind w:left="852" w:right="550" w:hanging="852"/>
        <w:rPr>
          <w:rFonts w:cs="Arial"/>
          <w:spacing w:val="0"/>
        </w:rPr>
      </w:pPr>
    </w:p>
    <w:p w14:paraId="27DB6C8C" w14:textId="77777777" w:rsidR="00DA29E0" w:rsidRPr="00C02BEA" w:rsidRDefault="00DA29E0" w:rsidP="00DA29E0">
      <w:pPr>
        <w:pStyle w:val="Text"/>
        <w:tabs>
          <w:tab w:val="left" w:pos="426"/>
          <w:tab w:val="center" w:pos="9372"/>
        </w:tabs>
        <w:ind w:left="426" w:right="550" w:hanging="426"/>
        <w:rPr>
          <w:rFonts w:cs="Arial"/>
          <w:spacing w:val="0"/>
          <w:sz w:val="24"/>
          <w:szCs w:val="24"/>
        </w:rPr>
      </w:pPr>
      <w:r w:rsidRPr="00C02BEA">
        <w:rPr>
          <w:rFonts w:cs="Arial"/>
          <w:spacing w:val="0"/>
          <w:sz w:val="24"/>
          <w:szCs w:val="24"/>
        </w:rPr>
        <w:t>2.</w:t>
      </w:r>
      <w:r w:rsidRPr="00C02BEA">
        <w:rPr>
          <w:rFonts w:cs="Arial"/>
          <w:spacing w:val="0"/>
          <w:sz w:val="24"/>
          <w:szCs w:val="24"/>
        </w:rPr>
        <w:tab/>
        <w:t xml:space="preserve">All stars emit radiation with a range of wavelengths.  The peak wavelength of radiation, </w:t>
      </w:r>
      <w:r w:rsidRPr="00C02BEA">
        <w:rPr>
          <w:rFonts w:ascii="Symbol" w:hAnsi="Symbol" w:cs="Arial"/>
          <w:spacing w:val="0"/>
          <w:sz w:val="24"/>
          <w:szCs w:val="24"/>
        </w:rPr>
        <w:t></w:t>
      </w:r>
      <w:r w:rsidRPr="00C02BEA">
        <w:rPr>
          <w:rFonts w:cs="Arial"/>
          <w:spacing w:val="0"/>
          <w:sz w:val="24"/>
          <w:szCs w:val="24"/>
          <w:vertAlign w:val="subscript"/>
        </w:rPr>
        <w:t>peak</w:t>
      </w:r>
      <w:r w:rsidRPr="00C02BEA">
        <w:rPr>
          <w:rFonts w:cs="Arial"/>
          <w:spacing w:val="0"/>
          <w:sz w:val="24"/>
          <w:szCs w:val="24"/>
        </w:rPr>
        <w:t>, emitted from a star is related to the surface temperature, T, of the star.</w:t>
      </w:r>
    </w:p>
    <w:p w14:paraId="27DB6C8D" w14:textId="77777777" w:rsidR="00DA29E0" w:rsidRPr="00C02BEA" w:rsidRDefault="00DA29E0" w:rsidP="00DA29E0">
      <w:pPr>
        <w:pStyle w:val="Text"/>
        <w:tabs>
          <w:tab w:val="left" w:pos="426"/>
          <w:tab w:val="center" w:pos="9372"/>
        </w:tabs>
        <w:ind w:left="852" w:right="550" w:hanging="852"/>
        <w:rPr>
          <w:rFonts w:cs="Arial"/>
          <w:spacing w:val="0"/>
          <w:sz w:val="24"/>
          <w:szCs w:val="24"/>
        </w:rPr>
      </w:pPr>
    </w:p>
    <w:p w14:paraId="27DB6C8E" w14:textId="77777777" w:rsidR="00DA29E0" w:rsidRPr="00C02BEA" w:rsidRDefault="00DA29E0" w:rsidP="00DA29E0">
      <w:pPr>
        <w:pStyle w:val="Text"/>
        <w:tabs>
          <w:tab w:val="left" w:pos="426"/>
          <w:tab w:val="center" w:pos="9372"/>
        </w:tabs>
        <w:ind w:left="426" w:right="550" w:hanging="426"/>
        <w:rPr>
          <w:rFonts w:cs="Arial"/>
          <w:spacing w:val="0"/>
          <w:sz w:val="24"/>
          <w:szCs w:val="24"/>
        </w:rPr>
      </w:pPr>
      <w:r w:rsidRPr="00C02BEA">
        <w:rPr>
          <w:rFonts w:cs="Arial"/>
          <w:spacing w:val="0"/>
          <w:sz w:val="24"/>
          <w:szCs w:val="24"/>
        </w:rPr>
        <w:tab/>
        <w:t>The table gives the surface temperatures, in kelvin, of four different stars and the peak wavelength radiated from each star.</w:t>
      </w:r>
    </w:p>
    <w:p w14:paraId="27DB6C8F" w14:textId="77777777" w:rsidR="00DA29E0" w:rsidRPr="00C02BEA" w:rsidRDefault="00DA29E0" w:rsidP="00DA29E0">
      <w:pPr>
        <w:pStyle w:val="Text"/>
        <w:tabs>
          <w:tab w:val="left" w:pos="426"/>
          <w:tab w:val="center" w:pos="9372"/>
        </w:tabs>
        <w:ind w:left="426" w:right="550" w:hanging="426"/>
        <w:rPr>
          <w:rFonts w:cs="Arial"/>
          <w:spacing w:val="0"/>
          <w:sz w:val="24"/>
          <w:szCs w:val="24"/>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11"/>
        <w:gridCol w:w="4111"/>
      </w:tblGrid>
      <w:tr w:rsidR="00DA29E0" w:rsidRPr="00C02BEA" w14:paraId="27DB6C94" w14:textId="77777777" w:rsidTr="00877DCA">
        <w:tc>
          <w:tcPr>
            <w:tcW w:w="4111" w:type="dxa"/>
            <w:shd w:val="clear" w:color="auto" w:fill="auto"/>
          </w:tcPr>
          <w:p w14:paraId="27DB6C90" w14:textId="77777777" w:rsidR="00DA29E0" w:rsidRPr="00C02BEA" w:rsidRDefault="00DA29E0" w:rsidP="00877DCA">
            <w:pPr>
              <w:pStyle w:val="Text"/>
              <w:tabs>
                <w:tab w:val="left" w:pos="426"/>
                <w:tab w:val="center" w:pos="9372"/>
              </w:tabs>
              <w:spacing w:before="60" w:after="60"/>
              <w:ind w:left="0" w:right="34" w:firstLine="0"/>
              <w:jc w:val="center"/>
              <w:rPr>
                <w:rFonts w:cs="Arial"/>
                <w:spacing w:val="0"/>
                <w:sz w:val="24"/>
                <w:szCs w:val="24"/>
              </w:rPr>
            </w:pPr>
            <w:r w:rsidRPr="00C02BEA">
              <w:rPr>
                <w:rFonts w:cs="Arial"/>
                <w:spacing w:val="0"/>
                <w:sz w:val="24"/>
                <w:szCs w:val="24"/>
              </w:rPr>
              <w:t>Surface temperature of star</w:t>
            </w:r>
          </w:p>
          <w:p w14:paraId="27DB6C91" w14:textId="77777777" w:rsidR="00DA29E0" w:rsidRPr="00C02BEA" w:rsidRDefault="00DA29E0" w:rsidP="00877DCA">
            <w:pPr>
              <w:pStyle w:val="Text"/>
              <w:tabs>
                <w:tab w:val="left" w:pos="426"/>
                <w:tab w:val="center" w:pos="9372"/>
              </w:tabs>
              <w:spacing w:before="60" w:after="60"/>
              <w:ind w:left="0" w:right="34" w:firstLine="0"/>
              <w:jc w:val="center"/>
              <w:rPr>
                <w:rFonts w:cs="Arial"/>
                <w:spacing w:val="0"/>
                <w:sz w:val="24"/>
                <w:szCs w:val="24"/>
              </w:rPr>
            </w:pPr>
            <w:r w:rsidRPr="00C02BEA">
              <w:rPr>
                <w:rFonts w:cs="Arial"/>
                <w:spacing w:val="0"/>
                <w:sz w:val="24"/>
                <w:szCs w:val="24"/>
              </w:rPr>
              <w:t>T/K</w:t>
            </w:r>
          </w:p>
        </w:tc>
        <w:tc>
          <w:tcPr>
            <w:tcW w:w="4111" w:type="dxa"/>
            <w:shd w:val="clear" w:color="auto" w:fill="auto"/>
          </w:tcPr>
          <w:p w14:paraId="27DB6C92" w14:textId="77777777" w:rsidR="00DA29E0" w:rsidRPr="00C02BEA" w:rsidRDefault="00DA29E0" w:rsidP="00877DCA">
            <w:pPr>
              <w:pStyle w:val="Text"/>
              <w:tabs>
                <w:tab w:val="left" w:pos="426"/>
                <w:tab w:val="center" w:pos="9372"/>
              </w:tabs>
              <w:spacing w:before="60" w:after="60"/>
              <w:ind w:left="0" w:firstLine="0"/>
              <w:jc w:val="center"/>
              <w:rPr>
                <w:rFonts w:cs="Arial"/>
                <w:spacing w:val="0"/>
                <w:sz w:val="24"/>
                <w:szCs w:val="24"/>
              </w:rPr>
            </w:pPr>
            <w:r w:rsidRPr="00C02BEA">
              <w:rPr>
                <w:rFonts w:cs="Arial"/>
                <w:spacing w:val="0"/>
                <w:sz w:val="24"/>
                <w:szCs w:val="24"/>
              </w:rPr>
              <w:t>Peak wavelength radiated</w:t>
            </w:r>
          </w:p>
          <w:p w14:paraId="27DB6C93" w14:textId="77777777" w:rsidR="00DA29E0" w:rsidRPr="00C02BEA" w:rsidRDefault="00DA29E0" w:rsidP="00877DCA">
            <w:pPr>
              <w:pStyle w:val="Text"/>
              <w:tabs>
                <w:tab w:val="left" w:pos="426"/>
                <w:tab w:val="center" w:pos="9372"/>
              </w:tabs>
              <w:spacing w:before="60" w:after="60"/>
              <w:ind w:left="0" w:firstLine="0"/>
              <w:jc w:val="center"/>
              <w:rPr>
                <w:rFonts w:cs="Arial"/>
                <w:spacing w:val="0"/>
                <w:sz w:val="24"/>
                <w:szCs w:val="24"/>
              </w:rPr>
            </w:pPr>
            <w:r w:rsidRPr="00C02BEA">
              <w:rPr>
                <w:rFonts w:ascii="Symbol" w:hAnsi="Symbol" w:cs="Arial"/>
                <w:spacing w:val="0"/>
                <w:sz w:val="24"/>
                <w:szCs w:val="24"/>
              </w:rPr>
              <w:t></w:t>
            </w:r>
            <w:r w:rsidRPr="00C02BEA">
              <w:rPr>
                <w:rFonts w:cs="Arial"/>
                <w:spacing w:val="0"/>
                <w:sz w:val="24"/>
                <w:szCs w:val="24"/>
                <w:vertAlign w:val="subscript"/>
              </w:rPr>
              <w:t>peak</w:t>
            </w:r>
            <w:r w:rsidRPr="00C02BEA">
              <w:rPr>
                <w:rFonts w:cs="Arial"/>
                <w:spacing w:val="0"/>
                <w:sz w:val="24"/>
                <w:szCs w:val="24"/>
              </w:rPr>
              <w:t xml:space="preserve"> /m</w:t>
            </w:r>
          </w:p>
        </w:tc>
      </w:tr>
      <w:tr w:rsidR="00DA29E0" w:rsidRPr="00C02BEA" w14:paraId="27DB6C97" w14:textId="77777777" w:rsidTr="00877DCA">
        <w:tc>
          <w:tcPr>
            <w:tcW w:w="4111" w:type="dxa"/>
            <w:shd w:val="clear" w:color="auto" w:fill="auto"/>
          </w:tcPr>
          <w:p w14:paraId="27DB6C95" w14:textId="77777777" w:rsidR="00DA29E0" w:rsidRPr="00C02BEA" w:rsidRDefault="00DA29E0" w:rsidP="00877DCA">
            <w:pPr>
              <w:pStyle w:val="Text"/>
              <w:tabs>
                <w:tab w:val="left" w:pos="426"/>
                <w:tab w:val="center" w:pos="9372"/>
              </w:tabs>
              <w:spacing w:before="60" w:after="60"/>
              <w:ind w:left="0" w:right="34" w:firstLine="0"/>
              <w:jc w:val="center"/>
              <w:rPr>
                <w:rFonts w:cs="Arial"/>
                <w:spacing w:val="0"/>
                <w:sz w:val="24"/>
                <w:szCs w:val="24"/>
              </w:rPr>
            </w:pPr>
            <w:r w:rsidRPr="00C02BEA">
              <w:rPr>
                <w:rFonts w:cs="Arial"/>
                <w:spacing w:val="0"/>
                <w:sz w:val="24"/>
                <w:szCs w:val="24"/>
              </w:rPr>
              <w:t>4200</w:t>
            </w:r>
          </w:p>
        </w:tc>
        <w:tc>
          <w:tcPr>
            <w:tcW w:w="4111" w:type="dxa"/>
            <w:shd w:val="clear" w:color="auto" w:fill="auto"/>
          </w:tcPr>
          <w:p w14:paraId="27DB6C96" w14:textId="77777777" w:rsidR="00DA29E0" w:rsidRPr="00C02BEA" w:rsidRDefault="00DA29E0" w:rsidP="00877DCA">
            <w:pPr>
              <w:pStyle w:val="Text"/>
              <w:tabs>
                <w:tab w:val="left" w:pos="426"/>
                <w:tab w:val="center" w:pos="9372"/>
              </w:tabs>
              <w:spacing w:before="60" w:after="60"/>
              <w:ind w:left="0" w:firstLine="0"/>
              <w:jc w:val="center"/>
              <w:rPr>
                <w:rFonts w:cs="Arial"/>
                <w:spacing w:val="0"/>
                <w:sz w:val="24"/>
                <w:szCs w:val="24"/>
              </w:rPr>
            </w:pPr>
            <w:r w:rsidRPr="00C02BEA">
              <w:rPr>
                <w:rFonts w:cs="Arial"/>
                <w:spacing w:val="0"/>
                <w:sz w:val="24"/>
                <w:szCs w:val="24"/>
              </w:rPr>
              <w:t>6·90 × 10</w:t>
            </w:r>
            <w:r w:rsidRPr="00C02BEA">
              <w:rPr>
                <w:rFonts w:cs="Arial"/>
                <w:spacing w:val="0"/>
                <w:sz w:val="24"/>
                <w:szCs w:val="24"/>
                <w:vertAlign w:val="superscript"/>
              </w:rPr>
              <w:t>−7</w:t>
            </w:r>
          </w:p>
        </w:tc>
      </w:tr>
      <w:tr w:rsidR="00DA29E0" w:rsidRPr="00C02BEA" w14:paraId="27DB6C9A" w14:textId="77777777" w:rsidTr="00877DCA">
        <w:tc>
          <w:tcPr>
            <w:tcW w:w="4111" w:type="dxa"/>
            <w:shd w:val="clear" w:color="auto" w:fill="auto"/>
          </w:tcPr>
          <w:p w14:paraId="27DB6C98" w14:textId="77777777" w:rsidR="00DA29E0" w:rsidRPr="00C02BEA" w:rsidRDefault="00DA29E0" w:rsidP="00877DCA">
            <w:pPr>
              <w:pStyle w:val="Text"/>
              <w:tabs>
                <w:tab w:val="left" w:pos="426"/>
                <w:tab w:val="center" w:pos="9372"/>
              </w:tabs>
              <w:spacing w:before="60" w:after="60"/>
              <w:ind w:left="0" w:right="34" w:firstLine="0"/>
              <w:jc w:val="center"/>
              <w:rPr>
                <w:rFonts w:cs="Arial"/>
                <w:spacing w:val="0"/>
                <w:sz w:val="24"/>
                <w:szCs w:val="24"/>
              </w:rPr>
            </w:pPr>
            <w:r w:rsidRPr="00C02BEA">
              <w:rPr>
                <w:rFonts w:cs="Arial"/>
                <w:spacing w:val="0"/>
                <w:sz w:val="24"/>
                <w:szCs w:val="24"/>
              </w:rPr>
              <w:t>5800</w:t>
            </w:r>
          </w:p>
        </w:tc>
        <w:tc>
          <w:tcPr>
            <w:tcW w:w="4111" w:type="dxa"/>
            <w:shd w:val="clear" w:color="auto" w:fill="auto"/>
          </w:tcPr>
          <w:p w14:paraId="27DB6C99" w14:textId="77777777" w:rsidR="00DA29E0" w:rsidRPr="00C02BEA" w:rsidRDefault="00DA29E0" w:rsidP="00877DCA">
            <w:pPr>
              <w:pStyle w:val="Text"/>
              <w:tabs>
                <w:tab w:val="left" w:pos="426"/>
                <w:tab w:val="center" w:pos="9372"/>
              </w:tabs>
              <w:spacing w:before="60" w:after="60"/>
              <w:ind w:left="0" w:firstLine="0"/>
              <w:jc w:val="center"/>
              <w:rPr>
                <w:rFonts w:cs="Arial"/>
                <w:spacing w:val="0"/>
                <w:sz w:val="24"/>
                <w:szCs w:val="24"/>
              </w:rPr>
            </w:pPr>
            <w:r w:rsidRPr="00C02BEA">
              <w:rPr>
                <w:rFonts w:cs="Arial"/>
                <w:spacing w:val="0"/>
                <w:sz w:val="24"/>
                <w:szCs w:val="24"/>
              </w:rPr>
              <w:t>5·00 × 10</w:t>
            </w:r>
            <w:r w:rsidRPr="00C02BEA">
              <w:rPr>
                <w:rFonts w:cs="Arial"/>
                <w:spacing w:val="0"/>
                <w:sz w:val="24"/>
                <w:szCs w:val="24"/>
                <w:vertAlign w:val="superscript"/>
              </w:rPr>
              <w:t>−7</w:t>
            </w:r>
          </w:p>
        </w:tc>
      </w:tr>
      <w:tr w:rsidR="00DA29E0" w:rsidRPr="00C02BEA" w14:paraId="27DB6C9D" w14:textId="77777777" w:rsidTr="00877DCA">
        <w:tc>
          <w:tcPr>
            <w:tcW w:w="4111" w:type="dxa"/>
            <w:shd w:val="clear" w:color="auto" w:fill="auto"/>
          </w:tcPr>
          <w:p w14:paraId="27DB6C9B" w14:textId="77777777" w:rsidR="00DA29E0" w:rsidRPr="00C02BEA" w:rsidRDefault="00DA29E0" w:rsidP="00877DCA">
            <w:pPr>
              <w:pStyle w:val="Text"/>
              <w:tabs>
                <w:tab w:val="left" w:pos="426"/>
                <w:tab w:val="center" w:pos="9372"/>
              </w:tabs>
              <w:spacing w:before="60" w:after="60"/>
              <w:ind w:left="0" w:right="34" w:firstLine="0"/>
              <w:jc w:val="center"/>
              <w:rPr>
                <w:rFonts w:cs="Arial"/>
                <w:spacing w:val="0"/>
                <w:sz w:val="24"/>
                <w:szCs w:val="24"/>
              </w:rPr>
            </w:pPr>
            <w:r w:rsidRPr="00C02BEA">
              <w:rPr>
                <w:rFonts w:cs="Arial"/>
                <w:spacing w:val="0"/>
                <w:sz w:val="24"/>
                <w:szCs w:val="24"/>
              </w:rPr>
              <w:t>7900</w:t>
            </w:r>
          </w:p>
        </w:tc>
        <w:tc>
          <w:tcPr>
            <w:tcW w:w="4111" w:type="dxa"/>
            <w:shd w:val="clear" w:color="auto" w:fill="auto"/>
          </w:tcPr>
          <w:p w14:paraId="27DB6C9C" w14:textId="77777777" w:rsidR="00DA29E0" w:rsidRPr="00C02BEA" w:rsidRDefault="00DA29E0" w:rsidP="00877DCA">
            <w:pPr>
              <w:pStyle w:val="Text"/>
              <w:tabs>
                <w:tab w:val="left" w:pos="426"/>
                <w:tab w:val="center" w:pos="9372"/>
              </w:tabs>
              <w:spacing w:before="60" w:after="60"/>
              <w:ind w:left="0" w:firstLine="0"/>
              <w:jc w:val="center"/>
              <w:rPr>
                <w:rFonts w:cs="Arial"/>
                <w:spacing w:val="0"/>
                <w:sz w:val="24"/>
                <w:szCs w:val="24"/>
              </w:rPr>
            </w:pPr>
            <w:r w:rsidRPr="00C02BEA">
              <w:rPr>
                <w:rFonts w:cs="Arial"/>
                <w:spacing w:val="0"/>
                <w:sz w:val="24"/>
                <w:szCs w:val="24"/>
              </w:rPr>
              <w:t>3·65 × 10</w:t>
            </w:r>
            <w:r w:rsidRPr="00C02BEA">
              <w:rPr>
                <w:rFonts w:cs="Arial"/>
                <w:spacing w:val="0"/>
                <w:sz w:val="24"/>
                <w:szCs w:val="24"/>
                <w:vertAlign w:val="superscript"/>
              </w:rPr>
              <w:t>−7</w:t>
            </w:r>
          </w:p>
        </w:tc>
      </w:tr>
      <w:tr w:rsidR="00DA29E0" w:rsidRPr="00C02BEA" w14:paraId="27DB6CA0" w14:textId="77777777" w:rsidTr="00877DCA">
        <w:tc>
          <w:tcPr>
            <w:tcW w:w="4111" w:type="dxa"/>
            <w:shd w:val="clear" w:color="auto" w:fill="auto"/>
          </w:tcPr>
          <w:p w14:paraId="27DB6C9E" w14:textId="77777777" w:rsidR="00DA29E0" w:rsidRPr="00C02BEA" w:rsidRDefault="00DA29E0" w:rsidP="00877DCA">
            <w:pPr>
              <w:pStyle w:val="Text"/>
              <w:tabs>
                <w:tab w:val="left" w:pos="426"/>
                <w:tab w:val="center" w:pos="9372"/>
              </w:tabs>
              <w:spacing w:before="60" w:after="60"/>
              <w:ind w:left="0" w:right="34" w:firstLine="0"/>
              <w:jc w:val="center"/>
              <w:rPr>
                <w:rFonts w:cs="Arial"/>
                <w:spacing w:val="0"/>
                <w:sz w:val="24"/>
                <w:szCs w:val="24"/>
              </w:rPr>
            </w:pPr>
            <w:r w:rsidRPr="00C02BEA">
              <w:rPr>
                <w:rFonts w:cs="Arial"/>
                <w:spacing w:val="0"/>
                <w:sz w:val="24"/>
                <w:szCs w:val="24"/>
              </w:rPr>
              <w:t>12 000</w:t>
            </w:r>
          </w:p>
        </w:tc>
        <w:tc>
          <w:tcPr>
            <w:tcW w:w="4111" w:type="dxa"/>
            <w:shd w:val="clear" w:color="auto" w:fill="auto"/>
          </w:tcPr>
          <w:p w14:paraId="27DB6C9F" w14:textId="77777777" w:rsidR="00DA29E0" w:rsidRPr="00C02BEA" w:rsidRDefault="00DA29E0" w:rsidP="00877DCA">
            <w:pPr>
              <w:pStyle w:val="Text"/>
              <w:tabs>
                <w:tab w:val="left" w:pos="426"/>
                <w:tab w:val="center" w:pos="9372"/>
              </w:tabs>
              <w:spacing w:before="60" w:after="60"/>
              <w:ind w:left="0" w:firstLine="0"/>
              <w:jc w:val="center"/>
              <w:rPr>
                <w:rFonts w:cs="Arial"/>
                <w:spacing w:val="0"/>
                <w:sz w:val="24"/>
                <w:szCs w:val="24"/>
              </w:rPr>
            </w:pPr>
            <w:r w:rsidRPr="00C02BEA">
              <w:rPr>
                <w:rFonts w:cs="Arial"/>
                <w:spacing w:val="0"/>
                <w:sz w:val="24"/>
                <w:szCs w:val="24"/>
              </w:rPr>
              <w:t>2·42 × 10</w:t>
            </w:r>
            <w:r w:rsidRPr="00C02BEA">
              <w:rPr>
                <w:rFonts w:cs="Arial"/>
                <w:spacing w:val="0"/>
                <w:sz w:val="24"/>
                <w:szCs w:val="24"/>
                <w:vertAlign w:val="superscript"/>
              </w:rPr>
              <w:t>−7</w:t>
            </w:r>
          </w:p>
        </w:tc>
      </w:tr>
    </w:tbl>
    <w:p w14:paraId="27DB6CA1" w14:textId="77777777" w:rsidR="00DA29E0" w:rsidRPr="00C02BEA" w:rsidRDefault="00DA29E0" w:rsidP="00DA29E0">
      <w:pPr>
        <w:pStyle w:val="Text"/>
        <w:tabs>
          <w:tab w:val="left" w:pos="426"/>
          <w:tab w:val="center" w:pos="9372"/>
        </w:tabs>
        <w:ind w:left="426" w:right="550" w:hanging="426"/>
        <w:rPr>
          <w:rFonts w:cs="Arial"/>
          <w:spacing w:val="0"/>
          <w:sz w:val="24"/>
          <w:szCs w:val="24"/>
        </w:rPr>
      </w:pPr>
    </w:p>
    <w:p w14:paraId="27DB6CA2" w14:textId="77777777" w:rsidR="00DA29E0" w:rsidRPr="00C02BEA" w:rsidRDefault="00DA29E0" w:rsidP="00DA29E0">
      <w:pPr>
        <w:pStyle w:val="Text"/>
        <w:tabs>
          <w:tab w:val="left" w:pos="852"/>
          <w:tab w:val="center" w:pos="9372"/>
        </w:tabs>
        <w:ind w:left="852" w:right="550" w:hanging="426"/>
        <w:rPr>
          <w:rFonts w:cs="Arial"/>
          <w:spacing w:val="0"/>
          <w:sz w:val="24"/>
          <w:szCs w:val="24"/>
        </w:rPr>
      </w:pPr>
      <w:r w:rsidRPr="00C02BEA">
        <w:rPr>
          <w:rFonts w:cs="Arial"/>
          <w:spacing w:val="0"/>
          <w:sz w:val="24"/>
          <w:szCs w:val="24"/>
        </w:rPr>
        <w:t>(a)</w:t>
      </w:r>
      <w:r w:rsidRPr="00C02BEA">
        <w:rPr>
          <w:rFonts w:cs="Arial"/>
          <w:spacing w:val="0"/>
          <w:sz w:val="24"/>
          <w:szCs w:val="24"/>
        </w:rPr>
        <w:tab/>
        <w:t xml:space="preserve">Use </w:t>
      </w:r>
      <w:r w:rsidRPr="00C02BEA">
        <w:rPr>
          <w:rFonts w:cs="Arial"/>
          <w:b/>
          <w:spacing w:val="0"/>
          <w:sz w:val="24"/>
          <w:szCs w:val="24"/>
        </w:rPr>
        <w:t>all</w:t>
      </w:r>
      <w:r w:rsidRPr="00C02BEA">
        <w:rPr>
          <w:rFonts w:cs="Arial"/>
          <w:spacing w:val="0"/>
          <w:sz w:val="24"/>
          <w:szCs w:val="24"/>
        </w:rPr>
        <w:t xml:space="preserve"> the data in the table to show that the relationship between the surface temperature, T, of a star and the peak wavelength radiated, </w:t>
      </w:r>
      <w:r w:rsidRPr="00C02BEA">
        <w:rPr>
          <w:rFonts w:ascii="Symbol" w:hAnsi="Symbol" w:cs="Arial"/>
          <w:spacing w:val="0"/>
          <w:sz w:val="24"/>
          <w:szCs w:val="24"/>
        </w:rPr>
        <w:t></w:t>
      </w:r>
      <w:r w:rsidRPr="00C02BEA">
        <w:rPr>
          <w:rFonts w:cs="Arial"/>
          <w:spacing w:val="0"/>
          <w:sz w:val="24"/>
          <w:szCs w:val="24"/>
          <w:vertAlign w:val="subscript"/>
        </w:rPr>
        <w:t>peak</w:t>
      </w:r>
      <w:r w:rsidRPr="00C02BEA">
        <w:rPr>
          <w:rFonts w:cs="Arial"/>
          <w:spacing w:val="0"/>
          <w:sz w:val="24"/>
          <w:szCs w:val="24"/>
        </w:rPr>
        <w:t>, from the star is</w:t>
      </w:r>
    </w:p>
    <w:p w14:paraId="27DB6CA3" w14:textId="77777777" w:rsidR="00DA29E0" w:rsidRPr="00C02BEA" w:rsidRDefault="00DA29E0" w:rsidP="00DA29E0">
      <w:pPr>
        <w:pStyle w:val="Text"/>
        <w:tabs>
          <w:tab w:val="left" w:pos="852"/>
          <w:tab w:val="center" w:pos="9372"/>
        </w:tabs>
        <w:ind w:left="852" w:right="550" w:hanging="426"/>
        <w:rPr>
          <w:rFonts w:cs="Arial"/>
          <w:spacing w:val="0"/>
          <w:sz w:val="24"/>
          <w:szCs w:val="24"/>
        </w:rPr>
      </w:pPr>
      <w:r>
        <w:rPr>
          <w:rFonts w:cs="Arial"/>
          <w:noProof/>
          <w:spacing w:val="0"/>
          <w:sz w:val="24"/>
          <w:szCs w:val="24"/>
          <w:lang w:eastAsia="en-GB"/>
        </w:rPr>
        <mc:AlternateContent>
          <mc:Choice Requires="wpg">
            <w:drawing>
              <wp:anchor distT="0" distB="0" distL="114300" distR="114300" simplePos="0" relativeHeight="251778560" behindDoc="0" locked="0" layoutInCell="1" allowOverlap="1" wp14:anchorId="27DB71C7" wp14:editId="27DB71C8">
                <wp:simplePos x="0" y="0"/>
                <wp:positionH relativeFrom="column">
                  <wp:posOffset>2686685</wp:posOffset>
                </wp:positionH>
                <wp:positionV relativeFrom="paragraph">
                  <wp:posOffset>46355</wp:posOffset>
                </wp:positionV>
                <wp:extent cx="1082040" cy="541020"/>
                <wp:effectExtent l="0" t="0" r="0" b="0"/>
                <wp:wrapNone/>
                <wp:docPr id="10570" name="Group 105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2040" cy="541020"/>
                          <a:chOff x="6246" y="5110"/>
                          <a:chExt cx="1704" cy="852"/>
                        </a:xfrm>
                      </wpg:grpSpPr>
                      <wps:wsp>
                        <wps:cNvPr id="10571" name="Text Box 561"/>
                        <wps:cNvSpPr txBox="1">
                          <a:spLocks noChangeArrowheads="1"/>
                        </wps:cNvSpPr>
                        <wps:spPr bwMode="auto">
                          <a:xfrm>
                            <a:off x="6246" y="5110"/>
                            <a:ext cx="1704" cy="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DB728B" w14:textId="77777777" w:rsidR="00242CBE" w:rsidRDefault="00242CBE" w:rsidP="00DA29E0">
                              <w:pPr>
                                <w:jc w:val="center"/>
                              </w:pPr>
                              <w:r>
                                <w:t>2·9 × 10</w:t>
                              </w:r>
                              <w:r w:rsidRPr="00454BFF">
                                <w:rPr>
                                  <w:vertAlign w:val="superscript"/>
                                </w:rPr>
                                <w:t>−3</w:t>
                              </w:r>
                            </w:p>
                            <w:p w14:paraId="27DB728C" w14:textId="77777777" w:rsidR="00242CBE" w:rsidRDefault="00242CBE" w:rsidP="00DA29E0">
                              <w:pPr>
                                <w:jc w:val="center"/>
                              </w:pPr>
                              <w:r w:rsidRPr="00454BFF">
                                <w:rPr>
                                  <w:rFonts w:ascii="Symbol" w:hAnsi="Symbol" w:cs="Arial"/>
                                </w:rPr>
                                <w:t></w:t>
                              </w:r>
                              <w:r w:rsidRPr="00454BFF">
                                <w:rPr>
                                  <w:rFonts w:cs="Arial"/>
                                  <w:vertAlign w:val="subscript"/>
                                </w:rPr>
                                <w:t>peak</w:t>
                              </w:r>
                            </w:p>
                          </w:txbxContent>
                        </wps:txbx>
                        <wps:bodyPr rot="0" vert="horz" wrap="square" lIns="91440" tIns="45720" rIns="91440" bIns="45720" anchor="t" anchorCtr="0" upright="1">
                          <a:noAutofit/>
                        </wps:bodyPr>
                      </wps:wsp>
                      <wps:wsp>
                        <wps:cNvPr id="10572" name="AutoShape 562"/>
                        <wps:cNvCnPr>
                          <a:cxnSpLocks noChangeShapeType="1"/>
                        </wps:cNvCnPr>
                        <wps:spPr bwMode="auto">
                          <a:xfrm flipH="1" flipV="1">
                            <a:off x="6555" y="5469"/>
                            <a:ext cx="1109"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7DB71C7" id="Group 10570" o:spid="_x0000_s1067" style="position:absolute;left:0;text-align:left;margin-left:211.55pt;margin-top:3.65pt;width:85.2pt;height:42.6pt;z-index:251778560" coordorigin="6246,5110" coordsize="1704,8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">
                <v:shape id="Text Box 561" o:spid="_x0000_s1068" type="#_x0000_t202" style="position:absolute;left:6246;top:5110;width:1704;height:8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" filled="f" stroked="f">
                  <v:textbox>
                    <w:txbxContent>
                      <w:p w14:paraId="27DB728B" w14:textId="77777777" w:rsidR="00242CBE" w:rsidRDefault="00242CBE" w:rsidP="00DA29E0">
                        <w:pPr>
                          <w:jc w:val="center"/>
                        </w:pPr>
                        <w:r>
                          <w:t>2·9 × 10</w:t>
                        </w:r>
                        <w:r w:rsidRPr="00454BFF">
                          <w:rPr>
                            <w:vertAlign w:val="superscript"/>
                          </w:rPr>
                          <w:t>−3</w:t>
                        </w:r>
                      </w:p>
                      <w:p w14:paraId="27DB728C" w14:textId="77777777" w:rsidR="00242CBE" w:rsidRDefault="00242CBE" w:rsidP="00DA29E0">
                        <w:pPr>
                          <w:jc w:val="center"/>
                        </w:pPr>
                        <w:r w:rsidRPr="00454BFF">
                          <w:rPr>
                            <w:rFonts w:ascii="Symbol" w:hAnsi="Symbol" w:cs="Arial"/>
                          </w:rPr>
                          <w:t></w:t>
                        </w:r>
                        <w:r w:rsidRPr="00454BFF">
                          <w:rPr>
                            <w:rFonts w:cs="Arial"/>
                            <w:vertAlign w:val="subscript"/>
                          </w:rPr>
                          <w:t>peak</w:t>
                        </w:r>
                      </w:p>
                    </w:txbxContent>
                  </v:textbox>
                </v:shape>
                <v:shape id="AutoShape 562" o:spid="_x0000_s1069" type="#_x0000_t32" style="position:absolute;left:6555;top:5469;width:1109;height: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"/>
              </v:group>
            </w:pict>
          </mc:Fallback>
        </mc:AlternateContent>
      </w:r>
    </w:p>
    <w:p w14:paraId="27DB6CA4" w14:textId="77777777" w:rsidR="00DA29E0" w:rsidRPr="00C02BEA" w:rsidRDefault="00DA29E0" w:rsidP="00DA29E0">
      <w:pPr>
        <w:pStyle w:val="Text"/>
        <w:tabs>
          <w:tab w:val="left" w:pos="852"/>
          <w:tab w:val="center" w:pos="9372"/>
        </w:tabs>
        <w:ind w:left="852" w:right="1700" w:hanging="426"/>
        <w:jc w:val="center"/>
        <w:rPr>
          <w:rFonts w:cs="Arial"/>
          <w:spacing w:val="0"/>
          <w:sz w:val="24"/>
          <w:szCs w:val="24"/>
        </w:rPr>
      </w:pPr>
      <w:r w:rsidRPr="00C02BEA">
        <w:rPr>
          <w:rFonts w:cs="Arial"/>
          <w:spacing w:val="0"/>
          <w:sz w:val="24"/>
          <w:szCs w:val="24"/>
        </w:rPr>
        <w:t xml:space="preserve">T = </w:t>
      </w:r>
    </w:p>
    <w:p w14:paraId="27DB6CA5" w14:textId="77777777" w:rsidR="00DA29E0" w:rsidRPr="00C02BEA" w:rsidRDefault="00DA29E0" w:rsidP="00DA29E0">
      <w:pPr>
        <w:pStyle w:val="Text"/>
        <w:tabs>
          <w:tab w:val="left" w:pos="852"/>
          <w:tab w:val="center" w:pos="9372"/>
        </w:tabs>
        <w:ind w:left="852" w:right="550" w:hanging="426"/>
        <w:rPr>
          <w:rFonts w:cs="Arial"/>
          <w:spacing w:val="0"/>
          <w:sz w:val="24"/>
          <w:szCs w:val="24"/>
        </w:rPr>
      </w:pPr>
      <w:r w:rsidRPr="00C02BEA">
        <w:rPr>
          <w:rFonts w:cs="Arial"/>
          <w:spacing w:val="0"/>
          <w:sz w:val="24"/>
          <w:szCs w:val="24"/>
        </w:rPr>
        <w:tab/>
      </w:r>
      <w:r w:rsidRPr="00C02BEA">
        <w:rPr>
          <w:rFonts w:cs="Arial"/>
          <w:spacing w:val="0"/>
          <w:sz w:val="24"/>
          <w:szCs w:val="24"/>
        </w:rPr>
        <w:tab/>
        <w:t>2</w:t>
      </w:r>
    </w:p>
    <w:p w14:paraId="27DB6CA6" w14:textId="77777777" w:rsidR="00DA29E0" w:rsidRPr="00C02BEA" w:rsidRDefault="00DA29E0" w:rsidP="00DA29E0">
      <w:pPr>
        <w:pStyle w:val="Text"/>
        <w:tabs>
          <w:tab w:val="left" w:pos="852"/>
          <w:tab w:val="center" w:pos="9372"/>
        </w:tabs>
        <w:ind w:left="852" w:right="550" w:hanging="426"/>
        <w:rPr>
          <w:rFonts w:cs="Arial"/>
          <w:spacing w:val="0"/>
          <w:sz w:val="24"/>
          <w:szCs w:val="24"/>
        </w:rPr>
      </w:pPr>
    </w:p>
    <w:p w14:paraId="27DB6CA7" w14:textId="77777777" w:rsidR="00DA29E0" w:rsidRPr="00C02BEA" w:rsidRDefault="00DA29E0" w:rsidP="00DA29E0">
      <w:pPr>
        <w:pStyle w:val="Text"/>
        <w:tabs>
          <w:tab w:val="left" w:pos="852"/>
          <w:tab w:val="center" w:pos="9372"/>
        </w:tabs>
        <w:ind w:left="852" w:right="550" w:hanging="426"/>
        <w:rPr>
          <w:rFonts w:cs="Arial"/>
          <w:spacing w:val="0"/>
          <w:sz w:val="24"/>
          <w:szCs w:val="24"/>
        </w:rPr>
      </w:pPr>
      <w:r w:rsidRPr="00C02BEA">
        <w:rPr>
          <w:rFonts w:cs="Arial"/>
          <w:spacing w:val="0"/>
          <w:sz w:val="24"/>
          <w:szCs w:val="24"/>
        </w:rPr>
        <w:t>(b)</w:t>
      </w:r>
      <w:r w:rsidRPr="00C02BEA">
        <w:rPr>
          <w:rFonts w:cs="Arial"/>
          <w:spacing w:val="0"/>
          <w:sz w:val="24"/>
          <w:szCs w:val="24"/>
        </w:rPr>
        <w:tab/>
        <w:t>The blue supergiant star Eta Carinae is one of the largest and most luminous stars in our galaxy.  It emits radiation with a peak wavelength of 76 nm.</w:t>
      </w:r>
    </w:p>
    <w:p w14:paraId="27DB6CA8" w14:textId="77777777" w:rsidR="00DA29E0" w:rsidRPr="00C02BEA" w:rsidRDefault="00DA29E0" w:rsidP="00DA29E0">
      <w:pPr>
        <w:pStyle w:val="Text"/>
        <w:tabs>
          <w:tab w:val="left" w:pos="852"/>
          <w:tab w:val="center" w:pos="9372"/>
        </w:tabs>
        <w:ind w:left="852" w:right="550" w:hanging="426"/>
        <w:rPr>
          <w:rFonts w:cs="Arial"/>
          <w:spacing w:val="0"/>
          <w:sz w:val="24"/>
          <w:szCs w:val="24"/>
        </w:rPr>
      </w:pPr>
    </w:p>
    <w:p w14:paraId="27DB6CA9" w14:textId="77777777" w:rsidR="00DA29E0" w:rsidRPr="00C02BEA" w:rsidRDefault="00DA29E0" w:rsidP="00DA29E0">
      <w:pPr>
        <w:pStyle w:val="Text"/>
        <w:tabs>
          <w:tab w:val="left" w:pos="852"/>
          <w:tab w:val="center" w:pos="9372"/>
        </w:tabs>
        <w:ind w:left="852" w:right="550" w:hanging="426"/>
        <w:rPr>
          <w:rFonts w:cs="Arial"/>
          <w:spacing w:val="0"/>
          <w:sz w:val="24"/>
          <w:szCs w:val="24"/>
        </w:rPr>
      </w:pPr>
      <w:r w:rsidRPr="00C02BEA">
        <w:rPr>
          <w:rFonts w:cs="Arial"/>
          <w:spacing w:val="0"/>
          <w:sz w:val="24"/>
          <w:szCs w:val="24"/>
        </w:rPr>
        <w:tab/>
        <w:t>Calculate the surface temperature, in kelvin, of this star.</w:t>
      </w:r>
      <w:r w:rsidRPr="00C02BEA">
        <w:rPr>
          <w:rFonts w:cs="Arial"/>
          <w:spacing w:val="0"/>
          <w:sz w:val="24"/>
          <w:szCs w:val="24"/>
        </w:rPr>
        <w:tab/>
        <w:t>2</w:t>
      </w:r>
    </w:p>
    <w:p w14:paraId="27DB6CAA" w14:textId="77777777" w:rsidR="00DA29E0" w:rsidRPr="00C02BEA" w:rsidRDefault="00DA29E0" w:rsidP="00DA29E0">
      <w:pPr>
        <w:pStyle w:val="Text"/>
        <w:tabs>
          <w:tab w:val="left" w:pos="852"/>
          <w:tab w:val="center" w:pos="9372"/>
        </w:tabs>
        <w:ind w:left="852" w:right="550" w:hanging="426"/>
        <w:rPr>
          <w:rFonts w:cs="Arial"/>
          <w:spacing w:val="0"/>
          <w:sz w:val="24"/>
          <w:szCs w:val="24"/>
        </w:rPr>
      </w:pPr>
    </w:p>
    <w:p w14:paraId="27DB6CAB" w14:textId="77777777" w:rsidR="00DA29E0" w:rsidRPr="00C02BEA" w:rsidRDefault="00DA29E0" w:rsidP="00DA29E0">
      <w:pPr>
        <w:pStyle w:val="Text"/>
        <w:tabs>
          <w:tab w:val="left" w:pos="852"/>
          <w:tab w:val="center" w:pos="9372"/>
        </w:tabs>
        <w:ind w:left="852" w:right="550" w:hanging="426"/>
        <w:rPr>
          <w:rFonts w:cs="Arial"/>
          <w:spacing w:val="0"/>
          <w:sz w:val="24"/>
          <w:szCs w:val="24"/>
        </w:rPr>
      </w:pPr>
      <w:r w:rsidRPr="00C02BEA">
        <w:rPr>
          <w:rFonts w:cs="Arial"/>
          <w:spacing w:val="0"/>
          <w:sz w:val="24"/>
          <w:szCs w:val="24"/>
        </w:rPr>
        <w:t>(c)</w:t>
      </w:r>
      <w:r w:rsidRPr="00C02BEA">
        <w:rPr>
          <w:rFonts w:cs="Arial"/>
          <w:spacing w:val="0"/>
          <w:sz w:val="24"/>
          <w:szCs w:val="24"/>
        </w:rPr>
        <w:tab/>
        <w:t>Radiation of peak wavelength 1·06 mm can be detected on Earth coming from all directions in space.</w:t>
      </w:r>
    </w:p>
    <w:p w14:paraId="27DB6CAC" w14:textId="77777777" w:rsidR="00DA29E0" w:rsidRPr="00C02BEA" w:rsidRDefault="00DA29E0" w:rsidP="00DA29E0">
      <w:pPr>
        <w:pStyle w:val="Text"/>
        <w:tabs>
          <w:tab w:val="left" w:pos="852"/>
          <w:tab w:val="center" w:pos="9372"/>
        </w:tabs>
        <w:ind w:left="852" w:right="550" w:hanging="426"/>
        <w:rPr>
          <w:rFonts w:cs="Arial"/>
          <w:spacing w:val="0"/>
          <w:sz w:val="24"/>
          <w:szCs w:val="24"/>
        </w:rPr>
      </w:pPr>
    </w:p>
    <w:p w14:paraId="27DB6CAD" w14:textId="77777777" w:rsidR="00DA29E0" w:rsidRPr="00C02BEA" w:rsidRDefault="00DA29E0" w:rsidP="00DA29E0">
      <w:pPr>
        <w:pStyle w:val="Text"/>
        <w:tabs>
          <w:tab w:val="right" w:pos="1136"/>
          <w:tab w:val="left" w:pos="1278"/>
          <w:tab w:val="center" w:pos="9372"/>
        </w:tabs>
        <w:ind w:left="1278" w:right="550" w:hanging="852"/>
        <w:rPr>
          <w:rFonts w:cs="Arial"/>
          <w:spacing w:val="0"/>
          <w:sz w:val="24"/>
          <w:szCs w:val="24"/>
        </w:rPr>
      </w:pPr>
      <w:r w:rsidRPr="00C02BEA">
        <w:rPr>
          <w:rFonts w:cs="Arial"/>
          <w:spacing w:val="0"/>
          <w:sz w:val="24"/>
          <w:szCs w:val="24"/>
        </w:rPr>
        <w:tab/>
        <w:t>(i)</w:t>
      </w:r>
      <w:r w:rsidRPr="00C02BEA">
        <w:rPr>
          <w:rFonts w:cs="Arial"/>
          <w:spacing w:val="0"/>
          <w:sz w:val="24"/>
          <w:szCs w:val="24"/>
        </w:rPr>
        <w:tab/>
        <w:t>What name is given to this radiation?</w:t>
      </w:r>
      <w:r w:rsidRPr="00C02BEA">
        <w:rPr>
          <w:rFonts w:cs="Arial"/>
          <w:spacing w:val="0"/>
          <w:sz w:val="24"/>
          <w:szCs w:val="24"/>
        </w:rPr>
        <w:tab/>
        <w:t>1</w:t>
      </w:r>
    </w:p>
    <w:p w14:paraId="27DB6CAE" w14:textId="77777777" w:rsidR="00DA29E0" w:rsidRPr="00C02BEA" w:rsidRDefault="00DA29E0" w:rsidP="00DA29E0">
      <w:pPr>
        <w:pStyle w:val="Text"/>
        <w:tabs>
          <w:tab w:val="right" w:pos="1136"/>
          <w:tab w:val="left" w:pos="1278"/>
          <w:tab w:val="center" w:pos="9372"/>
        </w:tabs>
        <w:ind w:left="1278" w:right="550" w:hanging="852"/>
        <w:rPr>
          <w:rFonts w:cs="Arial"/>
          <w:spacing w:val="0"/>
          <w:sz w:val="24"/>
          <w:szCs w:val="24"/>
        </w:rPr>
      </w:pPr>
    </w:p>
    <w:p w14:paraId="27DB6CAF" w14:textId="77777777" w:rsidR="00DA29E0" w:rsidRPr="00C02BEA" w:rsidRDefault="00DA29E0" w:rsidP="00DA29E0">
      <w:pPr>
        <w:pStyle w:val="Text"/>
        <w:tabs>
          <w:tab w:val="right" w:pos="1136"/>
          <w:tab w:val="left" w:pos="1278"/>
          <w:tab w:val="center" w:pos="9372"/>
        </w:tabs>
        <w:ind w:left="1278" w:right="550" w:hanging="852"/>
        <w:rPr>
          <w:rFonts w:cs="Arial"/>
          <w:spacing w:val="0"/>
          <w:sz w:val="24"/>
          <w:szCs w:val="24"/>
        </w:rPr>
      </w:pPr>
      <w:r w:rsidRPr="00C02BEA">
        <w:rPr>
          <w:rFonts w:cs="Arial"/>
          <w:spacing w:val="0"/>
          <w:sz w:val="24"/>
          <w:szCs w:val="24"/>
        </w:rPr>
        <w:tab/>
        <w:t>(ii)</w:t>
      </w:r>
      <w:r w:rsidRPr="00C02BEA">
        <w:rPr>
          <w:rFonts w:cs="Arial"/>
          <w:spacing w:val="0"/>
          <w:sz w:val="24"/>
          <w:szCs w:val="24"/>
        </w:rPr>
        <w:tab/>
        <w:t>Give a reason why the existence of this radiation supports the Big Bang Theory.</w:t>
      </w:r>
      <w:r w:rsidRPr="00C02BEA">
        <w:rPr>
          <w:rFonts w:cs="Arial"/>
          <w:spacing w:val="0"/>
          <w:sz w:val="24"/>
          <w:szCs w:val="24"/>
        </w:rPr>
        <w:tab/>
        <w:t>1</w:t>
      </w:r>
    </w:p>
    <w:p w14:paraId="27DB6CB0" w14:textId="77777777" w:rsidR="00DA29E0" w:rsidRPr="00C02BEA" w:rsidRDefault="00DA29E0" w:rsidP="00DA29E0">
      <w:pPr>
        <w:pStyle w:val="Text"/>
        <w:tabs>
          <w:tab w:val="right" w:pos="1136"/>
          <w:tab w:val="left" w:pos="1278"/>
          <w:tab w:val="center" w:pos="9372"/>
        </w:tabs>
        <w:ind w:left="1278" w:right="550" w:hanging="852"/>
        <w:rPr>
          <w:rFonts w:cs="Arial"/>
          <w:spacing w:val="0"/>
          <w:sz w:val="24"/>
          <w:szCs w:val="24"/>
        </w:rPr>
      </w:pPr>
    </w:p>
    <w:p w14:paraId="27DB6CB1" w14:textId="77777777" w:rsidR="00DA29E0" w:rsidRPr="00C02BEA" w:rsidRDefault="00DA29E0" w:rsidP="00DA29E0">
      <w:pPr>
        <w:pStyle w:val="Text"/>
        <w:tabs>
          <w:tab w:val="right" w:pos="1136"/>
          <w:tab w:val="left" w:pos="1278"/>
          <w:tab w:val="center" w:pos="9372"/>
        </w:tabs>
        <w:ind w:left="1278" w:right="550" w:hanging="852"/>
        <w:rPr>
          <w:rFonts w:cs="Arial"/>
          <w:spacing w:val="0"/>
          <w:sz w:val="24"/>
          <w:szCs w:val="24"/>
        </w:rPr>
      </w:pPr>
      <w:r w:rsidRPr="00C02BEA">
        <w:rPr>
          <w:rFonts w:cs="Arial"/>
          <w:spacing w:val="0"/>
          <w:sz w:val="24"/>
          <w:szCs w:val="24"/>
        </w:rPr>
        <w:tab/>
      </w:r>
      <w:r w:rsidRPr="00C02BEA">
        <w:rPr>
          <w:rFonts w:cs="Arial"/>
          <w:spacing w:val="0"/>
          <w:sz w:val="24"/>
          <w:szCs w:val="24"/>
        </w:rPr>
        <w:tab/>
      </w:r>
      <w:r w:rsidRPr="00C02BEA">
        <w:rPr>
          <w:rFonts w:cs="Arial"/>
          <w:spacing w:val="0"/>
          <w:sz w:val="24"/>
          <w:szCs w:val="24"/>
        </w:rPr>
        <w:tab/>
        <w:t>(6)</w:t>
      </w:r>
    </w:p>
    <w:p w14:paraId="27DB6CB2" w14:textId="77777777" w:rsidR="00903C9F" w:rsidRPr="00C02BEA" w:rsidRDefault="00903C9F" w:rsidP="00903C9F">
      <w:pPr>
        <w:pStyle w:val="Title"/>
      </w:pPr>
      <w:bookmarkStart w:id="25" w:name="_Toc451636211"/>
      <w:r>
        <w:t>Chapter 5 Particles and Waves</w:t>
      </w:r>
      <w:bookmarkEnd w:id="25"/>
    </w:p>
    <w:p w14:paraId="27DB6CB3" w14:textId="77777777" w:rsidR="00DA29E0" w:rsidRPr="00C02BEA" w:rsidRDefault="00DA29E0" w:rsidP="00DA29E0">
      <w:pPr>
        <w:pStyle w:val="Text"/>
        <w:tabs>
          <w:tab w:val="left" w:pos="426"/>
          <w:tab w:val="center" w:pos="9372"/>
        </w:tabs>
        <w:ind w:left="852" w:right="550" w:hanging="852"/>
        <w:rPr>
          <w:rFonts w:cs="Arial"/>
          <w:spacing w:val="0"/>
          <w:sz w:val="24"/>
          <w:szCs w:val="24"/>
        </w:rPr>
      </w:pPr>
    </w:p>
    <w:p w14:paraId="27DB6CB4" w14:textId="77777777" w:rsidR="00494C04" w:rsidRPr="00C17660" w:rsidRDefault="00494C04" w:rsidP="00BC7FE4">
      <w:pPr>
        <w:pStyle w:val="Heading1"/>
      </w:pPr>
      <w:bookmarkStart w:id="26" w:name="_Toc451636212"/>
      <w:r>
        <w:t>The Standard Model</w:t>
      </w:r>
      <w:bookmarkEnd w:id="26"/>
    </w:p>
    <w:p w14:paraId="27DB6CB5" w14:textId="77777777" w:rsidR="00494C04" w:rsidRPr="00C17660" w:rsidRDefault="00494C04" w:rsidP="00494C04"/>
    <w:p w14:paraId="27DB6CB6" w14:textId="77777777" w:rsidR="00494C04" w:rsidRDefault="00494C04" w:rsidP="00494C04">
      <w:pPr>
        <w:tabs>
          <w:tab w:val="center" w:pos="9372"/>
        </w:tabs>
        <w:ind w:left="426" w:right="550" w:hanging="426"/>
      </w:pPr>
      <w:r w:rsidRPr="00C17660">
        <w:t>1.</w:t>
      </w:r>
      <w:r w:rsidRPr="00C17660">
        <w:tab/>
      </w:r>
      <w:r>
        <w:t>The diagram shows the apparatus used by Rutherford to investigate the scattering of alpha particles by a gold foil.</w:t>
      </w:r>
    </w:p>
    <w:p w14:paraId="27DB6CB7" w14:textId="77777777" w:rsidR="00494C04" w:rsidRDefault="00494C04" w:rsidP="00494C04">
      <w:pPr>
        <w:tabs>
          <w:tab w:val="center" w:pos="9372"/>
        </w:tabs>
        <w:ind w:left="426" w:right="550" w:hanging="426"/>
      </w:pPr>
    </w:p>
    <w:p w14:paraId="27DB6CB8" w14:textId="77777777" w:rsidR="00494C04" w:rsidRDefault="00494C04" w:rsidP="00494C04">
      <w:pPr>
        <w:tabs>
          <w:tab w:val="center" w:pos="9372"/>
        </w:tabs>
        <w:ind w:left="426" w:right="550" w:hanging="426"/>
        <w:jc w:val="center"/>
      </w:pPr>
      <w:r>
        <w:rPr>
          <w:noProof/>
        </w:rPr>
        <w:drawing>
          <wp:inline distT="0" distB="0" distL="0" distR="0" wp14:anchorId="27DB71C9" wp14:editId="27DB71CA">
            <wp:extent cx="3667125" cy="1971675"/>
            <wp:effectExtent l="0" t="0" r="9525" b="9525"/>
            <wp:docPr id="10619" name="Picture 10619" descr="h97II1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descr="h97II11a"/>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3667125" cy="1971675"/>
                    </a:xfrm>
                    <a:prstGeom prst="rect">
                      <a:avLst/>
                    </a:prstGeom>
                    <a:noFill/>
                    <a:ln>
                      <a:noFill/>
                    </a:ln>
                  </pic:spPr>
                </pic:pic>
              </a:graphicData>
            </a:graphic>
          </wp:inline>
        </w:drawing>
      </w:r>
    </w:p>
    <w:p w14:paraId="27DB6CB9" w14:textId="77777777" w:rsidR="00494C04" w:rsidRDefault="00494C04" w:rsidP="00494C04">
      <w:pPr>
        <w:tabs>
          <w:tab w:val="center" w:pos="9372"/>
        </w:tabs>
        <w:ind w:left="426" w:right="550" w:hanging="426"/>
      </w:pPr>
    </w:p>
    <w:p w14:paraId="27DB6CBA" w14:textId="77777777" w:rsidR="00494C04" w:rsidRDefault="00494C04" w:rsidP="00494C04">
      <w:pPr>
        <w:tabs>
          <w:tab w:val="center" w:pos="9372"/>
        </w:tabs>
        <w:ind w:left="426" w:right="550"/>
      </w:pPr>
      <w:r>
        <w:t>From the observations made as the microscope and screen were moved from P to Q, Rutherford deduced that an atom has a nucleus which is:</w:t>
      </w:r>
    </w:p>
    <w:p w14:paraId="27DB6CBB" w14:textId="77777777" w:rsidR="00494C04" w:rsidRDefault="00494C04" w:rsidP="00494C04">
      <w:pPr>
        <w:tabs>
          <w:tab w:val="center" w:pos="9372"/>
        </w:tabs>
        <w:ind w:left="426" w:right="550"/>
      </w:pPr>
    </w:p>
    <w:p w14:paraId="27DB6CBC" w14:textId="77777777" w:rsidR="00494C04" w:rsidRDefault="00494C04" w:rsidP="00494C04">
      <w:pPr>
        <w:tabs>
          <w:tab w:val="center" w:pos="9372"/>
        </w:tabs>
        <w:ind w:left="852" w:right="550" w:hanging="426"/>
      </w:pPr>
      <w:r>
        <w:t>(a)</w:t>
      </w:r>
      <w:r>
        <w:tab/>
        <w:t>positively charged;</w:t>
      </w:r>
    </w:p>
    <w:p w14:paraId="27DB6CBD" w14:textId="77777777" w:rsidR="00494C04" w:rsidRDefault="00494C04" w:rsidP="00494C04">
      <w:pPr>
        <w:tabs>
          <w:tab w:val="center" w:pos="9372"/>
        </w:tabs>
        <w:ind w:left="852" w:right="550" w:hanging="426"/>
      </w:pPr>
      <w:r>
        <w:t>(b)</w:t>
      </w:r>
      <w:r>
        <w:tab/>
        <w:t>massive;</w:t>
      </w:r>
    </w:p>
    <w:p w14:paraId="27DB6CBE" w14:textId="77777777" w:rsidR="00494C04" w:rsidRDefault="00494C04" w:rsidP="00494C04">
      <w:pPr>
        <w:tabs>
          <w:tab w:val="center" w:pos="9372"/>
        </w:tabs>
        <w:ind w:left="852" w:right="550" w:hanging="426"/>
      </w:pPr>
      <w:r>
        <w:t>(c)</w:t>
      </w:r>
      <w:r>
        <w:tab/>
        <w:t>much smaller than the volume of the atom.</w:t>
      </w:r>
    </w:p>
    <w:p w14:paraId="27DB6CBF" w14:textId="77777777" w:rsidR="00494C04" w:rsidRDefault="00494C04" w:rsidP="00494C04">
      <w:pPr>
        <w:tabs>
          <w:tab w:val="center" w:pos="9372"/>
        </w:tabs>
        <w:ind w:left="852" w:right="550" w:hanging="426"/>
      </w:pPr>
    </w:p>
    <w:p w14:paraId="27DB6CC0" w14:textId="77777777" w:rsidR="00494C04" w:rsidRDefault="00494C04" w:rsidP="00494C04">
      <w:pPr>
        <w:tabs>
          <w:tab w:val="center" w:pos="9372"/>
        </w:tabs>
        <w:ind w:left="426" w:right="550"/>
      </w:pPr>
      <w:r>
        <w:t>Explain how the observations from the scattering experiment led to these three deductions.</w:t>
      </w:r>
      <w:r>
        <w:tab/>
        <w:t>3</w:t>
      </w:r>
    </w:p>
    <w:p w14:paraId="27DB6CC1" w14:textId="77777777" w:rsidR="00494C04" w:rsidRDefault="00494C04" w:rsidP="00494C04">
      <w:pPr>
        <w:tabs>
          <w:tab w:val="center" w:pos="9372"/>
        </w:tabs>
        <w:ind w:left="426" w:right="550"/>
      </w:pPr>
    </w:p>
    <w:p w14:paraId="27DB6CC2" w14:textId="77777777" w:rsidR="00494C04" w:rsidRDefault="00494C04" w:rsidP="00494C04">
      <w:pPr>
        <w:tabs>
          <w:tab w:val="center" w:pos="9372"/>
        </w:tabs>
        <w:ind w:left="426" w:right="550"/>
      </w:pPr>
      <w:r>
        <w:tab/>
        <w:t>(3)</w:t>
      </w:r>
    </w:p>
    <w:p w14:paraId="27DB6CC3" w14:textId="77777777" w:rsidR="00494C04" w:rsidRDefault="00494C04" w:rsidP="00494C04">
      <w:pPr>
        <w:tabs>
          <w:tab w:val="center" w:pos="9372"/>
        </w:tabs>
        <w:ind w:left="426" w:right="550"/>
      </w:pPr>
    </w:p>
    <w:p w14:paraId="27DB6CC4" w14:textId="77777777" w:rsidR="00494C04" w:rsidRDefault="00BC7FE4" w:rsidP="00494C04">
      <w:pPr>
        <w:tabs>
          <w:tab w:val="center" w:pos="9372"/>
        </w:tabs>
        <w:ind w:left="426" w:right="550" w:hanging="426"/>
      </w:pPr>
      <w:r>
        <w:t>2</w:t>
      </w:r>
      <w:r w:rsidR="00494C04">
        <w:t>.</w:t>
      </w:r>
      <w:r w:rsidR="00494C04">
        <w:tab/>
        <w:t>Information on the properties of three elementary particles together with two types of quarks and their corresponding antiquarks is shown in the tables below.</w:t>
      </w:r>
    </w:p>
    <w:p w14:paraId="27DB6CC5" w14:textId="77777777" w:rsidR="00494C04" w:rsidRDefault="00494C04" w:rsidP="00494C04">
      <w:pPr>
        <w:tabs>
          <w:tab w:val="center" w:pos="9372"/>
        </w:tabs>
        <w:ind w:left="426" w:right="550" w:hanging="426"/>
      </w:pPr>
    </w:p>
    <w:p w14:paraId="27DB6CC6" w14:textId="77777777" w:rsidR="00494C04" w:rsidRDefault="00494C04" w:rsidP="00494C04">
      <w:pPr>
        <w:tabs>
          <w:tab w:val="center" w:pos="9372"/>
        </w:tabs>
        <w:ind w:left="426" w:right="550" w:hanging="426"/>
        <w:jc w:val="center"/>
      </w:pPr>
      <w:r>
        <w:rPr>
          <w:noProof/>
        </w:rPr>
        <w:drawing>
          <wp:inline distT="0" distB="0" distL="0" distR="0" wp14:anchorId="27DB71CB" wp14:editId="27DB71CC">
            <wp:extent cx="4486275" cy="4705350"/>
            <wp:effectExtent l="0" t="0" r="9525" b="0"/>
            <wp:docPr id="10617" name="Picture 10617" descr="ah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descr="ah094"/>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4486275" cy="4705350"/>
                    </a:xfrm>
                    <a:prstGeom prst="rect">
                      <a:avLst/>
                    </a:prstGeom>
                    <a:noFill/>
                    <a:ln>
                      <a:noFill/>
                    </a:ln>
                  </pic:spPr>
                </pic:pic>
              </a:graphicData>
            </a:graphic>
          </wp:inline>
        </w:drawing>
      </w:r>
    </w:p>
    <w:p w14:paraId="27DB6CC7" w14:textId="77777777" w:rsidR="00494C04" w:rsidRDefault="00494C04" w:rsidP="00494C04">
      <w:pPr>
        <w:tabs>
          <w:tab w:val="center" w:pos="9372"/>
        </w:tabs>
        <w:ind w:left="426" w:right="550" w:hanging="426"/>
      </w:pPr>
    </w:p>
    <w:p w14:paraId="27DB6CC8" w14:textId="77777777" w:rsidR="00494C04" w:rsidRDefault="00494C04" w:rsidP="00494C04">
      <w:pPr>
        <w:tabs>
          <w:tab w:val="center" w:pos="9372"/>
        </w:tabs>
        <w:ind w:left="852" w:right="550" w:hanging="426"/>
      </w:pPr>
      <w:r>
        <w:t>(a)</w:t>
      </w:r>
      <w:r>
        <w:tab/>
        <w:t>Using information from the tables above, show that a proton consists of two up quarks and one down quark.</w:t>
      </w:r>
      <w:r>
        <w:tab/>
        <w:t>1</w:t>
      </w:r>
    </w:p>
    <w:p w14:paraId="27DB6CC9" w14:textId="77777777" w:rsidR="00494C04" w:rsidRDefault="00494C04" w:rsidP="00494C04">
      <w:pPr>
        <w:tabs>
          <w:tab w:val="center" w:pos="9372"/>
        </w:tabs>
        <w:ind w:left="852" w:right="550" w:hanging="426"/>
      </w:pPr>
    </w:p>
    <w:p w14:paraId="27DB6CCA" w14:textId="77777777" w:rsidR="00494C04" w:rsidRDefault="00494C04" w:rsidP="00494C04">
      <w:pPr>
        <w:tabs>
          <w:tab w:val="center" w:pos="9372"/>
        </w:tabs>
        <w:ind w:left="852" w:right="550" w:hanging="426"/>
      </w:pPr>
      <w:r>
        <w:t>(b)</w:t>
      </w:r>
      <w:r>
        <w:tab/>
        <w:t>State the combination of quarks that forms a pi-meson.</w:t>
      </w:r>
      <w:r>
        <w:tab/>
        <w:t>1</w:t>
      </w:r>
    </w:p>
    <w:p w14:paraId="27DB6CCB" w14:textId="77777777" w:rsidR="00494C04" w:rsidRDefault="00494C04" w:rsidP="00494C04">
      <w:pPr>
        <w:tabs>
          <w:tab w:val="center" w:pos="9372"/>
        </w:tabs>
        <w:ind w:left="852" w:right="550" w:hanging="426"/>
      </w:pPr>
    </w:p>
    <w:p w14:paraId="27DB6CCC" w14:textId="77777777" w:rsidR="00494C04" w:rsidRDefault="00494C04" w:rsidP="00494C04">
      <w:pPr>
        <w:tabs>
          <w:tab w:val="center" w:pos="9372"/>
        </w:tabs>
        <w:ind w:left="852" w:right="550" w:hanging="426"/>
      </w:pPr>
      <w:r>
        <w:tab/>
      </w:r>
      <w:r>
        <w:tab/>
        <w:t>(2)</w:t>
      </w:r>
    </w:p>
    <w:p w14:paraId="27DB6CCD" w14:textId="77777777" w:rsidR="00494C04" w:rsidRDefault="00494C04" w:rsidP="00494C04">
      <w:pPr>
        <w:tabs>
          <w:tab w:val="center" w:pos="9372"/>
        </w:tabs>
        <w:ind w:left="426" w:right="550" w:hanging="426"/>
      </w:pPr>
    </w:p>
    <w:p w14:paraId="27DB6CCE" w14:textId="77777777" w:rsidR="00494C04" w:rsidRDefault="00494C04" w:rsidP="00494C04">
      <w:pPr>
        <w:tabs>
          <w:tab w:val="center" w:pos="9372"/>
        </w:tabs>
        <w:ind w:left="426" w:right="550" w:hanging="426"/>
      </w:pPr>
    </w:p>
    <w:p w14:paraId="27DB6CCF" w14:textId="77777777" w:rsidR="00494C04" w:rsidRDefault="00494C04" w:rsidP="00494C04">
      <w:pPr>
        <w:tabs>
          <w:tab w:val="center" w:pos="9372"/>
        </w:tabs>
        <w:ind w:left="426" w:right="550" w:hanging="426"/>
      </w:pPr>
    </w:p>
    <w:p w14:paraId="27DB6CD0" w14:textId="77777777" w:rsidR="00494C04" w:rsidRDefault="00494C04" w:rsidP="007B26CB">
      <w:pPr>
        <w:tabs>
          <w:tab w:val="center" w:pos="9372"/>
        </w:tabs>
        <w:ind w:left="426" w:right="550" w:hanging="426"/>
      </w:pPr>
      <w:r>
        <w:br w:type="page"/>
      </w:r>
    </w:p>
    <w:p w14:paraId="27DB6CD1" w14:textId="77777777" w:rsidR="00494C04" w:rsidRDefault="007B26CB" w:rsidP="00494C04">
      <w:pPr>
        <w:tabs>
          <w:tab w:val="left" w:pos="426"/>
          <w:tab w:val="center" w:pos="9372"/>
        </w:tabs>
        <w:ind w:left="852" w:right="550" w:hanging="852"/>
      </w:pPr>
      <w:r>
        <w:t>3</w:t>
      </w:r>
      <w:r w:rsidR="00494C04">
        <w:t>.</w:t>
      </w:r>
      <w:r w:rsidR="00494C04">
        <w:tab/>
        <w:t>(a)</w:t>
      </w:r>
      <w:r w:rsidR="00494C04">
        <w:tab/>
        <w:t xml:space="preserve">The equation for a </w:t>
      </w:r>
      <w:r w:rsidR="00494C04" w:rsidRPr="006D6EAE">
        <w:rPr>
          <w:rFonts w:ascii="Symbol" w:hAnsi="Symbol"/>
        </w:rPr>
        <w:t></w:t>
      </w:r>
      <w:r w:rsidR="00494C04" w:rsidRPr="006D6EAE">
        <w:rPr>
          <w:vertAlign w:val="superscript"/>
        </w:rPr>
        <w:t>−</w:t>
      </w:r>
      <w:r w:rsidR="00494C04">
        <w:t xml:space="preserve"> decay can be written as:</w:t>
      </w:r>
    </w:p>
    <w:p w14:paraId="27DB6CD2" w14:textId="77777777" w:rsidR="00494C04" w:rsidRDefault="00494C04" w:rsidP="00494C04">
      <w:pPr>
        <w:tabs>
          <w:tab w:val="left" w:pos="426"/>
          <w:tab w:val="center" w:pos="9372"/>
        </w:tabs>
        <w:ind w:left="852" w:right="550" w:hanging="852"/>
      </w:pPr>
    </w:p>
    <w:p w14:paraId="27DB6CD3" w14:textId="77777777" w:rsidR="00494C04" w:rsidRDefault="00494C04" w:rsidP="00494C04">
      <w:pPr>
        <w:tabs>
          <w:tab w:val="left" w:pos="426"/>
          <w:tab w:val="center" w:pos="9372"/>
        </w:tabs>
        <w:ind w:left="852" w:right="550" w:hanging="852"/>
        <w:jc w:val="center"/>
      </w:pPr>
      <w:r>
        <w:t xml:space="preserve">n  </w:t>
      </w:r>
      <w:r>
        <w:rPr>
          <w:rFonts w:cs="Arial"/>
        </w:rPr>
        <w:t>→</w:t>
      </w:r>
      <w:r>
        <w:t xml:space="preserve">  p + </w:t>
      </w:r>
      <w:r w:rsidRPr="006D6EAE">
        <w:rPr>
          <w:rFonts w:ascii="Symbol" w:hAnsi="Symbol"/>
        </w:rPr>
        <w:t></w:t>
      </w:r>
      <w:r w:rsidRPr="006D6EAE">
        <w:rPr>
          <w:vertAlign w:val="superscript"/>
        </w:rPr>
        <w:t>−</w:t>
      </w:r>
      <w:r>
        <w:t xml:space="preserve"> + </w:t>
      </w:r>
      <w:r>
        <w:rPr>
          <w:noProof/>
          <w:position w:val="-6"/>
        </w:rPr>
        <w:drawing>
          <wp:inline distT="0" distB="0" distL="0" distR="0" wp14:anchorId="27DB71CD" wp14:editId="27DB71CE">
            <wp:extent cx="123825" cy="161925"/>
            <wp:effectExtent l="0" t="0" r="9525" b="9525"/>
            <wp:docPr id="10616" name="Picture 10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p w14:paraId="27DB6CD4" w14:textId="77777777" w:rsidR="00494C04" w:rsidRDefault="00494C04" w:rsidP="00494C04">
      <w:pPr>
        <w:tabs>
          <w:tab w:val="center" w:pos="9372"/>
        </w:tabs>
        <w:ind w:left="426" w:right="550" w:hanging="426"/>
      </w:pPr>
    </w:p>
    <w:p w14:paraId="27DB6CD5" w14:textId="77777777" w:rsidR="00494C04" w:rsidRDefault="00494C04" w:rsidP="00494C04">
      <w:pPr>
        <w:tabs>
          <w:tab w:val="right" w:pos="1136"/>
          <w:tab w:val="center" w:pos="9372"/>
        </w:tabs>
        <w:ind w:left="1278" w:right="550" w:hanging="852"/>
      </w:pPr>
      <w:r>
        <w:tab/>
        <w:t>(i)</w:t>
      </w:r>
      <w:r>
        <w:tab/>
        <w:t>For each of these four particles, state its name, and where appropriate, its quark composition.</w:t>
      </w:r>
      <w:r>
        <w:tab/>
        <w:t>3</w:t>
      </w:r>
    </w:p>
    <w:p w14:paraId="27DB6CD6" w14:textId="77777777" w:rsidR="00494C04" w:rsidRDefault="00494C04" w:rsidP="00494C04">
      <w:pPr>
        <w:tabs>
          <w:tab w:val="right" w:pos="1136"/>
          <w:tab w:val="center" w:pos="9372"/>
        </w:tabs>
        <w:ind w:left="1278" w:right="550" w:hanging="852"/>
      </w:pPr>
    </w:p>
    <w:p w14:paraId="27DB6CD7" w14:textId="77777777" w:rsidR="00494C04" w:rsidRDefault="00494C04" w:rsidP="00494C04">
      <w:pPr>
        <w:tabs>
          <w:tab w:val="right" w:pos="1136"/>
          <w:tab w:val="center" w:pos="9372"/>
        </w:tabs>
        <w:ind w:left="1278" w:right="550" w:hanging="852"/>
      </w:pPr>
      <w:r>
        <w:tab/>
        <w:t>(ii)</w:t>
      </w:r>
      <w:r>
        <w:tab/>
        <w:t xml:space="preserve">Write a similar equation for a </w:t>
      </w:r>
      <w:r w:rsidRPr="006D6EAE">
        <w:rPr>
          <w:rFonts w:ascii="Symbol" w:hAnsi="Symbol"/>
        </w:rPr>
        <w:t></w:t>
      </w:r>
      <w:r w:rsidRPr="006D6EAE">
        <w:rPr>
          <w:vertAlign w:val="superscript"/>
        </w:rPr>
        <w:t>+</w:t>
      </w:r>
      <w:r>
        <w:t xml:space="preserve"> decay.</w:t>
      </w:r>
      <w:r>
        <w:tab/>
        <w:t>1</w:t>
      </w:r>
    </w:p>
    <w:p w14:paraId="27DB6CD8" w14:textId="77777777" w:rsidR="00494C04" w:rsidRDefault="00494C04" w:rsidP="00494C04">
      <w:pPr>
        <w:tabs>
          <w:tab w:val="right" w:pos="1136"/>
          <w:tab w:val="center" w:pos="9372"/>
        </w:tabs>
        <w:ind w:left="1278" w:right="550" w:hanging="852"/>
      </w:pPr>
    </w:p>
    <w:p w14:paraId="27DB6CD9" w14:textId="77777777" w:rsidR="00494C04" w:rsidRDefault="00494C04" w:rsidP="00494C04">
      <w:pPr>
        <w:tabs>
          <w:tab w:val="right" w:pos="1136"/>
          <w:tab w:val="center" w:pos="9372"/>
        </w:tabs>
        <w:ind w:left="1278" w:right="550" w:hanging="852"/>
      </w:pPr>
      <w:r>
        <w:tab/>
        <w:t>(iii)</w:t>
      </w:r>
      <w:r>
        <w:tab/>
        <w:t xml:space="preserve">State the interaction associated with </w:t>
      </w:r>
      <w:r w:rsidRPr="006D6EAE">
        <w:rPr>
          <w:rFonts w:ascii="Symbol" w:hAnsi="Symbol"/>
        </w:rPr>
        <w:t></w:t>
      </w:r>
      <w:r>
        <w:t xml:space="preserve"> decay.</w:t>
      </w:r>
      <w:r>
        <w:tab/>
        <w:t>1</w:t>
      </w:r>
    </w:p>
    <w:p w14:paraId="27DB6CDA" w14:textId="77777777" w:rsidR="00494C04" w:rsidRDefault="00494C04" w:rsidP="00494C04">
      <w:pPr>
        <w:tabs>
          <w:tab w:val="right" w:pos="1136"/>
          <w:tab w:val="center" w:pos="9372"/>
        </w:tabs>
        <w:ind w:left="1278" w:right="550" w:hanging="852"/>
      </w:pPr>
    </w:p>
    <w:p w14:paraId="27DB6CDB" w14:textId="77777777" w:rsidR="00494C04" w:rsidRDefault="00494C04" w:rsidP="00494C04">
      <w:pPr>
        <w:tabs>
          <w:tab w:val="right" w:pos="1136"/>
          <w:tab w:val="center" w:pos="9372"/>
        </w:tabs>
        <w:ind w:left="1278" w:right="550" w:hanging="852"/>
      </w:pPr>
      <w:r>
        <w:tab/>
        <w:t>(iv)</w:t>
      </w:r>
      <w:r>
        <w:tab/>
        <w:t>State exchange particle for each of these decays:</w:t>
      </w:r>
    </w:p>
    <w:p w14:paraId="27DB6CDC" w14:textId="77777777" w:rsidR="00494C04" w:rsidRDefault="00494C04" w:rsidP="00494C04">
      <w:pPr>
        <w:tabs>
          <w:tab w:val="left" w:pos="1278"/>
          <w:tab w:val="center" w:pos="9372"/>
        </w:tabs>
        <w:ind w:left="1704" w:right="550" w:hanging="1278"/>
      </w:pPr>
      <w:r>
        <w:tab/>
        <w:t>(A)</w:t>
      </w:r>
      <w:r>
        <w:tab/>
      </w:r>
      <w:r w:rsidRPr="006D6EAE">
        <w:rPr>
          <w:rFonts w:ascii="Symbol" w:hAnsi="Symbol"/>
        </w:rPr>
        <w:t></w:t>
      </w:r>
      <w:r w:rsidRPr="006D6EAE">
        <w:rPr>
          <w:vertAlign w:val="superscript"/>
        </w:rPr>
        <w:t>−</w:t>
      </w:r>
      <w:r>
        <w:t>;</w:t>
      </w:r>
    </w:p>
    <w:p w14:paraId="27DB6CDD" w14:textId="77777777" w:rsidR="00494C04" w:rsidRDefault="00494C04" w:rsidP="00494C04">
      <w:pPr>
        <w:tabs>
          <w:tab w:val="left" w:pos="1278"/>
          <w:tab w:val="center" w:pos="9372"/>
        </w:tabs>
        <w:ind w:left="1704" w:right="550" w:hanging="1278"/>
      </w:pPr>
      <w:r>
        <w:tab/>
        <w:t>(B)</w:t>
      </w:r>
      <w:r>
        <w:tab/>
      </w:r>
      <w:r w:rsidRPr="006D6EAE">
        <w:rPr>
          <w:rFonts w:ascii="Symbol" w:hAnsi="Symbol"/>
        </w:rPr>
        <w:t></w:t>
      </w:r>
      <w:r w:rsidRPr="006D6EAE">
        <w:rPr>
          <w:vertAlign w:val="superscript"/>
        </w:rPr>
        <w:t>+</w:t>
      </w:r>
      <w:r>
        <w:t>.</w:t>
      </w:r>
      <w:r>
        <w:tab/>
        <w:t>1</w:t>
      </w:r>
    </w:p>
    <w:p w14:paraId="27DB6CDE" w14:textId="77777777" w:rsidR="00494C04" w:rsidRDefault="00494C04" w:rsidP="00494C04">
      <w:pPr>
        <w:tabs>
          <w:tab w:val="center" w:pos="9372"/>
        </w:tabs>
        <w:ind w:left="426" w:right="550" w:hanging="426"/>
      </w:pPr>
    </w:p>
    <w:p w14:paraId="27DB6CDF" w14:textId="77777777" w:rsidR="00494C04" w:rsidRDefault="00494C04" w:rsidP="00494C04">
      <w:pPr>
        <w:tabs>
          <w:tab w:val="center" w:pos="9372"/>
        </w:tabs>
        <w:ind w:left="852" w:right="550" w:hanging="426"/>
      </w:pPr>
      <w:r>
        <w:t>(b)</w:t>
      </w:r>
      <w:r>
        <w:tab/>
        <w:t>In 1995 scientists at CERN created atoms of antihydrogen.</w:t>
      </w:r>
    </w:p>
    <w:p w14:paraId="27DB6CE0" w14:textId="77777777" w:rsidR="00494C04" w:rsidRDefault="00494C04" w:rsidP="00494C04">
      <w:pPr>
        <w:tabs>
          <w:tab w:val="center" w:pos="9372"/>
        </w:tabs>
        <w:ind w:left="426" w:right="550" w:hanging="426"/>
      </w:pPr>
    </w:p>
    <w:p w14:paraId="27DB6CE1" w14:textId="77777777" w:rsidR="00494C04" w:rsidRDefault="00494C04" w:rsidP="00494C04">
      <w:pPr>
        <w:tabs>
          <w:tab w:val="right" w:pos="1136"/>
          <w:tab w:val="center" w:pos="9372"/>
        </w:tabs>
        <w:ind w:left="1278" w:right="550" w:hanging="852"/>
      </w:pPr>
      <w:r>
        <w:tab/>
        <w:t>(i)</w:t>
      </w:r>
      <w:r>
        <w:tab/>
        <w:t>Name the particles that make up an atom of antihydrogen.</w:t>
      </w:r>
      <w:r>
        <w:tab/>
        <w:t>1</w:t>
      </w:r>
    </w:p>
    <w:p w14:paraId="27DB6CE2" w14:textId="77777777" w:rsidR="00494C04" w:rsidRDefault="00494C04" w:rsidP="00494C04">
      <w:pPr>
        <w:tabs>
          <w:tab w:val="right" w:pos="1136"/>
          <w:tab w:val="center" w:pos="9372"/>
        </w:tabs>
        <w:ind w:left="1278" w:right="550" w:hanging="852"/>
      </w:pPr>
    </w:p>
    <w:p w14:paraId="27DB6CE3" w14:textId="77777777" w:rsidR="00494C04" w:rsidRDefault="00494C04" w:rsidP="00494C04">
      <w:pPr>
        <w:tabs>
          <w:tab w:val="right" w:pos="1136"/>
          <w:tab w:val="center" w:pos="9372"/>
        </w:tabs>
        <w:ind w:left="1278" w:right="550" w:hanging="852"/>
      </w:pPr>
      <w:r>
        <w:tab/>
        <w:t>(ii)</w:t>
      </w:r>
      <w:r>
        <w:tab/>
        <w:t>State the charge of an atom of antihydrogen.</w:t>
      </w:r>
      <w:r>
        <w:tab/>
        <w:t>1</w:t>
      </w:r>
    </w:p>
    <w:p w14:paraId="27DB6CE4" w14:textId="77777777" w:rsidR="00494C04" w:rsidRDefault="00494C04" w:rsidP="00494C04">
      <w:pPr>
        <w:tabs>
          <w:tab w:val="right" w:pos="1136"/>
          <w:tab w:val="center" w:pos="9372"/>
        </w:tabs>
        <w:ind w:left="1278" w:right="550" w:hanging="852"/>
      </w:pPr>
    </w:p>
    <w:p w14:paraId="27DB6CE5" w14:textId="77777777" w:rsidR="00494C04" w:rsidRDefault="00494C04" w:rsidP="00494C04">
      <w:pPr>
        <w:tabs>
          <w:tab w:val="right" w:pos="1136"/>
          <w:tab w:val="center" w:pos="9372"/>
        </w:tabs>
        <w:ind w:left="1278" w:right="550" w:hanging="852"/>
      </w:pPr>
      <w:r>
        <w:tab/>
        <w:t>(iii)</w:t>
      </w:r>
      <w:r>
        <w:tab/>
        <w:t>Explain why it is not possible to store atoms of antihydrogen.</w:t>
      </w:r>
      <w:r>
        <w:tab/>
        <w:t>1</w:t>
      </w:r>
    </w:p>
    <w:p w14:paraId="27DB6CE6" w14:textId="77777777" w:rsidR="007B26CB" w:rsidRDefault="007B26CB" w:rsidP="00494C04">
      <w:pPr>
        <w:tabs>
          <w:tab w:val="right" w:pos="1136"/>
          <w:tab w:val="center" w:pos="9372"/>
        </w:tabs>
        <w:ind w:left="1278" w:right="550" w:hanging="852"/>
      </w:pPr>
    </w:p>
    <w:p w14:paraId="27DB6CE7" w14:textId="77777777" w:rsidR="007B26CB" w:rsidRDefault="007B26CB">
      <w:pPr>
        <w:spacing w:before="200" w:after="200"/>
        <w:rPr>
          <w:rFonts w:ascii="Arial" w:eastAsia="Times New Roman" w:hAnsi="Arial" w:cs="Times New Roman"/>
          <w:color w:val="000000"/>
          <w:lang w:eastAsia="en-US"/>
        </w:rPr>
      </w:pPr>
      <w:r>
        <w:br w:type="page"/>
      </w:r>
    </w:p>
    <w:p w14:paraId="27DB6CE8" w14:textId="77777777" w:rsidR="00494C04" w:rsidRDefault="007B26CB" w:rsidP="00494C04">
      <w:pPr>
        <w:pStyle w:val="question"/>
        <w:tabs>
          <w:tab w:val="left" w:pos="426"/>
          <w:tab w:val="center" w:pos="9372"/>
        </w:tabs>
        <w:spacing w:before="0"/>
        <w:ind w:left="426" w:right="550" w:hanging="426"/>
        <w:rPr>
          <w:lang w:val="en-GB"/>
        </w:rPr>
      </w:pPr>
      <w:r>
        <w:rPr>
          <w:lang w:val="en-GB"/>
        </w:rPr>
        <w:t>4</w:t>
      </w:r>
      <w:r w:rsidR="00494C04">
        <w:rPr>
          <w:lang w:val="en-GB"/>
        </w:rPr>
        <w:t>.</w:t>
      </w:r>
      <w:r w:rsidR="00494C04">
        <w:rPr>
          <w:lang w:val="en-GB"/>
        </w:rPr>
        <w:tab/>
      </w:r>
      <w:r w:rsidR="00494C04">
        <w:t>In February 2000 scientists at CERN announced that they had made some “quark-gluon plasma” (QGP)</w:t>
      </w:r>
      <w:r w:rsidR="00494C04">
        <w:rPr>
          <w:lang w:val="en-GB"/>
        </w:rPr>
        <w:t>,</w:t>
      </w:r>
      <w:r w:rsidR="00494C04">
        <w:t xml:space="preserve"> the extremely dense energetic matter that was present throughout the universe about 1 </w:t>
      </w:r>
      <w:r w:rsidR="00494C04">
        <w:rPr>
          <w:rFonts w:ascii="Symbol" w:hAnsi="Symbol" w:cs="Symbol"/>
        </w:rPr>
        <w:t></w:t>
      </w:r>
      <w:r w:rsidR="00494C04">
        <w:t xml:space="preserve">s after the Big Bang. </w:t>
      </w:r>
      <w:r w:rsidR="00494C04">
        <w:rPr>
          <w:lang w:val="en-GB"/>
        </w:rPr>
        <w:t xml:space="preserve"> This was done</w:t>
      </w:r>
      <w:r w:rsidR="00494C04">
        <w:t xml:space="preserve"> by colliding lead ions in </w:t>
      </w:r>
      <w:r w:rsidR="00494C04">
        <w:rPr>
          <w:lang w:val="en-GB"/>
        </w:rPr>
        <w:t>a particle</w:t>
      </w:r>
      <w:r w:rsidR="00494C04">
        <w:t xml:space="preserve"> accelerator.</w:t>
      </w:r>
    </w:p>
    <w:p w14:paraId="27DB6CE9" w14:textId="77777777" w:rsidR="00494C04" w:rsidRPr="00C43B95" w:rsidRDefault="00494C04" w:rsidP="00494C04"/>
    <w:p w14:paraId="27DB6CEA" w14:textId="77777777" w:rsidR="00494C04" w:rsidRDefault="00494C04" w:rsidP="00494C04">
      <w:pPr>
        <w:tabs>
          <w:tab w:val="right" w:pos="1136"/>
          <w:tab w:val="center" w:pos="9372"/>
        </w:tabs>
        <w:ind w:left="1278" w:right="550" w:hanging="852"/>
      </w:pPr>
      <w:r>
        <w:rPr>
          <w:noProof/>
        </w:rPr>
        <mc:AlternateContent>
          <mc:Choice Requires="wpg">
            <w:drawing>
              <wp:anchor distT="0" distB="0" distL="114300" distR="114300" simplePos="0" relativeHeight="251782656" behindDoc="0" locked="0" layoutInCell="1" allowOverlap="1" wp14:anchorId="27DB71CF" wp14:editId="27DB71D0">
                <wp:simplePos x="0" y="0"/>
                <wp:positionH relativeFrom="column">
                  <wp:posOffset>2524760</wp:posOffset>
                </wp:positionH>
                <wp:positionV relativeFrom="paragraph">
                  <wp:posOffset>289560</wp:posOffset>
                </wp:positionV>
                <wp:extent cx="721360" cy="450850"/>
                <wp:effectExtent l="0" t="0" r="0" b="1270"/>
                <wp:wrapNone/>
                <wp:docPr id="10622" name="Group 106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1360" cy="450850"/>
                          <a:chOff x="5110" y="3548"/>
                          <a:chExt cx="1136" cy="710"/>
                        </a:xfrm>
                      </wpg:grpSpPr>
                      <wps:wsp>
                        <wps:cNvPr id="10623" name="Text Box 566"/>
                        <wps:cNvSpPr txBox="1">
                          <a:spLocks noChangeArrowheads="1"/>
                        </wps:cNvSpPr>
                        <wps:spPr bwMode="auto">
                          <a:xfrm>
                            <a:off x="5110" y="3548"/>
                            <a:ext cx="568"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DB728D" w14:textId="77777777" w:rsidR="00242CBE" w:rsidRDefault="00242CBE" w:rsidP="00494C04">
                              <w:pPr>
                                <w:rPr>
                                  <w:i/>
                                  <w:sz w:val="20"/>
                                </w:rPr>
                              </w:pPr>
                              <w:r>
                                <w:rPr>
                                  <w:i/>
                                  <w:sz w:val="20"/>
                                </w:rPr>
                                <w:t>x</w:t>
                              </w:r>
                            </w:p>
                            <w:p w14:paraId="27DB728E" w14:textId="77777777" w:rsidR="00242CBE" w:rsidRPr="00C43B95" w:rsidRDefault="00242CBE" w:rsidP="00494C04">
                              <w:pPr>
                                <w:rPr>
                                  <w:i/>
                                  <w:sz w:val="20"/>
                                </w:rPr>
                              </w:pPr>
                              <w:r>
                                <w:rPr>
                                  <w:i/>
                                  <w:sz w:val="20"/>
                                </w:rPr>
                                <w:t>y</w:t>
                              </w:r>
                            </w:p>
                          </w:txbxContent>
                        </wps:txbx>
                        <wps:bodyPr rot="0" vert="horz" wrap="square" lIns="91440" tIns="45720" rIns="91440" bIns="45720" anchor="t" anchorCtr="0" upright="1">
                          <a:noAutofit/>
                        </wps:bodyPr>
                      </wps:wsp>
                      <wps:wsp>
                        <wps:cNvPr id="10624" name="Text Box 567"/>
                        <wps:cNvSpPr txBox="1">
                          <a:spLocks noChangeArrowheads="1"/>
                        </wps:cNvSpPr>
                        <wps:spPr bwMode="auto">
                          <a:xfrm>
                            <a:off x="5394" y="3642"/>
                            <a:ext cx="852" cy="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DB728F" w14:textId="77777777" w:rsidR="00242CBE" w:rsidRPr="0031788C" w:rsidRDefault="00242CBE" w:rsidP="00494C04">
                              <w:pPr>
                                <w:rPr>
                                  <w:sz w:val="28"/>
                                  <w:szCs w:val="28"/>
                                </w:rPr>
                              </w:pPr>
                              <w:r w:rsidRPr="0031788C">
                                <w:rPr>
                                  <w:sz w:val="28"/>
                                  <w:szCs w:val="28"/>
                                </w:rPr>
                                <w:t>Z</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7DB71CF" id="Group 10622" o:spid="_x0000_s1070" style="position:absolute;left:0;text-align:left;margin-left:198.8pt;margin-top:22.8pt;width:56.8pt;height:35.5pt;z-index:251782656" coordorigin="5110,3548" coordsize="1136,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">
                <v:shape id="Text Box 566" o:spid="_x0000_s1071" type="#_x0000_t202" style="position:absolute;left:5110;top:3548;width:568;height:7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" filled="f" stroked="f">
                  <v:textbox>
                    <w:txbxContent>
                      <w:p w14:paraId="27DB728D" w14:textId="77777777" w:rsidR="00242CBE" w:rsidRDefault="00242CBE" w:rsidP="00494C04">
                        <w:pPr>
                          <w:rPr>
                            <w:i/>
                            <w:sz w:val="20"/>
                          </w:rPr>
                        </w:pPr>
                        <w:r>
                          <w:rPr>
                            <w:i/>
                            <w:sz w:val="20"/>
                          </w:rPr>
                          <w:t>x</w:t>
                        </w:r>
                      </w:p>
                      <w:p w14:paraId="27DB728E" w14:textId="77777777" w:rsidR="00242CBE" w:rsidRPr="00C43B95" w:rsidRDefault="00242CBE" w:rsidP="00494C04">
                        <w:pPr>
                          <w:rPr>
                            <w:i/>
                            <w:sz w:val="20"/>
                          </w:rPr>
                        </w:pPr>
                        <w:r>
                          <w:rPr>
                            <w:i/>
                            <w:sz w:val="20"/>
                          </w:rPr>
                          <w:t>y</w:t>
                        </w:r>
                      </w:p>
                    </w:txbxContent>
                  </v:textbox>
                </v:shape>
                <v:shape id="Text Box 567" o:spid="_x0000_s1072" type="#_x0000_t202" style="position:absolute;left:5394;top:3642;width:852;height: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" filled="f" stroked="f">
                  <v:textbox>
                    <w:txbxContent>
                      <w:p w14:paraId="27DB728F" w14:textId="77777777" w:rsidR="00242CBE" w:rsidRPr="0031788C" w:rsidRDefault="00242CBE" w:rsidP="00494C04">
                        <w:pPr>
                          <w:rPr>
                            <w:sz w:val="28"/>
                            <w:szCs w:val="28"/>
                          </w:rPr>
                        </w:pPr>
                        <w:r w:rsidRPr="0031788C">
                          <w:rPr>
                            <w:sz w:val="28"/>
                            <w:szCs w:val="28"/>
                          </w:rPr>
                          <w:t>Z</w:t>
                        </w:r>
                      </w:p>
                    </w:txbxContent>
                  </v:textbox>
                </v:shape>
              </v:group>
            </w:pict>
          </mc:Fallback>
        </mc:AlternateContent>
      </w:r>
      <w:r>
        <w:t>(a)</w:t>
      </w:r>
      <w:r>
        <w:tab/>
        <w:t>(i)</w:t>
      </w:r>
      <w:r>
        <w:tab/>
        <w:t>A particular isotope of lead has 82 protons and 124 neutrons in its nucleus.  Write the symbol for this isotope of lead in the form</w:t>
      </w:r>
    </w:p>
    <w:p w14:paraId="27DB6CEB" w14:textId="77777777" w:rsidR="00494C04" w:rsidRDefault="00494C04" w:rsidP="00494C04">
      <w:pPr>
        <w:tabs>
          <w:tab w:val="left" w:pos="426"/>
          <w:tab w:val="center" w:pos="9372"/>
        </w:tabs>
        <w:ind w:left="426" w:right="550" w:hanging="426"/>
      </w:pPr>
    </w:p>
    <w:p w14:paraId="27DB6CEC" w14:textId="77777777" w:rsidR="00494C04" w:rsidRDefault="00494C04" w:rsidP="00494C04">
      <w:pPr>
        <w:tabs>
          <w:tab w:val="left" w:pos="426"/>
          <w:tab w:val="center" w:pos="9372"/>
        </w:tabs>
        <w:ind w:left="426" w:right="550" w:hanging="426"/>
      </w:pPr>
      <w:r>
        <w:tab/>
      </w:r>
      <w:r>
        <w:tab/>
        <w:t>2</w:t>
      </w:r>
    </w:p>
    <w:p w14:paraId="27DB6CED" w14:textId="77777777" w:rsidR="00494C04" w:rsidRDefault="00494C04" w:rsidP="00494C04">
      <w:pPr>
        <w:tabs>
          <w:tab w:val="left" w:pos="426"/>
          <w:tab w:val="center" w:pos="9372"/>
        </w:tabs>
        <w:ind w:left="426" w:right="550" w:hanging="426"/>
      </w:pPr>
    </w:p>
    <w:p w14:paraId="27DB6CEE" w14:textId="77777777" w:rsidR="00494C04" w:rsidRDefault="00494C04" w:rsidP="00494C04">
      <w:pPr>
        <w:tabs>
          <w:tab w:val="right" w:pos="1136"/>
          <w:tab w:val="center" w:pos="9372"/>
        </w:tabs>
        <w:ind w:left="1278" w:right="550" w:hanging="852"/>
      </w:pPr>
      <w:r>
        <w:tab/>
        <w:t>(ii)</w:t>
      </w:r>
      <w:r>
        <w:tab/>
        <w:t>State the other particle present in an atom of this isotope of lead.</w:t>
      </w:r>
      <w:r>
        <w:tab/>
        <w:t>1</w:t>
      </w:r>
    </w:p>
    <w:p w14:paraId="27DB6CEF" w14:textId="77777777" w:rsidR="00494C04" w:rsidRDefault="00494C04" w:rsidP="00494C04">
      <w:pPr>
        <w:tabs>
          <w:tab w:val="center" w:pos="9372"/>
        </w:tabs>
        <w:ind w:left="852" w:right="550" w:hanging="426"/>
      </w:pPr>
    </w:p>
    <w:p w14:paraId="27DB6CF0" w14:textId="77777777" w:rsidR="00494C04" w:rsidRDefault="00494C04" w:rsidP="00494C04">
      <w:pPr>
        <w:tabs>
          <w:tab w:val="center" w:pos="9372"/>
        </w:tabs>
        <w:ind w:left="852" w:right="550" w:hanging="426"/>
      </w:pPr>
      <w:r>
        <w:t>(b)</w:t>
      </w:r>
      <w:r>
        <w:tab/>
        <w:t>When QGP existed in the early universe, all the particles in the table below were present.</w:t>
      </w:r>
    </w:p>
    <w:p w14:paraId="27DB6CF1" w14:textId="77777777" w:rsidR="00494C04" w:rsidRDefault="00494C04" w:rsidP="00494C04">
      <w:pPr>
        <w:tabs>
          <w:tab w:val="left" w:pos="426"/>
          <w:tab w:val="center" w:pos="9372"/>
        </w:tabs>
        <w:ind w:left="426" w:right="550" w:hanging="426"/>
      </w:pPr>
    </w:p>
    <w:tbl>
      <w:tblPr>
        <w:tblW w:w="0" w:type="auto"/>
        <w:tblInd w:w="959" w:type="dxa"/>
        <w:tblLayout w:type="fixed"/>
        <w:tblCellMar>
          <w:left w:w="107" w:type="dxa"/>
          <w:right w:w="107" w:type="dxa"/>
        </w:tblCellMar>
        <w:tblLook w:val="0000" w:firstRow="0" w:lastRow="0" w:firstColumn="0" w:lastColumn="0" w:noHBand="0" w:noVBand="0"/>
      </w:tblPr>
      <w:tblGrid>
        <w:gridCol w:w="1361"/>
        <w:gridCol w:w="1247"/>
        <w:gridCol w:w="1248"/>
        <w:gridCol w:w="1814"/>
        <w:gridCol w:w="1021"/>
        <w:gridCol w:w="1021"/>
      </w:tblGrid>
      <w:tr w:rsidR="00494C04" w14:paraId="27DB6CF4" w14:textId="77777777" w:rsidTr="00877DCA">
        <w:tc>
          <w:tcPr>
            <w:tcW w:w="3856" w:type="dxa"/>
            <w:gridSpan w:val="3"/>
            <w:tcBorders>
              <w:top w:val="single" w:sz="6" w:space="0" w:color="auto"/>
              <w:left w:val="single" w:sz="6" w:space="0" w:color="auto"/>
              <w:bottom w:val="single" w:sz="6" w:space="0" w:color="auto"/>
              <w:right w:val="single" w:sz="6" w:space="0" w:color="auto"/>
            </w:tcBorders>
          </w:tcPr>
          <w:p w14:paraId="27DB6CF2" w14:textId="77777777"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after="120"/>
              <w:ind w:left="0" w:right="0" w:firstLine="0"/>
              <w:jc w:val="center"/>
            </w:pPr>
            <w:r>
              <w:t>Quarks</w:t>
            </w:r>
          </w:p>
        </w:tc>
        <w:tc>
          <w:tcPr>
            <w:tcW w:w="3856" w:type="dxa"/>
            <w:gridSpan w:val="3"/>
            <w:tcBorders>
              <w:top w:val="single" w:sz="6" w:space="0" w:color="auto"/>
              <w:left w:val="single" w:sz="6" w:space="0" w:color="auto"/>
              <w:bottom w:val="single" w:sz="6" w:space="0" w:color="auto"/>
              <w:right w:val="single" w:sz="6" w:space="0" w:color="auto"/>
            </w:tcBorders>
          </w:tcPr>
          <w:p w14:paraId="27DB6CF3" w14:textId="77777777"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after="120"/>
              <w:ind w:left="0" w:right="0" w:firstLine="0"/>
              <w:jc w:val="center"/>
            </w:pPr>
            <w:r>
              <w:t>Leptons</w:t>
            </w:r>
          </w:p>
        </w:tc>
      </w:tr>
      <w:tr w:rsidR="00494C04" w14:paraId="27DB6CFB" w14:textId="77777777" w:rsidTr="00877DCA">
        <w:tc>
          <w:tcPr>
            <w:tcW w:w="1361" w:type="dxa"/>
            <w:tcBorders>
              <w:top w:val="single" w:sz="6" w:space="0" w:color="auto"/>
              <w:left w:val="single" w:sz="6" w:space="0" w:color="auto"/>
              <w:bottom w:val="single" w:sz="6" w:space="0" w:color="auto"/>
              <w:right w:val="nil"/>
            </w:tcBorders>
          </w:tcPr>
          <w:p w14:paraId="27DB6CF5" w14:textId="77777777"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after="120"/>
              <w:ind w:left="0" w:right="0" w:firstLine="0"/>
              <w:jc w:val="center"/>
            </w:pPr>
            <w:r>
              <w:t>Name</w:t>
            </w:r>
          </w:p>
        </w:tc>
        <w:tc>
          <w:tcPr>
            <w:tcW w:w="1247" w:type="dxa"/>
            <w:tcBorders>
              <w:top w:val="single" w:sz="6" w:space="0" w:color="auto"/>
              <w:left w:val="nil"/>
              <w:bottom w:val="single" w:sz="6" w:space="0" w:color="auto"/>
              <w:right w:val="nil"/>
            </w:tcBorders>
          </w:tcPr>
          <w:p w14:paraId="27DB6CF6" w14:textId="77777777"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after="120"/>
              <w:ind w:left="0" w:right="0" w:firstLine="0"/>
              <w:jc w:val="center"/>
            </w:pPr>
            <w:r>
              <w:t>Symbol</w:t>
            </w:r>
          </w:p>
        </w:tc>
        <w:tc>
          <w:tcPr>
            <w:tcW w:w="1248" w:type="dxa"/>
            <w:tcBorders>
              <w:top w:val="single" w:sz="6" w:space="0" w:color="auto"/>
              <w:left w:val="nil"/>
              <w:bottom w:val="single" w:sz="6" w:space="0" w:color="auto"/>
              <w:right w:val="single" w:sz="6" w:space="0" w:color="auto"/>
            </w:tcBorders>
          </w:tcPr>
          <w:p w14:paraId="27DB6CF7" w14:textId="77777777"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after="120"/>
              <w:ind w:left="0" w:right="0" w:firstLine="0"/>
              <w:jc w:val="center"/>
            </w:pPr>
            <w:r>
              <w:t>Charge</w:t>
            </w:r>
          </w:p>
        </w:tc>
        <w:tc>
          <w:tcPr>
            <w:tcW w:w="1814" w:type="dxa"/>
            <w:tcBorders>
              <w:top w:val="single" w:sz="6" w:space="0" w:color="auto"/>
              <w:left w:val="single" w:sz="6" w:space="0" w:color="auto"/>
              <w:bottom w:val="single" w:sz="6" w:space="0" w:color="auto"/>
              <w:right w:val="nil"/>
            </w:tcBorders>
          </w:tcPr>
          <w:p w14:paraId="27DB6CF8" w14:textId="77777777"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after="120"/>
              <w:ind w:left="0" w:right="0" w:firstLine="0"/>
              <w:jc w:val="center"/>
            </w:pPr>
            <w:r>
              <w:t>Name</w:t>
            </w:r>
          </w:p>
        </w:tc>
        <w:tc>
          <w:tcPr>
            <w:tcW w:w="1021" w:type="dxa"/>
            <w:tcBorders>
              <w:top w:val="single" w:sz="6" w:space="0" w:color="auto"/>
              <w:left w:val="nil"/>
              <w:bottom w:val="single" w:sz="6" w:space="0" w:color="auto"/>
              <w:right w:val="nil"/>
            </w:tcBorders>
          </w:tcPr>
          <w:p w14:paraId="27DB6CF9" w14:textId="77777777"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after="120"/>
              <w:ind w:left="0" w:right="0" w:firstLine="0"/>
              <w:jc w:val="center"/>
            </w:pPr>
            <w:r>
              <w:t>Symbol</w:t>
            </w:r>
          </w:p>
        </w:tc>
        <w:tc>
          <w:tcPr>
            <w:tcW w:w="1021" w:type="dxa"/>
            <w:tcBorders>
              <w:top w:val="single" w:sz="6" w:space="0" w:color="auto"/>
              <w:left w:val="nil"/>
              <w:bottom w:val="single" w:sz="6" w:space="0" w:color="auto"/>
              <w:right w:val="single" w:sz="6" w:space="0" w:color="auto"/>
            </w:tcBorders>
          </w:tcPr>
          <w:p w14:paraId="27DB6CFA" w14:textId="77777777"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after="120"/>
              <w:ind w:left="0" w:right="0" w:firstLine="0"/>
              <w:jc w:val="center"/>
            </w:pPr>
            <w:r>
              <w:t>Charge</w:t>
            </w:r>
          </w:p>
        </w:tc>
      </w:tr>
      <w:tr w:rsidR="00494C04" w14:paraId="27DB6D02" w14:textId="77777777" w:rsidTr="00877DCA">
        <w:tc>
          <w:tcPr>
            <w:tcW w:w="1361" w:type="dxa"/>
            <w:tcBorders>
              <w:top w:val="nil"/>
              <w:left w:val="single" w:sz="6" w:space="0" w:color="auto"/>
              <w:bottom w:val="nil"/>
              <w:right w:val="nil"/>
            </w:tcBorders>
          </w:tcPr>
          <w:p w14:paraId="27DB6CFC" w14:textId="77777777"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ind w:left="0" w:right="0" w:firstLine="0"/>
            </w:pPr>
            <w:r>
              <w:t>up</w:t>
            </w:r>
          </w:p>
        </w:tc>
        <w:tc>
          <w:tcPr>
            <w:tcW w:w="1247" w:type="dxa"/>
            <w:tcBorders>
              <w:top w:val="nil"/>
              <w:left w:val="nil"/>
              <w:bottom w:val="nil"/>
              <w:right w:val="nil"/>
            </w:tcBorders>
          </w:tcPr>
          <w:p w14:paraId="27DB6CFD" w14:textId="77777777"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ind w:left="0" w:right="0" w:firstLine="0"/>
              <w:jc w:val="center"/>
            </w:pPr>
            <w:r>
              <w:t>u</w:t>
            </w:r>
          </w:p>
        </w:tc>
        <w:tc>
          <w:tcPr>
            <w:tcW w:w="1248" w:type="dxa"/>
            <w:tcBorders>
              <w:top w:val="nil"/>
              <w:left w:val="nil"/>
              <w:bottom w:val="nil"/>
              <w:right w:val="single" w:sz="6" w:space="0" w:color="auto"/>
            </w:tcBorders>
          </w:tcPr>
          <w:p w14:paraId="27DB6CFE" w14:textId="77777777"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ind w:left="0" w:right="0" w:firstLine="0"/>
              <w:jc w:val="center"/>
            </w:pPr>
            <w:r>
              <w:t>+2/3</w:t>
            </w:r>
          </w:p>
        </w:tc>
        <w:tc>
          <w:tcPr>
            <w:tcW w:w="1814" w:type="dxa"/>
            <w:tcBorders>
              <w:top w:val="nil"/>
              <w:left w:val="single" w:sz="6" w:space="0" w:color="auto"/>
              <w:bottom w:val="nil"/>
              <w:right w:val="nil"/>
            </w:tcBorders>
          </w:tcPr>
          <w:p w14:paraId="27DB6CFF" w14:textId="77777777"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ind w:left="0" w:right="0" w:firstLine="0"/>
            </w:pPr>
            <w:r>
              <w:t>electron</w:t>
            </w:r>
          </w:p>
        </w:tc>
        <w:tc>
          <w:tcPr>
            <w:tcW w:w="1021" w:type="dxa"/>
            <w:tcBorders>
              <w:top w:val="nil"/>
              <w:left w:val="nil"/>
              <w:bottom w:val="nil"/>
              <w:right w:val="nil"/>
            </w:tcBorders>
          </w:tcPr>
          <w:p w14:paraId="27DB6D00" w14:textId="77777777" w:rsidR="00494C04" w:rsidRPr="00F82AF9"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ind w:left="0" w:right="0" w:firstLine="0"/>
              <w:jc w:val="center"/>
              <w:rPr>
                <w:rFonts w:ascii="Times New Roman" w:hAnsi="Times New Roman"/>
              </w:rPr>
            </w:pPr>
            <w:r w:rsidRPr="00F82AF9">
              <w:rPr>
                <w:rFonts w:ascii="Times New Roman" w:hAnsi="Times New Roman"/>
              </w:rPr>
              <w:t>e</w:t>
            </w:r>
            <w:r w:rsidRPr="00F82AF9">
              <w:rPr>
                <w:rFonts w:ascii="Times New Roman" w:hAnsi="Times New Roman"/>
                <w:position w:val="4"/>
                <w:sz w:val="16"/>
                <w:szCs w:val="16"/>
              </w:rPr>
              <w:t>–</w:t>
            </w:r>
          </w:p>
        </w:tc>
        <w:tc>
          <w:tcPr>
            <w:tcW w:w="1021" w:type="dxa"/>
            <w:tcBorders>
              <w:top w:val="nil"/>
              <w:left w:val="nil"/>
              <w:bottom w:val="nil"/>
              <w:right w:val="single" w:sz="6" w:space="0" w:color="auto"/>
            </w:tcBorders>
          </w:tcPr>
          <w:p w14:paraId="27DB6D01" w14:textId="77777777"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ind w:left="0" w:right="0" w:firstLine="0"/>
              <w:jc w:val="center"/>
            </w:pPr>
            <w:r>
              <w:t>–1</w:t>
            </w:r>
          </w:p>
        </w:tc>
      </w:tr>
      <w:tr w:rsidR="00494C04" w14:paraId="27DB6D09" w14:textId="77777777" w:rsidTr="00877DCA">
        <w:tc>
          <w:tcPr>
            <w:tcW w:w="1361" w:type="dxa"/>
            <w:tcBorders>
              <w:top w:val="nil"/>
              <w:left w:val="single" w:sz="6" w:space="0" w:color="auto"/>
              <w:bottom w:val="nil"/>
              <w:right w:val="nil"/>
            </w:tcBorders>
          </w:tcPr>
          <w:p w14:paraId="27DB6D03" w14:textId="77777777"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120"/>
              <w:ind w:left="0" w:right="0" w:firstLine="0"/>
            </w:pPr>
            <w:r>
              <w:t>down</w:t>
            </w:r>
          </w:p>
        </w:tc>
        <w:tc>
          <w:tcPr>
            <w:tcW w:w="1247" w:type="dxa"/>
            <w:tcBorders>
              <w:top w:val="nil"/>
              <w:left w:val="nil"/>
              <w:bottom w:val="nil"/>
              <w:right w:val="nil"/>
            </w:tcBorders>
          </w:tcPr>
          <w:p w14:paraId="27DB6D04" w14:textId="77777777"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120"/>
              <w:ind w:left="0" w:right="0" w:firstLine="0"/>
              <w:jc w:val="center"/>
            </w:pPr>
            <w:r>
              <w:t>d</w:t>
            </w:r>
          </w:p>
        </w:tc>
        <w:tc>
          <w:tcPr>
            <w:tcW w:w="1248" w:type="dxa"/>
            <w:tcBorders>
              <w:top w:val="nil"/>
              <w:left w:val="nil"/>
              <w:bottom w:val="nil"/>
              <w:right w:val="single" w:sz="6" w:space="0" w:color="auto"/>
            </w:tcBorders>
          </w:tcPr>
          <w:p w14:paraId="27DB6D05" w14:textId="77777777"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120"/>
              <w:ind w:left="0" w:right="0" w:firstLine="0"/>
              <w:jc w:val="center"/>
            </w:pPr>
            <w:r>
              <w:t>–1/3</w:t>
            </w:r>
          </w:p>
        </w:tc>
        <w:tc>
          <w:tcPr>
            <w:tcW w:w="1814" w:type="dxa"/>
            <w:tcBorders>
              <w:top w:val="nil"/>
              <w:left w:val="single" w:sz="6" w:space="0" w:color="auto"/>
              <w:bottom w:val="nil"/>
              <w:right w:val="nil"/>
            </w:tcBorders>
          </w:tcPr>
          <w:p w14:paraId="27DB6D06" w14:textId="77777777"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120"/>
              <w:ind w:left="0" w:right="0" w:firstLine="0"/>
            </w:pPr>
            <w:r>
              <w:t>electron-neutrino</w:t>
            </w:r>
          </w:p>
        </w:tc>
        <w:tc>
          <w:tcPr>
            <w:tcW w:w="1021" w:type="dxa"/>
            <w:tcBorders>
              <w:top w:val="nil"/>
              <w:left w:val="nil"/>
              <w:bottom w:val="nil"/>
              <w:right w:val="nil"/>
            </w:tcBorders>
          </w:tcPr>
          <w:p w14:paraId="27DB6D07" w14:textId="77777777" w:rsidR="00494C04" w:rsidRPr="00F82AF9"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120"/>
              <w:ind w:left="0" w:right="0" w:firstLine="0"/>
              <w:jc w:val="center"/>
              <w:rPr>
                <w:rFonts w:ascii="Times New Roman" w:hAnsi="Times New Roman"/>
                <w:i/>
                <w:iCs/>
              </w:rPr>
            </w:pPr>
            <w:r w:rsidRPr="00F82AF9">
              <w:rPr>
                <w:rFonts w:ascii="Times New Roman" w:hAnsi="Times New Roman"/>
                <w:i/>
                <w:iCs/>
              </w:rPr>
              <w:t>v</w:t>
            </w:r>
            <w:r w:rsidRPr="00F82AF9">
              <w:rPr>
                <w:rFonts w:ascii="Times New Roman" w:hAnsi="Times New Roman"/>
                <w:i/>
                <w:iCs/>
                <w:position w:val="-4"/>
                <w:sz w:val="16"/>
                <w:szCs w:val="16"/>
              </w:rPr>
              <w:t>e</w:t>
            </w:r>
          </w:p>
        </w:tc>
        <w:tc>
          <w:tcPr>
            <w:tcW w:w="1021" w:type="dxa"/>
            <w:tcBorders>
              <w:top w:val="nil"/>
              <w:left w:val="nil"/>
              <w:bottom w:val="nil"/>
              <w:right w:val="single" w:sz="6" w:space="0" w:color="auto"/>
            </w:tcBorders>
          </w:tcPr>
          <w:p w14:paraId="27DB6D08" w14:textId="77777777"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120"/>
              <w:ind w:left="0" w:right="0" w:firstLine="0"/>
              <w:jc w:val="center"/>
            </w:pPr>
            <w:r>
              <w:t>0</w:t>
            </w:r>
          </w:p>
        </w:tc>
      </w:tr>
      <w:tr w:rsidR="00494C04" w14:paraId="27DB6D10" w14:textId="77777777" w:rsidTr="00877DCA">
        <w:tc>
          <w:tcPr>
            <w:tcW w:w="1361" w:type="dxa"/>
            <w:tcBorders>
              <w:top w:val="nil"/>
              <w:left w:val="single" w:sz="6" w:space="0" w:color="auto"/>
              <w:bottom w:val="nil"/>
              <w:right w:val="nil"/>
            </w:tcBorders>
          </w:tcPr>
          <w:p w14:paraId="27DB6D0A" w14:textId="77777777"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ind w:left="0" w:right="0" w:firstLine="0"/>
            </w:pPr>
            <w:r>
              <w:t>charm</w:t>
            </w:r>
          </w:p>
        </w:tc>
        <w:tc>
          <w:tcPr>
            <w:tcW w:w="1247" w:type="dxa"/>
            <w:tcBorders>
              <w:top w:val="nil"/>
              <w:left w:val="nil"/>
              <w:bottom w:val="nil"/>
              <w:right w:val="nil"/>
            </w:tcBorders>
          </w:tcPr>
          <w:p w14:paraId="27DB6D0B" w14:textId="77777777"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ind w:left="0" w:right="0" w:firstLine="0"/>
              <w:jc w:val="center"/>
            </w:pPr>
            <w:r>
              <w:t>c</w:t>
            </w:r>
          </w:p>
        </w:tc>
        <w:tc>
          <w:tcPr>
            <w:tcW w:w="1248" w:type="dxa"/>
            <w:tcBorders>
              <w:top w:val="nil"/>
              <w:left w:val="nil"/>
              <w:bottom w:val="nil"/>
              <w:right w:val="single" w:sz="6" w:space="0" w:color="auto"/>
            </w:tcBorders>
          </w:tcPr>
          <w:p w14:paraId="27DB6D0C" w14:textId="77777777"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ind w:left="0" w:right="0" w:firstLine="0"/>
              <w:jc w:val="center"/>
            </w:pPr>
            <w:r>
              <w:t>+2/3</w:t>
            </w:r>
          </w:p>
        </w:tc>
        <w:tc>
          <w:tcPr>
            <w:tcW w:w="1814" w:type="dxa"/>
            <w:tcBorders>
              <w:top w:val="nil"/>
              <w:left w:val="single" w:sz="6" w:space="0" w:color="auto"/>
              <w:bottom w:val="nil"/>
              <w:right w:val="nil"/>
            </w:tcBorders>
          </w:tcPr>
          <w:p w14:paraId="27DB6D0D" w14:textId="77777777"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ind w:left="0" w:right="0" w:firstLine="0"/>
            </w:pPr>
            <w:r>
              <w:t>muon</w:t>
            </w:r>
          </w:p>
        </w:tc>
        <w:tc>
          <w:tcPr>
            <w:tcW w:w="1021" w:type="dxa"/>
            <w:tcBorders>
              <w:top w:val="nil"/>
              <w:left w:val="nil"/>
              <w:bottom w:val="nil"/>
              <w:right w:val="nil"/>
            </w:tcBorders>
          </w:tcPr>
          <w:p w14:paraId="27DB6D0E" w14:textId="77777777"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ind w:left="0" w:right="0" w:firstLine="0"/>
              <w:jc w:val="center"/>
            </w:pPr>
            <w:r>
              <w:rPr>
                <w:rFonts w:ascii="Symbol" w:hAnsi="Symbol" w:cs="Symbol"/>
              </w:rPr>
              <w:t></w:t>
            </w:r>
          </w:p>
        </w:tc>
        <w:tc>
          <w:tcPr>
            <w:tcW w:w="1021" w:type="dxa"/>
            <w:tcBorders>
              <w:top w:val="nil"/>
              <w:left w:val="nil"/>
              <w:bottom w:val="nil"/>
              <w:right w:val="single" w:sz="6" w:space="0" w:color="auto"/>
            </w:tcBorders>
          </w:tcPr>
          <w:p w14:paraId="27DB6D0F" w14:textId="77777777"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ind w:left="0" w:right="0" w:firstLine="0"/>
              <w:jc w:val="center"/>
            </w:pPr>
            <w:r>
              <w:t>–1</w:t>
            </w:r>
          </w:p>
        </w:tc>
      </w:tr>
      <w:tr w:rsidR="00494C04" w14:paraId="27DB6D17" w14:textId="77777777" w:rsidTr="00877DCA">
        <w:tc>
          <w:tcPr>
            <w:tcW w:w="1361" w:type="dxa"/>
            <w:tcBorders>
              <w:top w:val="nil"/>
              <w:left w:val="single" w:sz="6" w:space="0" w:color="auto"/>
              <w:bottom w:val="nil"/>
              <w:right w:val="nil"/>
            </w:tcBorders>
          </w:tcPr>
          <w:p w14:paraId="27DB6D11" w14:textId="77777777"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120"/>
              <w:ind w:left="0" w:right="0" w:firstLine="0"/>
            </w:pPr>
            <w:r>
              <w:t>strange</w:t>
            </w:r>
          </w:p>
        </w:tc>
        <w:tc>
          <w:tcPr>
            <w:tcW w:w="1247" w:type="dxa"/>
            <w:tcBorders>
              <w:top w:val="nil"/>
              <w:left w:val="nil"/>
              <w:bottom w:val="nil"/>
              <w:right w:val="nil"/>
            </w:tcBorders>
          </w:tcPr>
          <w:p w14:paraId="27DB6D12" w14:textId="77777777"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120"/>
              <w:ind w:left="0" w:right="0" w:firstLine="0"/>
              <w:jc w:val="center"/>
            </w:pPr>
            <w:r>
              <w:t>s</w:t>
            </w:r>
          </w:p>
        </w:tc>
        <w:tc>
          <w:tcPr>
            <w:tcW w:w="1248" w:type="dxa"/>
            <w:tcBorders>
              <w:top w:val="nil"/>
              <w:left w:val="nil"/>
              <w:bottom w:val="nil"/>
              <w:right w:val="single" w:sz="6" w:space="0" w:color="auto"/>
            </w:tcBorders>
          </w:tcPr>
          <w:p w14:paraId="27DB6D13" w14:textId="77777777"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120"/>
              <w:ind w:left="0" w:right="0" w:firstLine="0"/>
              <w:jc w:val="center"/>
            </w:pPr>
            <w:r>
              <w:t>–1/3</w:t>
            </w:r>
          </w:p>
        </w:tc>
        <w:tc>
          <w:tcPr>
            <w:tcW w:w="1814" w:type="dxa"/>
            <w:tcBorders>
              <w:top w:val="nil"/>
              <w:left w:val="single" w:sz="6" w:space="0" w:color="auto"/>
              <w:bottom w:val="nil"/>
              <w:right w:val="nil"/>
            </w:tcBorders>
          </w:tcPr>
          <w:p w14:paraId="27DB6D14" w14:textId="77777777"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120"/>
              <w:ind w:left="0" w:right="0" w:firstLine="0"/>
            </w:pPr>
            <w:r>
              <w:t>muon-neutrino</w:t>
            </w:r>
          </w:p>
        </w:tc>
        <w:tc>
          <w:tcPr>
            <w:tcW w:w="1021" w:type="dxa"/>
            <w:tcBorders>
              <w:top w:val="nil"/>
              <w:left w:val="nil"/>
              <w:bottom w:val="nil"/>
              <w:right w:val="nil"/>
            </w:tcBorders>
          </w:tcPr>
          <w:p w14:paraId="27DB6D15" w14:textId="77777777"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120"/>
              <w:ind w:left="0" w:right="0" w:firstLine="0"/>
              <w:jc w:val="center"/>
            </w:pPr>
            <w:r w:rsidRPr="00F82AF9">
              <w:rPr>
                <w:rFonts w:ascii="Times New Roman" w:hAnsi="Times New Roman"/>
                <w:i/>
                <w:iCs/>
              </w:rPr>
              <w:t>v</w:t>
            </w:r>
            <w:r>
              <w:rPr>
                <w:rFonts w:ascii="Symbol" w:hAnsi="Symbol" w:cs="Symbol"/>
                <w:i/>
                <w:iCs/>
                <w:position w:val="-4"/>
                <w:sz w:val="16"/>
                <w:szCs w:val="16"/>
              </w:rPr>
              <w:t></w:t>
            </w:r>
          </w:p>
        </w:tc>
        <w:tc>
          <w:tcPr>
            <w:tcW w:w="1021" w:type="dxa"/>
            <w:tcBorders>
              <w:top w:val="nil"/>
              <w:left w:val="nil"/>
              <w:bottom w:val="nil"/>
              <w:right w:val="single" w:sz="6" w:space="0" w:color="auto"/>
            </w:tcBorders>
          </w:tcPr>
          <w:p w14:paraId="27DB6D16" w14:textId="77777777"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120"/>
              <w:ind w:left="0" w:right="0" w:firstLine="0"/>
              <w:jc w:val="center"/>
            </w:pPr>
            <w:r>
              <w:t>0</w:t>
            </w:r>
          </w:p>
        </w:tc>
      </w:tr>
      <w:tr w:rsidR="00494C04" w14:paraId="27DB6D1E" w14:textId="77777777" w:rsidTr="00877DCA">
        <w:tc>
          <w:tcPr>
            <w:tcW w:w="1361" w:type="dxa"/>
            <w:tcBorders>
              <w:top w:val="nil"/>
              <w:left w:val="single" w:sz="6" w:space="0" w:color="auto"/>
              <w:bottom w:val="nil"/>
              <w:right w:val="nil"/>
            </w:tcBorders>
          </w:tcPr>
          <w:p w14:paraId="27DB6D18" w14:textId="77777777"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ind w:left="0" w:right="0" w:firstLine="0"/>
            </w:pPr>
            <w:r>
              <w:t>top</w:t>
            </w:r>
          </w:p>
        </w:tc>
        <w:tc>
          <w:tcPr>
            <w:tcW w:w="1247" w:type="dxa"/>
            <w:tcBorders>
              <w:top w:val="nil"/>
              <w:left w:val="nil"/>
              <w:bottom w:val="nil"/>
              <w:right w:val="nil"/>
            </w:tcBorders>
          </w:tcPr>
          <w:p w14:paraId="27DB6D19" w14:textId="77777777"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ind w:left="0" w:right="0" w:firstLine="0"/>
              <w:jc w:val="center"/>
            </w:pPr>
            <w:r>
              <w:t>t</w:t>
            </w:r>
          </w:p>
        </w:tc>
        <w:tc>
          <w:tcPr>
            <w:tcW w:w="1248" w:type="dxa"/>
            <w:tcBorders>
              <w:top w:val="nil"/>
              <w:left w:val="nil"/>
              <w:bottom w:val="nil"/>
              <w:right w:val="single" w:sz="6" w:space="0" w:color="auto"/>
            </w:tcBorders>
          </w:tcPr>
          <w:p w14:paraId="27DB6D1A" w14:textId="77777777"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ind w:left="0" w:right="0" w:firstLine="0"/>
              <w:jc w:val="center"/>
            </w:pPr>
            <w:r>
              <w:t>+2/3</w:t>
            </w:r>
          </w:p>
        </w:tc>
        <w:tc>
          <w:tcPr>
            <w:tcW w:w="1814" w:type="dxa"/>
            <w:tcBorders>
              <w:top w:val="nil"/>
              <w:left w:val="single" w:sz="6" w:space="0" w:color="auto"/>
              <w:bottom w:val="nil"/>
              <w:right w:val="nil"/>
            </w:tcBorders>
          </w:tcPr>
          <w:p w14:paraId="27DB6D1B" w14:textId="77777777"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ind w:left="0" w:right="0" w:firstLine="0"/>
            </w:pPr>
            <w:r>
              <w:t>tau</w:t>
            </w:r>
          </w:p>
        </w:tc>
        <w:tc>
          <w:tcPr>
            <w:tcW w:w="1021" w:type="dxa"/>
            <w:tcBorders>
              <w:top w:val="nil"/>
              <w:left w:val="nil"/>
              <w:bottom w:val="nil"/>
              <w:right w:val="nil"/>
            </w:tcBorders>
          </w:tcPr>
          <w:p w14:paraId="27DB6D1C" w14:textId="77777777"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ind w:left="0" w:right="0" w:firstLine="0"/>
              <w:jc w:val="center"/>
            </w:pPr>
            <w:r>
              <w:rPr>
                <w:rFonts w:ascii="Symbol" w:hAnsi="Symbol" w:cs="Symbol"/>
              </w:rPr>
              <w:t></w:t>
            </w:r>
            <w:r>
              <w:rPr>
                <w:position w:val="4"/>
                <w:sz w:val="16"/>
                <w:szCs w:val="16"/>
              </w:rPr>
              <w:t>–</w:t>
            </w:r>
          </w:p>
        </w:tc>
        <w:tc>
          <w:tcPr>
            <w:tcW w:w="1021" w:type="dxa"/>
            <w:tcBorders>
              <w:top w:val="nil"/>
              <w:left w:val="nil"/>
              <w:bottom w:val="nil"/>
              <w:right w:val="single" w:sz="6" w:space="0" w:color="auto"/>
            </w:tcBorders>
          </w:tcPr>
          <w:p w14:paraId="27DB6D1D" w14:textId="77777777"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ind w:left="0" w:right="0" w:firstLine="0"/>
              <w:jc w:val="center"/>
            </w:pPr>
            <w:r>
              <w:t>–1</w:t>
            </w:r>
          </w:p>
        </w:tc>
      </w:tr>
      <w:tr w:rsidR="00494C04" w14:paraId="27DB6D25" w14:textId="77777777" w:rsidTr="00877DCA">
        <w:tc>
          <w:tcPr>
            <w:tcW w:w="1361" w:type="dxa"/>
            <w:tcBorders>
              <w:top w:val="nil"/>
              <w:left w:val="single" w:sz="6" w:space="0" w:color="auto"/>
              <w:bottom w:val="single" w:sz="6" w:space="0" w:color="auto"/>
              <w:right w:val="nil"/>
            </w:tcBorders>
          </w:tcPr>
          <w:p w14:paraId="27DB6D1F" w14:textId="77777777"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120"/>
              <w:ind w:left="0" w:right="0" w:firstLine="0"/>
            </w:pPr>
            <w:r>
              <w:t>bottom</w:t>
            </w:r>
          </w:p>
        </w:tc>
        <w:tc>
          <w:tcPr>
            <w:tcW w:w="1247" w:type="dxa"/>
            <w:tcBorders>
              <w:top w:val="nil"/>
              <w:left w:val="nil"/>
              <w:bottom w:val="single" w:sz="6" w:space="0" w:color="auto"/>
              <w:right w:val="nil"/>
            </w:tcBorders>
          </w:tcPr>
          <w:p w14:paraId="27DB6D20" w14:textId="77777777"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120"/>
              <w:ind w:left="0" w:right="0" w:firstLine="0"/>
              <w:jc w:val="center"/>
            </w:pPr>
            <w:r>
              <w:t>b</w:t>
            </w:r>
          </w:p>
        </w:tc>
        <w:tc>
          <w:tcPr>
            <w:tcW w:w="1248" w:type="dxa"/>
            <w:tcBorders>
              <w:top w:val="nil"/>
              <w:left w:val="nil"/>
              <w:bottom w:val="single" w:sz="6" w:space="0" w:color="auto"/>
              <w:right w:val="single" w:sz="6" w:space="0" w:color="auto"/>
            </w:tcBorders>
          </w:tcPr>
          <w:p w14:paraId="27DB6D21" w14:textId="77777777"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120"/>
              <w:ind w:left="0" w:right="0" w:firstLine="0"/>
              <w:jc w:val="center"/>
            </w:pPr>
            <w:r>
              <w:t>–1/3</w:t>
            </w:r>
          </w:p>
        </w:tc>
        <w:tc>
          <w:tcPr>
            <w:tcW w:w="1814" w:type="dxa"/>
            <w:tcBorders>
              <w:top w:val="nil"/>
              <w:left w:val="single" w:sz="6" w:space="0" w:color="auto"/>
              <w:bottom w:val="single" w:sz="6" w:space="0" w:color="auto"/>
              <w:right w:val="nil"/>
            </w:tcBorders>
          </w:tcPr>
          <w:p w14:paraId="27DB6D22" w14:textId="77777777"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120"/>
              <w:ind w:left="0" w:right="0" w:firstLine="0"/>
            </w:pPr>
            <w:r>
              <w:t>tau-neutrino</w:t>
            </w:r>
          </w:p>
        </w:tc>
        <w:tc>
          <w:tcPr>
            <w:tcW w:w="1021" w:type="dxa"/>
            <w:tcBorders>
              <w:top w:val="nil"/>
              <w:left w:val="nil"/>
              <w:bottom w:val="single" w:sz="6" w:space="0" w:color="auto"/>
              <w:right w:val="nil"/>
            </w:tcBorders>
          </w:tcPr>
          <w:p w14:paraId="27DB6D23" w14:textId="77777777"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120"/>
              <w:ind w:left="0" w:right="0" w:firstLine="0"/>
              <w:jc w:val="center"/>
            </w:pPr>
            <w:r w:rsidRPr="00F82AF9">
              <w:rPr>
                <w:rFonts w:ascii="Times New Roman" w:hAnsi="Times New Roman"/>
                <w:i/>
                <w:iCs/>
              </w:rPr>
              <w:t>v</w:t>
            </w:r>
            <w:r>
              <w:rPr>
                <w:rFonts w:ascii="Symbol" w:hAnsi="Symbol" w:cs="Symbol"/>
                <w:i/>
                <w:iCs/>
                <w:position w:val="-4"/>
                <w:sz w:val="16"/>
                <w:szCs w:val="16"/>
              </w:rPr>
              <w:t></w:t>
            </w:r>
          </w:p>
        </w:tc>
        <w:tc>
          <w:tcPr>
            <w:tcW w:w="1021" w:type="dxa"/>
            <w:tcBorders>
              <w:top w:val="nil"/>
              <w:left w:val="nil"/>
              <w:bottom w:val="single" w:sz="6" w:space="0" w:color="auto"/>
              <w:right w:val="single" w:sz="6" w:space="0" w:color="auto"/>
            </w:tcBorders>
          </w:tcPr>
          <w:p w14:paraId="27DB6D24" w14:textId="77777777"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120"/>
              <w:ind w:left="0" w:right="0" w:firstLine="0"/>
              <w:jc w:val="center"/>
            </w:pPr>
            <w:r>
              <w:t>0</w:t>
            </w:r>
          </w:p>
        </w:tc>
      </w:tr>
    </w:tbl>
    <w:p w14:paraId="27DB6D26" w14:textId="77777777" w:rsidR="00494C04" w:rsidRDefault="00494C04" w:rsidP="00494C04">
      <w:pPr>
        <w:tabs>
          <w:tab w:val="left" w:pos="426"/>
          <w:tab w:val="center" w:pos="9372"/>
        </w:tabs>
        <w:ind w:left="426" w:right="550" w:hanging="426"/>
      </w:pPr>
    </w:p>
    <w:p w14:paraId="27DB6D27" w14:textId="77777777" w:rsidR="00494C04" w:rsidRDefault="00494C04" w:rsidP="00494C04">
      <w:pPr>
        <w:tabs>
          <w:tab w:val="right" w:pos="1136"/>
          <w:tab w:val="center" w:pos="9372"/>
        </w:tabs>
        <w:ind w:left="1278" w:right="550" w:hanging="852"/>
      </w:pPr>
      <w:r>
        <w:tab/>
        <w:t>(i)</w:t>
      </w:r>
      <w:r>
        <w:tab/>
        <w:t>Protons and neutrons are made entirely of up and down quarks.  Show how an appropriate number of quarks can combine to give the correct charge for a proton.</w:t>
      </w:r>
      <w:r>
        <w:tab/>
        <w:t>1</w:t>
      </w:r>
    </w:p>
    <w:p w14:paraId="27DB6D28" w14:textId="77777777" w:rsidR="00494C04" w:rsidRDefault="00494C04" w:rsidP="00494C04">
      <w:pPr>
        <w:tabs>
          <w:tab w:val="right" w:pos="1136"/>
          <w:tab w:val="center" w:pos="9372"/>
        </w:tabs>
        <w:ind w:left="1278" w:right="550" w:hanging="852"/>
      </w:pPr>
    </w:p>
    <w:p w14:paraId="27DB6D29" w14:textId="77777777" w:rsidR="00494C04" w:rsidRDefault="00494C04" w:rsidP="00494C04">
      <w:pPr>
        <w:tabs>
          <w:tab w:val="right" w:pos="1136"/>
          <w:tab w:val="center" w:pos="9372"/>
        </w:tabs>
        <w:ind w:left="1278" w:right="550" w:hanging="852"/>
      </w:pPr>
      <w:r>
        <w:tab/>
        <w:t>(ii)</w:t>
      </w:r>
      <w:r>
        <w:tab/>
        <w:t>Describe briefly the circumstances required for the remaining quarks in the table to be created.</w:t>
      </w:r>
      <w:r>
        <w:tab/>
        <w:t>1</w:t>
      </w:r>
    </w:p>
    <w:p w14:paraId="27DB6D2A" w14:textId="77777777" w:rsidR="00494C04" w:rsidRDefault="00494C04" w:rsidP="00494C04">
      <w:pPr>
        <w:tabs>
          <w:tab w:val="right" w:pos="1136"/>
          <w:tab w:val="center" w:pos="9372"/>
        </w:tabs>
        <w:ind w:left="1278" w:right="550" w:hanging="852"/>
      </w:pPr>
    </w:p>
    <w:p w14:paraId="27DB6D2B" w14:textId="77777777" w:rsidR="00494C04" w:rsidRDefault="00494C04" w:rsidP="00494C04">
      <w:pPr>
        <w:tabs>
          <w:tab w:val="right" w:pos="1136"/>
          <w:tab w:val="center" w:pos="9372"/>
        </w:tabs>
        <w:ind w:left="1278" w:right="550" w:hanging="852"/>
      </w:pPr>
      <w:r>
        <w:tab/>
        <w:t>(iii)</w:t>
      </w:r>
      <w:r>
        <w:tab/>
        <w:t>The early universe also contains positrons.  Describe how the positron compares to the electron.</w:t>
      </w:r>
      <w:r>
        <w:tab/>
        <w:t>1</w:t>
      </w:r>
    </w:p>
    <w:p w14:paraId="27DB6D2C" w14:textId="77777777" w:rsidR="00494C04" w:rsidRDefault="00494C04" w:rsidP="00494C04">
      <w:pPr>
        <w:tabs>
          <w:tab w:val="right" w:pos="1136"/>
          <w:tab w:val="center" w:pos="9372"/>
        </w:tabs>
        <w:ind w:left="1278" w:right="550" w:hanging="852"/>
      </w:pPr>
    </w:p>
    <w:p w14:paraId="27DB6D2D" w14:textId="77777777" w:rsidR="00494C04" w:rsidRDefault="00494C04" w:rsidP="00494C04">
      <w:pPr>
        <w:tabs>
          <w:tab w:val="right" w:pos="1136"/>
          <w:tab w:val="center" w:pos="9372"/>
        </w:tabs>
        <w:ind w:left="1278" w:right="550" w:hanging="852"/>
      </w:pPr>
      <w:r>
        <w:tab/>
      </w:r>
      <w:r>
        <w:tab/>
      </w:r>
      <w:r>
        <w:tab/>
        <w:t>(6)</w:t>
      </w:r>
    </w:p>
    <w:p w14:paraId="27DB6D2E" w14:textId="77777777" w:rsidR="00494C04" w:rsidRDefault="00494C04" w:rsidP="00494C04">
      <w:pPr>
        <w:tabs>
          <w:tab w:val="left" w:pos="426"/>
          <w:tab w:val="center" w:pos="9372"/>
        </w:tabs>
        <w:ind w:left="426" w:right="550" w:hanging="426"/>
      </w:pPr>
    </w:p>
    <w:p w14:paraId="27DB6D2F" w14:textId="77777777" w:rsidR="00494C04" w:rsidRDefault="00494C04" w:rsidP="00494C04">
      <w:pPr>
        <w:tabs>
          <w:tab w:val="left" w:pos="426"/>
          <w:tab w:val="center" w:pos="9372"/>
        </w:tabs>
        <w:ind w:left="426" w:right="550" w:hanging="426"/>
      </w:pPr>
    </w:p>
    <w:p w14:paraId="27DB6D30" w14:textId="77777777" w:rsidR="007B26CB" w:rsidRDefault="007B26CB">
      <w:pPr>
        <w:spacing w:before="200" w:after="200"/>
      </w:pPr>
      <w:r>
        <w:br w:type="page"/>
      </w:r>
    </w:p>
    <w:p w14:paraId="27DB6D31" w14:textId="77777777" w:rsidR="00494C04" w:rsidRPr="005F04D3" w:rsidRDefault="00494C04" w:rsidP="007B26CB">
      <w:pPr>
        <w:pStyle w:val="Heading1"/>
      </w:pPr>
      <w:r w:rsidRPr="005F04D3">
        <w:t xml:space="preserve"> </w:t>
      </w:r>
      <w:bookmarkStart w:id="27" w:name="_Toc451636213"/>
      <w:r w:rsidRPr="005F04D3">
        <w:t>Forces on Charged Particles</w:t>
      </w:r>
      <w:bookmarkEnd w:id="27"/>
    </w:p>
    <w:p w14:paraId="27DB6D32" w14:textId="77777777" w:rsidR="00494C04" w:rsidRDefault="00494C04" w:rsidP="00494C04">
      <w:pPr>
        <w:tabs>
          <w:tab w:val="center" w:pos="9372"/>
        </w:tabs>
        <w:ind w:left="426" w:right="550" w:hanging="426"/>
      </w:pPr>
      <w:r>
        <w:t>1.</w:t>
      </w:r>
      <w:r>
        <w:tab/>
        <w:t>The apparatus shown in the diagram is designed to accelerate alpha particles.</w:t>
      </w:r>
    </w:p>
    <w:p w14:paraId="27DB6D33" w14:textId="77777777" w:rsidR="00494C04" w:rsidRDefault="00494C04" w:rsidP="00494C04">
      <w:pPr>
        <w:tabs>
          <w:tab w:val="center" w:pos="9372"/>
        </w:tabs>
        <w:ind w:left="426" w:right="550" w:hanging="426"/>
      </w:pPr>
    </w:p>
    <w:p w14:paraId="27DB6D34" w14:textId="77777777" w:rsidR="00494C04" w:rsidRDefault="00494C04" w:rsidP="00494C04">
      <w:pPr>
        <w:tabs>
          <w:tab w:val="center" w:pos="9372"/>
        </w:tabs>
        <w:ind w:left="426" w:right="550" w:hanging="426"/>
        <w:jc w:val="center"/>
      </w:pPr>
      <w:r>
        <w:rPr>
          <w:noProof/>
        </w:rPr>
        <w:drawing>
          <wp:inline distT="0" distB="0" distL="0" distR="0" wp14:anchorId="27DB71D1" wp14:editId="27DB71D2">
            <wp:extent cx="3524250" cy="2305050"/>
            <wp:effectExtent l="0" t="0" r="0" b="0"/>
            <wp:docPr id="10614" name="Picture 10614" descr="h0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descr="h0724"/>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3524250" cy="2305050"/>
                    </a:xfrm>
                    <a:prstGeom prst="rect">
                      <a:avLst/>
                    </a:prstGeom>
                    <a:noFill/>
                    <a:ln>
                      <a:noFill/>
                    </a:ln>
                  </pic:spPr>
                </pic:pic>
              </a:graphicData>
            </a:graphic>
          </wp:inline>
        </w:drawing>
      </w:r>
    </w:p>
    <w:p w14:paraId="27DB6D35" w14:textId="77777777" w:rsidR="00494C04" w:rsidRDefault="00494C04" w:rsidP="00494C04">
      <w:pPr>
        <w:tabs>
          <w:tab w:val="center" w:pos="9372"/>
        </w:tabs>
        <w:ind w:left="426" w:right="550" w:hanging="426"/>
      </w:pPr>
    </w:p>
    <w:p w14:paraId="27DB6D36" w14:textId="77777777" w:rsidR="00494C04" w:rsidRDefault="00494C04" w:rsidP="00494C04">
      <w:pPr>
        <w:tabs>
          <w:tab w:val="center" w:pos="9372"/>
        </w:tabs>
        <w:ind w:left="426" w:right="550"/>
      </w:pPr>
      <w:r>
        <w:t>An alpha particle travelling at a speed of 2·60 × 10</w:t>
      </w:r>
      <w:r w:rsidRPr="00D435C2">
        <w:rPr>
          <w:vertAlign w:val="superscript"/>
        </w:rPr>
        <w:t>6</w:t>
      </w:r>
      <w:r>
        <w:t> m s</w:t>
      </w:r>
      <w:r w:rsidRPr="00D435C2">
        <w:rPr>
          <w:vertAlign w:val="superscript"/>
        </w:rPr>
        <w:t>−1</w:t>
      </w:r>
      <w:r>
        <w:t xml:space="preserve"> passes through a hole in plate A.  The mass of an alpha particle is 6·64 × 10</w:t>
      </w:r>
      <w:r w:rsidRPr="00D435C2">
        <w:rPr>
          <w:vertAlign w:val="superscript"/>
        </w:rPr>
        <w:t>−27</w:t>
      </w:r>
      <w:r>
        <w:t> kg and its charge is 3·20 × 10</w:t>
      </w:r>
      <w:r w:rsidRPr="00D435C2">
        <w:rPr>
          <w:vertAlign w:val="superscript"/>
        </w:rPr>
        <w:t>−19</w:t>
      </w:r>
      <w:r>
        <w:t> C.</w:t>
      </w:r>
    </w:p>
    <w:p w14:paraId="27DB6D37" w14:textId="77777777" w:rsidR="00494C04" w:rsidRDefault="00494C04" w:rsidP="00494C04">
      <w:pPr>
        <w:tabs>
          <w:tab w:val="center" w:pos="9372"/>
        </w:tabs>
        <w:ind w:left="426" w:right="550"/>
      </w:pPr>
    </w:p>
    <w:p w14:paraId="27DB6D38" w14:textId="77777777" w:rsidR="00494C04" w:rsidRDefault="00494C04" w:rsidP="00494C04">
      <w:pPr>
        <w:tabs>
          <w:tab w:val="center" w:pos="9372"/>
        </w:tabs>
        <w:ind w:left="852" w:right="550" w:hanging="426"/>
      </w:pPr>
      <w:r>
        <w:t>(a)</w:t>
      </w:r>
      <w:r>
        <w:tab/>
        <w:t>When the alpha particle reaches plate B, its kinetic energy has increased to 3·05 × 10</w:t>
      </w:r>
      <w:r w:rsidRPr="000D3678">
        <w:rPr>
          <w:vertAlign w:val="superscript"/>
        </w:rPr>
        <w:t>−14</w:t>
      </w:r>
      <w:r>
        <w:t> J.</w:t>
      </w:r>
    </w:p>
    <w:p w14:paraId="27DB6D39" w14:textId="77777777" w:rsidR="00494C04" w:rsidRDefault="00494C04" w:rsidP="00494C04">
      <w:pPr>
        <w:tabs>
          <w:tab w:val="center" w:pos="9372"/>
        </w:tabs>
        <w:ind w:left="852" w:right="550" w:hanging="426"/>
      </w:pPr>
      <w:r>
        <w:tab/>
        <w:t>Show that the work done on the alpha particle as it moves from plate A to plate B is 8·1 × 10</w:t>
      </w:r>
      <w:r w:rsidRPr="000D3678">
        <w:rPr>
          <w:vertAlign w:val="superscript"/>
        </w:rPr>
        <w:t>−15</w:t>
      </w:r>
      <w:r>
        <w:t> J,</w:t>
      </w:r>
      <w:r>
        <w:tab/>
        <w:t>2</w:t>
      </w:r>
    </w:p>
    <w:p w14:paraId="27DB6D3A" w14:textId="77777777" w:rsidR="00494C04" w:rsidRDefault="00494C04" w:rsidP="00494C04">
      <w:pPr>
        <w:tabs>
          <w:tab w:val="center" w:pos="9372"/>
        </w:tabs>
        <w:ind w:left="852" w:right="550" w:hanging="426"/>
      </w:pPr>
    </w:p>
    <w:p w14:paraId="27DB6D3B" w14:textId="77777777" w:rsidR="00494C04" w:rsidRDefault="00494C04" w:rsidP="00494C04">
      <w:pPr>
        <w:tabs>
          <w:tab w:val="center" w:pos="9372"/>
        </w:tabs>
        <w:ind w:left="852" w:right="550" w:hanging="426"/>
      </w:pPr>
      <w:r>
        <w:t>(b)</w:t>
      </w:r>
      <w:r>
        <w:tab/>
        <w:t>Calculate the potential difference between plates A and B.</w:t>
      </w:r>
      <w:r>
        <w:tab/>
        <w:t>2</w:t>
      </w:r>
    </w:p>
    <w:p w14:paraId="27DB6D3C" w14:textId="77777777" w:rsidR="00494C04" w:rsidRDefault="00494C04" w:rsidP="00494C04">
      <w:pPr>
        <w:tabs>
          <w:tab w:val="center" w:pos="9372"/>
        </w:tabs>
        <w:ind w:left="852" w:right="550" w:hanging="426"/>
      </w:pPr>
    </w:p>
    <w:p w14:paraId="27DB6D3D" w14:textId="77777777" w:rsidR="00494C04" w:rsidRDefault="00494C04" w:rsidP="00494C04">
      <w:pPr>
        <w:tabs>
          <w:tab w:val="center" w:pos="9372"/>
        </w:tabs>
        <w:ind w:left="852" w:right="550" w:hanging="426"/>
      </w:pPr>
      <w:r>
        <w:t>(c)</w:t>
      </w:r>
      <w:r>
        <w:tab/>
        <w:t xml:space="preserve">The apparatus is now adapted to accelerate </w:t>
      </w:r>
      <w:r w:rsidRPr="00D435C2">
        <w:rPr>
          <w:b/>
        </w:rPr>
        <w:t>electrons</w:t>
      </w:r>
      <w:r>
        <w:t xml:space="preserve"> from A to B through the same potential difference.</w:t>
      </w:r>
    </w:p>
    <w:p w14:paraId="27DB6D3E" w14:textId="77777777" w:rsidR="00494C04" w:rsidRDefault="00494C04" w:rsidP="00494C04">
      <w:pPr>
        <w:tabs>
          <w:tab w:val="center" w:pos="9372"/>
        </w:tabs>
        <w:ind w:left="852" w:right="550"/>
      </w:pPr>
      <w:r>
        <w:t>How does the increase in kinetic energy of an electron compare with the increase in kinetic energy of the alpha particle in part (a)?  Justify your answer.</w:t>
      </w:r>
      <w:r>
        <w:tab/>
        <w:t>2</w:t>
      </w:r>
    </w:p>
    <w:p w14:paraId="27DB6D3F" w14:textId="77777777" w:rsidR="00494C04" w:rsidRDefault="00494C04" w:rsidP="00494C04">
      <w:pPr>
        <w:tabs>
          <w:tab w:val="center" w:pos="9372"/>
        </w:tabs>
        <w:ind w:left="852" w:right="550"/>
      </w:pPr>
    </w:p>
    <w:p w14:paraId="27DB6D40" w14:textId="77777777" w:rsidR="00494C04" w:rsidRDefault="00494C04" w:rsidP="00494C04">
      <w:pPr>
        <w:tabs>
          <w:tab w:val="center" w:pos="9372"/>
        </w:tabs>
        <w:ind w:left="852" w:right="550"/>
      </w:pPr>
      <w:r>
        <w:tab/>
        <w:t>(6)</w:t>
      </w:r>
    </w:p>
    <w:p w14:paraId="27DB6D41" w14:textId="77777777" w:rsidR="00494C04" w:rsidRDefault="00494C04" w:rsidP="00494C04">
      <w:pPr>
        <w:tabs>
          <w:tab w:val="center" w:pos="9372"/>
        </w:tabs>
        <w:ind w:left="426" w:right="550" w:hanging="426"/>
      </w:pPr>
    </w:p>
    <w:p w14:paraId="27DB6D42" w14:textId="77777777" w:rsidR="00494C04" w:rsidRDefault="00494C04" w:rsidP="00494C04">
      <w:pPr>
        <w:tabs>
          <w:tab w:val="center" w:pos="9372"/>
        </w:tabs>
        <w:ind w:left="426" w:right="550" w:hanging="426"/>
      </w:pPr>
    </w:p>
    <w:p w14:paraId="27DB6D43" w14:textId="77777777" w:rsidR="00494C04" w:rsidRDefault="00494C04" w:rsidP="00494C04">
      <w:pPr>
        <w:tabs>
          <w:tab w:val="center" w:pos="9372"/>
        </w:tabs>
        <w:ind w:left="426" w:right="550" w:hanging="426"/>
      </w:pPr>
    </w:p>
    <w:p w14:paraId="27DB6D44" w14:textId="77777777" w:rsidR="00BC7FE4" w:rsidRDefault="00494C04" w:rsidP="00BC7FE4">
      <w:pPr>
        <w:tabs>
          <w:tab w:val="center" w:pos="9372"/>
        </w:tabs>
        <w:ind w:left="426" w:right="550" w:hanging="426"/>
      </w:pPr>
      <w:r>
        <w:br w:type="page"/>
      </w:r>
    </w:p>
    <w:p w14:paraId="27DB6D45" w14:textId="77777777" w:rsidR="00494C04" w:rsidRDefault="00BC7FE4" w:rsidP="00494C04">
      <w:pPr>
        <w:tabs>
          <w:tab w:val="center" w:pos="9372"/>
        </w:tabs>
        <w:ind w:left="426" w:right="550" w:hanging="426"/>
      </w:pPr>
      <w:r>
        <w:t>2</w:t>
      </w:r>
      <w:r w:rsidR="00494C04">
        <w:t>.</w:t>
      </w:r>
      <w:r w:rsidR="00494C04">
        <w:tab/>
        <w:t>The diagram below shows the basic features of a proton accelerator.  It is enclosed in an evacuated container.</w:t>
      </w:r>
    </w:p>
    <w:p w14:paraId="27DB6D46" w14:textId="77777777" w:rsidR="00494C04" w:rsidRDefault="00494C04" w:rsidP="00494C04">
      <w:pPr>
        <w:tabs>
          <w:tab w:val="center" w:pos="9372"/>
        </w:tabs>
        <w:ind w:left="426" w:right="550" w:hanging="426"/>
      </w:pPr>
    </w:p>
    <w:p w14:paraId="27DB6D47" w14:textId="77777777" w:rsidR="00494C04" w:rsidRDefault="00494C04" w:rsidP="00494C04">
      <w:pPr>
        <w:tabs>
          <w:tab w:val="center" w:pos="9372"/>
        </w:tabs>
        <w:ind w:left="426" w:right="550" w:hanging="426"/>
        <w:jc w:val="center"/>
      </w:pPr>
      <w:r>
        <w:rPr>
          <w:noProof/>
        </w:rPr>
        <w:drawing>
          <wp:inline distT="0" distB="0" distL="0" distR="0" wp14:anchorId="27DB71D3" wp14:editId="27DB71D4">
            <wp:extent cx="4819650" cy="1514475"/>
            <wp:effectExtent l="0" t="0" r="0" b="9525"/>
            <wp:docPr id="10612" name="Picture 10612" descr="h0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descr="h0624"/>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4819650" cy="1514475"/>
                    </a:xfrm>
                    <a:prstGeom prst="rect">
                      <a:avLst/>
                    </a:prstGeom>
                    <a:noFill/>
                    <a:ln>
                      <a:noFill/>
                    </a:ln>
                  </pic:spPr>
                </pic:pic>
              </a:graphicData>
            </a:graphic>
          </wp:inline>
        </w:drawing>
      </w:r>
    </w:p>
    <w:p w14:paraId="27DB6D48" w14:textId="77777777" w:rsidR="00494C04" w:rsidRDefault="00494C04" w:rsidP="00494C04">
      <w:pPr>
        <w:tabs>
          <w:tab w:val="center" w:pos="9372"/>
        </w:tabs>
        <w:ind w:left="426" w:right="550" w:hanging="426"/>
      </w:pPr>
    </w:p>
    <w:p w14:paraId="27DB6D49" w14:textId="77777777" w:rsidR="00494C04" w:rsidRDefault="00494C04" w:rsidP="00494C04">
      <w:pPr>
        <w:tabs>
          <w:tab w:val="center" w:pos="9372"/>
        </w:tabs>
        <w:ind w:left="426" w:right="550"/>
      </w:pPr>
      <w:r>
        <w:t xml:space="preserve">Protons released from the proton source start from rest at </w:t>
      </w:r>
      <w:r>
        <w:rPr>
          <w:b/>
        </w:rPr>
        <w:t>P</w:t>
      </w:r>
      <w:r>
        <w:t>.</w:t>
      </w:r>
    </w:p>
    <w:p w14:paraId="27DB6D4A" w14:textId="77777777" w:rsidR="00494C04" w:rsidRDefault="00494C04" w:rsidP="00494C04">
      <w:pPr>
        <w:tabs>
          <w:tab w:val="center" w:pos="9372"/>
        </w:tabs>
        <w:ind w:left="426" w:right="550"/>
      </w:pPr>
      <w:r>
        <w:t xml:space="preserve">A potential difference of 200 kV is maintained between </w:t>
      </w:r>
      <w:r>
        <w:rPr>
          <w:b/>
        </w:rPr>
        <w:t>P</w:t>
      </w:r>
      <w:r>
        <w:t xml:space="preserve"> and </w:t>
      </w:r>
      <w:r>
        <w:rPr>
          <w:b/>
        </w:rPr>
        <w:t>Q</w:t>
      </w:r>
      <w:r>
        <w:t>.</w:t>
      </w:r>
    </w:p>
    <w:p w14:paraId="27DB6D4B" w14:textId="77777777" w:rsidR="00494C04" w:rsidRDefault="00494C04" w:rsidP="00494C04">
      <w:pPr>
        <w:tabs>
          <w:tab w:val="center" w:pos="9372"/>
        </w:tabs>
        <w:ind w:left="426" w:right="550"/>
      </w:pPr>
    </w:p>
    <w:p w14:paraId="27DB6D4C" w14:textId="77777777" w:rsidR="00494C04" w:rsidRDefault="00494C04" w:rsidP="00494C04">
      <w:pPr>
        <w:tabs>
          <w:tab w:val="center" w:pos="9372"/>
        </w:tabs>
        <w:ind w:left="852" w:right="550" w:hanging="426"/>
      </w:pPr>
      <w:r>
        <w:t>(a)</w:t>
      </w:r>
      <w:r>
        <w:tab/>
        <w:t xml:space="preserve">What is meant by the term </w:t>
      </w:r>
      <w:r>
        <w:rPr>
          <w:i/>
        </w:rPr>
        <w:t>potential difference of 200 kV</w:t>
      </w:r>
      <w:r>
        <w:t>?</w:t>
      </w:r>
      <w:r>
        <w:tab/>
        <w:t>1</w:t>
      </w:r>
    </w:p>
    <w:p w14:paraId="27DB6D4D" w14:textId="77777777" w:rsidR="00494C04" w:rsidRDefault="00494C04" w:rsidP="00494C04">
      <w:pPr>
        <w:tabs>
          <w:tab w:val="center" w:pos="9372"/>
        </w:tabs>
        <w:ind w:left="852" w:right="550" w:hanging="426"/>
      </w:pPr>
    </w:p>
    <w:p w14:paraId="27DB6D4E" w14:textId="77777777" w:rsidR="00494C04" w:rsidRDefault="00494C04" w:rsidP="00494C04">
      <w:pPr>
        <w:tabs>
          <w:tab w:val="center" w:pos="9372"/>
        </w:tabs>
        <w:ind w:left="852" w:right="550" w:hanging="426"/>
      </w:pPr>
      <w:r>
        <w:t>(b)</w:t>
      </w:r>
      <w:r>
        <w:tab/>
        <w:t xml:space="preserve">Explain why protons released at </w:t>
      </w:r>
      <w:r>
        <w:rPr>
          <w:b/>
        </w:rPr>
        <w:t>P</w:t>
      </w:r>
      <w:r>
        <w:t xml:space="preserve"> are accelerated towards </w:t>
      </w:r>
      <w:r>
        <w:rPr>
          <w:b/>
        </w:rPr>
        <w:t>Q</w:t>
      </w:r>
      <w:r>
        <w:t>.</w:t>
      </w:r>
      <w:r>
        <w:tab/>
        <w:t>1</w:t>
      </w:r>
    </w:p>
    <w:p w14:paraId="27DB6D4F" w14:textId="77777777" w:rsidR="00494C04" w:rsidRDefault="00494C04" w:rsidP="00494C04">
      <w:pPr>
        <w:tabs>
          <w:tab w:val="center" w:pos="9372"/>
        </w:tabs>
        <w:ind w:left="852" w:right="550" w:hanging="426"/>
      </w:pPr>
    </w:p>
    <w:p w14:paraId="27DB6D50" w14:textId="77777777" w:rsidR="00494C04" w:rsidRDefault="00494C04" w:rsidP="00494C04">
      <w:pPr>
        <w:tabs>
          <w:tab w:val="center" w:pos="9372"/>
        </w:tabs>
        <w:ind w:left="852" w:right="550" w:hanging="426"/>
      </w:pPr>
      <w:r>
        <w:t>(c)</w:t>
      </w:r>
      <w:r>
        <w:tab/>
        <w:t>Calculate:</w:t>
      </w:r>
    </w:p>
    <w:p w14:paraId="27DB6D51" w14:textId="77777777" w:rsidR="00494C04" w:rsidRDefault="00494C04" w:rsidP="00494C04">
      <w:pPr>
        <w:tabs>
          <w:tab w:val="right" w:pos="1136"/>
          <w:tab w:val="center" w:pos="9372"/>
        </w:tabs>
        <w:ind w:left="1278" w:right="550" w:hanging="852"/>
      </w:pPr>
      <w:r>
        <w:tab/>
        <w:t>(i)</w:t>
      </w:r>
      <w:r>
        <w:tab/>
        <w:t xml:space="preserve">the work done on a proton as it accelerates from </w:t>
      </w:r>
      <w:r>
        <w:rPr>
          <w:b/>
        </w:rPr>
        <w:t>P</w:t>
      </w:r>
      <w:r>
        <w:t xml:space="preserve"> and </w:t>
      </w:r>
      <w:r>
        <w:rPr>
          <w:b/>
        </w:rPr>
        <w:t>Q</w:t>
      </w:r>
      <w:r>
        <w:t>;</w:t>
      </w:r>
      <w:r>
        <w:tab/>
        <w:t>2</w:t>
      </w:r>
    </w:p>
    <w:p w14:paraId="27DB6D52" w14:textId="77777777" w:rsidR="00494C04" w:rsidRDefault="00494C04" w:rsidP="00494C04">
      <w:pPr>
        <w:tabs>
          <w:tab w:val="right" w:pos="1136"/>
          <w:tab w:val="center" w:pos="9372"/>
        </w:tabs>
        <w:ind w:left="1278" w:right="550" w:hanging="852"/>
      </w:pPr>
      <w:r>
        <w:tab/>
        <w:t>(ii)</w:t>
      </w:r>
      <w:r>
        <w:tab/>
        <w:t xml:space="preserve">the speed of a proton as it reaches </w:t>
      </w:r>
      <w:r>
        <w:rPr>
          <w:b/>
        </w:rPr>
        <w:t>Q</w:t>
      </w:r>
      <w:r>
        <w:t>.</w:t>
      </w:r>
      <w:r>
        <w:tab/>
        <w:t>2</w:t>
      </w:r>
    </w:p>
    <w:p w14:paraId="27DB6D53" w14:textId="77777777" w:rsidR="00494C04" w:rsidRDefault="00494C04" w:rsidP="00494C04">
      <w:pPr>
        <w:tabs>
          <w:tab w:val="right" w:pos="1136"/>
          <w:tab w:val="center" w:pos="9372"/>
        </w:tabs>
        <w:ind w:left="1278" w:right="550" w:hanging="852"/>
      </w:pPr>
    </w:p>
    <w:p w14:paraId="27DB6D54" w14:textId="77777777" w:rsidR="00494C04" w:rsidRDefault="00494C04" w:rsidP="00494C04">
      <w:pPr>
        <w:tabs>
          <w:tab w:val="center" w:pos="9372"/>
        </w:tabs>
        <w:ind w:left="852" w:right="550" w:hanging="426"/>
      </w:pPr>
      <w:r>
        <w:t>(d)</w:t>
      </w:r>
      <w:r>
        <w:tab/>
        <w:t>The distance between</w:t>
      </w:r>
      <w:r w:rsidRPr="004E14E1">
        <w:rPr>
          <w:b/>
        </w:rPr>
        <w:t xml:space="preserve"> </w:t>
      </w:r>
      <w:r>
        <w:rPr>
          <w:b/>
        </w:rPr>
        <w:t>P</w:t>
      </w:r>
      <w:r>
        <w:t xml:space="preserve"> and </w:t>
      </w:r>
      <w:r>
        <w:rPr>
          <w:b/>
        </w:rPr>
        <w:t>Q</w:t>
      </w:r>
      <w:r>
        <w:t xml:space="preserve"> is now halved.</w:t>
      </w:r>
    </w:p>
    <w:p w14:paraId="27DB6D55" w14:textId="77777777" w:rsidR="00494C04" w:rsidRDefault="00494C04" w:rsidP="00494C04">
      <w:pPr>
        <w:tabs>
          <w:tab w:val="center" w:pos="9372"/>
        </w:tabs>
        <w:ind w:left="852" w:right="550" w:hanging="426"/>
      </w:pPr>
      <w:r>
        <w:tab/>
        <w:t xml:space="preserve">What effect, if any, does this change have on the speed of a proton as it reaches </w:t>
      </w:r>
      <w:r>
        <w:rPr>
          <w:b/>
        </w:rPr>
        <w:t>Q</w:t>
      </w:r>
      <w:r>
        <w:t>?  Justify your answer.</w:t>
      </w:r>
      <w:r>
        <w:tab/>
        <w:t>2</w:t>
      </w:r>
    </w:p>
    <w:p w14:paraId="27DB6D56" w14:textId="77777777" w:rsidR="00494C04" w:rsidRDefault="00494C04" w:rsidP="00494C04">
      <w:pPr>
        <w:tabs>
          <w:tab w:val="center" w:pos="9372"/>
        </w:tabs>
        <w:ind w:left="852" w:right="550" w:hanging="426"/>
      </w:pPr>
    </w:p>
    <w:p w14:paraId="27DB6D57" w14:textId="77777777" w:rsidR="00494C04" w:rsidRDefault="00494C04" w:rsidP="00494C04">
      <w:pPr>
        <w:tabs>
          <w:tab w:val="center" w:pos="9372"/>
        </w:tabs>
        <w:ind w:left="852" w:right="550" w:hanging="426"/>
      </w:pPr>
      <w:r>
        <w:tab/>
      </w:r>
      <w:r>
        <w:tab/>
        <w:t>(8)</w:t>
      </w:r>
    </w:p>
    <w:p w14:paraId="27DB6D58" w14:textId="77777777" w:rsidR="00494C04" w:rsidRPr="004E14E1" w:rsidRDefault="00494C04" w:rsidP="00494C04">
      <w:pPr>
        <w:tabs>
          <w:tab w:val="center" w:pos="9372"/>
        </w:tabs>
        <w:ind w:left="852" w:right="550" w:hanging="426"/>
      </w:pPr>
    </w:p>
    <w:p w14:paraId="27DB6D59" w14:textId="77777777" w:rsidR="004C2C81" w:rsidRDefault="00494C04" w:rsidP="007B26CB">
      <w:pPr>
        <w:tabs>
          <w:tab w:val="center" w:pos="9372"/>
        </w:tabs>
        <w:ind w:left="426" w:right="550" w:hanging="426"/>
      </w:pPr>
      <w:r>
        <w:br w:type="page"/>
      </w:r>
    </w:p>
    <w:p w14:paraId="27DB6D5A" w14:textId="77777777" w:rsidR="00494C04" w:rsidRDefault="007B26CB" w:rsidP="00494C04">
      <w:pPr>
        <w:tabs>
          <w:tab w:val="center" w:pos="9372"/>
        </w:tabs>
        <w:ind w:left="426" w:right="550" w:hanging="426"/>
      </w:pPr>
      <w:r>
        <w:t>3</w:t>
      </w:r>
      <w:r w:rsidR="00494C04">
        <w:t>.</w:t>
      </w:r>
      <w:r w:rsidR="00494C04">
        <w:tab/>
        <w:t>A cyclotron is a particle accelerator which consists of two D-shaped hollow structures, called “dees”, placed in a vacuum.</w:t>
      </w:r>
    </w:p>
    <w:p w14:paraId="27DB6D5B" w14:textId="77777777" w:rsidR="00494C04" w:rsidRDefault="00494C04" w:rsidP="00494C04">
      <w:pPr>
        <w:tabs>
          <w:tab w:val="center" w:pos="9372"/>
        </w:tabs>
        <w:ind w:left="426" w:right="550"/>
        <w:jc w:val="center"/>
      </w:pPr>
      <w:r>
        <w:rPr>
          <w:noProof/>
        </w:rPr>
        <w:drawing>
          <wp:inline distT="0" distB="0" distL="0" distR="0" wp14:anchorId="27DB71D5" wp14:editId="27DB71D6">
            <wp:extent cx="4048125" cy="2466975"/>
            <wp:effectExtent l="0" t="0" r="9525" b="9525"/>
            <wp:docPr id="10608" name="Picture 10608" descr="ah06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descr="ah067a"/>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4048125" cy="2466975"/>
                    </a:xfrm>
                    <a:prstGeom prst="rect">
                      <a:avLst/>
                    </a:prstGeom>
                    <a:noFill/>
                    <a:ln>
                      <a:noFill/>
                    </a:ln>
                  </pic:spPr>
                </pic:pic>
              </a:graphicData>
            </a:graphic>
          </wp:inline>
        </w:drawing>
      </w:r>
    </w:p>
    <w:p w14:paraId="27DB6D5C" w14:textId="77777777" w:rsidR="00494C04" w:rsidRDefault="00494C04" w:rsidP="00494C04">
      <w:pPr>
        <w:tabs>
          <w:tab w:val="center" w:pos="9372"/>
        </w:tabs>
        <w:ind w:left="426" w:right="550"/>
      </w:pPr>
      <w:r>
        <w:t>The diagram below shows the cyclotron viewed from above.</w:t>
      </w:r>
    </w:p>
    <w:p w14:paraId="27DB6D5D" w14:textId="77777777" w:rsidR="00494C04" w:rsidRDefault="00494C04" w:rsidP="00494C04">
      <w:pPr>
        <w:tabs>
          <w:tab w:val="center" w:pos="9372"/>
        </w:tabs>
        <w:ind w:left="426" w:right="550"/>
        <w:jc w:val="center"/>
      </w:pPr>
      <w:r>
        <w:rPr>
          <w:noProof/>
        </w:rPr>
        <w:drawing>
          <wp:inline distT="0" distB="0" distL="0" distR="0" wp14:anchorId="27DB71D7" wp14:editId="27DB71D8">
            <wp:extent cx="4791075" cy="2771775"/>
            <wp:effectExtent l="0" t="0" r="9525" b="9525"/>
            <wp:docPr id="10607" name="Picture 10607" descr="ah06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descr="ah067b"/>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4791075" cy="2771775"/>
                    </a:xfrm>
                    <a:prstGeom prst="rect">
                      <a:avLst/>
                    </a:prstGeom>
                    <a:noFill/>
                    <a:ln>
                      <a:noFill/>
                    </a:ln>
                  </pic:spPr>
                </pic:pic>
              </a:graphicData>
            </a:graphic>
          </wp:inline>
        </w:drawing>
      </w:r>
    </w:p>
    <w:p w14:paraId="27DB6D5E" w14:textId="77777777" w:rsidR="00494C04" w:rsidRDefault="00494C04" w:rsidP="00494C04">
      <w:pPr>
        <w:tabs>
          <w:tab w:val="center" w:pos="9372"/>
        </w:tabs>
        <w:ind w:left="852" w:right="550" w:hanging="426"/>
      </w:pPr>
      <w:r>
        <w:t>(a)</w:t>
      </w:r>
      <w:r>
        <w:tab/>
        <w:t>Protons are released from rest at point A and accelerated across the gap between the “dees” by a voltage of 2·00 kV.</w:t>
      </w:r>
    </w:p>
    <w:p w14:paraId="27DB6D5F" w14:textId="77777777" w:rsidR="00494C04" w:rsidRPr="00CB7DB1" w:rsidRDefault="00494C04" w:rsidP="00494C04">
      <w:pPr>
        <w:tabs>
          <w:tab w:val="center" w:pos="9372"/>
        </w:tabs>
        <w:ind w:left="852" w:right="550"/>
      </w:pPr>
      <w:r>
        <w:t xml:space="preserve">Show that the speed of the protons as they </w:t>
      </w:r>
      <w:r>
        <w:rPr>
          <w:b/>
        </w:rPr>
        <w:t>first</w:t>
      </w:r>
      <w:r>
        <w:t xml:space="preserve"> reach the right hand “dee” is 6·19 × 10</w:t>
      </w:r>
      <w:r w:rsidRPr="00CB7DB1">
        <w:rPr>
          <w:vertAlign w:val="superscript"/>
        </w:rPr>
        <w:t>5</w:t>
      </w:r>
      <w:r>
        <w:t> m s</w:t>
      </w:r>
      <w:r w:rsidRPr="00CB7DB1">
        <w:rPr>
          <w:vertAlign w:val="superscript"/>
        </w:rPr>
        <w:t>−1</w:t>
      </w:r>
      <w:r>
        <w:t>.</w:t>
      </w:r>
      <w:r>
        <w:tab/>
        <w:t>2</w:t>
      </w:r>
    </w:p>
    <w:p w14:paraId="27DB6D60" w14:textId="77777777" w:rsidR="00494C04" w:rsidRDefault="00494C04" w:rsidP="00494C04">
      <w:pPr>
        <w:tabs>
          <w:tab w:val="center" w:pos="9372"/>
        </w:tabs>
        <w:ind w:left="852" w:right="550" w:hanging="426"/>
      </w:pPr>
    </w:p>
    <w:p w14:paraId="27DB6D61" w14:textId="77777777" w:rsidR="00494C04" w:rsidRDefault="00494C04" w:rsidP="00494C04">
      <w:pPr>
        <w:tabs>
          <w:tab w:val="center" w:pos="9372"/>
        </w:tabs>
        <w:ind w:left="852" w:right="550" w:hanging="426"/>
      </w:pPr>
      <w:r>
        <w:t>(b)</w:t>
      </w:r>
      <w:r>
        <w:tab/>
        <w:t>Inside the “dees” the electric field strength is zero but there is a uniform magnetic field.  This forces the protons to move in semi-circular paths when inside the “dees”.</w:t>
      </w:r>
    </w:p>
    <w:p w14:paraId="27DB6D62" w14:textId="77777777" w:rsidR="00494C04" w:rsidRDefault="00494C04" w:rsidP="00494C04">
      <w:pPr>
        <w:tabs>
          <w:tab w:val="center" w:pos="9372"/>
        </w:tabs>
        <w:ind w:left="852" w:right="550"/>
      </w:pPr>
      <w:r>
        <w:t>State the direction of the magnetic field in the “dees”.</w:t>
      </w:r>
      <w:r>
        <w:tab/>
        <w:t>1</w:t>
      </w:r>
    </w:p>
    <w:p w14:paraId="27DB6D63" w14:textId="77777777" w:rsidR="00494C04" w:rsidRDefault="00494C04" w:rsidP="00494C04">
      <w:pPr>
        <w:tabs>
          <w:tab w:val="center" w:pos="9372"/>
        </w:tabs>
        <w:ind w:left="852" w:right="550" w:hanging="426"/>
      </w:pPr>
    </w:p>
    <w:p w14:paraId="27DB6D64" w14:textId="77777777" w:rsidR="00494C04" w:rsidRDefault="00494C04" w:rsidP="00494C04">
      <w:pPr>
        <w:tabs>
          <w:tab w:val="center" w:pos="9372"/>
        </w:tabs>
        <w:ind w:left="852" w:right="550" w:hanging="426"/>
      </w:pPr>
      <w:r>
        <w:t>(c)</w:t>
      </w:r>
      <w:r>
        <w:tab/>
        <w:t>While the protons are inside the “dee”, the polarity of the applied voltage is reversed so that the protons are again accelerated when they cross to the left hand “dee”.</w:t>
      </w:r>
    </w:p>
    <w:p w14:paraId="27DB6D65" w14:textId="77777777" w:rsidR="00494C04" w:rsidRDefault="00494C04" w:rsidP="00494C04">
      <w:pPr>
        <w:tabs>
          <w:tab w:val="center" w:pos="9372"/>
        </w:tabs>
        <w:ind w:left="852" w:right="550"/>
      </w:pPr>
      <w:r>
        <w:t xml:space="preserve">Calculate the speed of the protons as they </w:t>
      </w:r>
      <w:r>
        <w:rPr>
          <w:b/>
        </w:rPr>
        <w:t>first</w:t>
      </w:r>
      <w:r>
        <w:t xml:space="preserve"> enter the left hand “dee”.</w:t>
      </w:r>
      <w:r>
        <w:tab/>
        <w:t>2</w:t>
      </w:r>
    </w:p>
    <w:p w14:paraId="27DB6D66" w14:textId="77777777" w:rsidR="00494C04" w:rsidRDefault="00494C04" w:rsidP="00494C04">
      <w:pPr>
        <w:tabs>
          <w:tab w:val="center" w:pos="9372"/>
        </w:tabs>
        <w:ind w:left="852" w:right="550"/>
      </w:pPr>
    </w:p>
    <w:p w14:paraId="27DB6D67" w14:textId="77777777" w:rsidR="00494C04" w:rsidRDefault="00494C04" w:rsidP="00494C04">
      <w:pPr>
        <w:tabs>
          <w:tab w:val="center" w:pos="9372"/>
        </w:tabs>
        <w:ind w:left="852" w:right="550"/>
      </w:pPr>
      <w:r>
        <w:tab/>
        <w:t>(5)</w:t>
      </w:r>
    </w:p>
    <w:p w14:paraId="27DB6D68" w14:textId="77777777" w:rsidR="00494C04" w:rsidRDefault="00494C04" w:rsidP="00494C04">
      <w:pPr>
        <w:tabs>
          <w:tab w:val="left" w:pos="426"/>
          <w:tab w:val="center" w:pos="9372"/>
        </w:tabs>
        <w:ind w:left="852" w:right="550" w:hanging="852"/>
      </w:pPr>
      <w:r>
        <w:br w:type="page"/>
      </w:r>
      <w:r w:rsidR="007B26CB">
        <w:t>4</w:t>
      </w:r>
      <w:r>
        <w:t>.</w:t>
      </w:r>
      <w:r>
        <w:tab/>
        <w:t>(a)</w:t>
      </w:r>
      <w:r>
        <w:tab/>
        <w:t>A charged particle moves with a speed of 2·0 × 10</w:t>
      </w:r>
      <w:r w:rsidRPr="004E2E72">
        <w:rPr>
          <w:vertAlign w:val="superscript"/>
        </w:rPr>
        <w:t>6</w:t>
      </w:r>
      <w:r>
        <w:t> m s</w:t>
      </w:r>
      <w:r w:rsidRPr="004E2E72">
        <w:rPr>
          <w:vertAlign w:val="superscript"/>
        </w:rPr>
        <w:t>−1</w:t>
      </w:r>
      <w:r>
        <w:t xml:space="preserve"> in a circular orbit in a uniform magnetic field directed into the page as shown below.</w:t>
      </w:r>
    </w:p>
    <w:p w14:paraId="27DB6D69" w14:textId="77777777" w:rsidR="00494C04" w:rsidRDefault="00494C04" w:rsidP="00494C04">
      <w:pPr>
        <w:tabs>
          <w:tab w:val="left" w:pos="426"/>
          <w:tab w:val="center" w:pos="9372"/>
        </w:tabs>
        <w:ind w:left="852" w:right="550" w:hanging="852"/>
      </w:pPr>
    </w:p>
    <w:p w14:paraId="27DB6D6A" w14:textId="77777777" w:rsidR="00494C04" w:rsidRDefault="00494C04" w:rsidP="00494C04">
      <w:pPr>
        <w:tabs>
          <w:tab w:val="left" w:pos="426"/>
          <w:tab w:val="center" w:pos="9372"/>
        </w:tabs>
        <w:ind w:left="852" w:right="550" w:hanging="426"/>
        <w:jc w:val="center"/>
      </w:pPr>
      <w:r>
        <w:rPr>
          <w:noProof/>
        </w:rPr>
        <w:drawing>
          <wp:inline distT="0" distB="0" distL="0" distR="0" wp14:anchorId="27DB71D9" wp14:editId="27DB71DA">
            <wp:extent cx="3724275" cy="2028825"/>
            <wp:effectExtent l="0" t="0" r="9525" b="9525"/>
            <wp:docPr id="10606" name="Picture 10606" descr="ah05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descr="ah057a"/>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3724275" cy="2028825"/>
                    </a:xfrm>
                    <a:prstGeom prst="rect">
                      <a:avLst/>
                    </a:prstGeom>
                    <a:noFill/>
                    <a:ln>
                      <a:noFill/>
                    </a:ln>
                  </pic:spPr>
                </pic:pic>
              </a:graphicData>
            </a:graphic>
          </wp:inline>
        </w:drawing>
      </w:r>
    </w:p>
    <w:p w14:paraId="27DB6D6B" w14:textId="77777777" w:rsidR="00494C04" w:rsidRDefault="00494C04" w:rsidP="00494C04">
      <w:pPr>
        <w:tabs>
          <w:tab w:val="left" w:pos="426"/>
          <w:tab w:val="center" w:pos="9372"/>
        </w:tabs>
        <w:ind w:left="852" w:right="550" w:hanging="852"/>
      </w:pPr>
    </w:p>
    <w:p w14:paraId="27DB6D6C" w14:textId="77777777" w:rsidR="00494C04" w:rsidRDefault="00494C04" w:rsidP="00494C04">
      <w:pPr>
        <w:tabs>
          <w:tab w:val="center" w:pos="9372"/>
        </w:tabs>
        <w:ind w:left="852" w:right="550"/>
      </w:pPr>
      <w:r>
        <w:t>State whether the charge on the particle is positive or negative.</w:t>
      </w:r>
      <w:r>
        <w:tab/>
        <w:t>1</w:t>
      </w:r>
    </w:p>
    <w:p w14:paraId="27DB6D6D" w14:textId="77777777" w:rsidR="00494C04" w:rsidRDefault="00494C04" w:rsidP="00494C04">
      <w:pPr>
        <w:tabs>
          <w:tab w:val="center" w:pos="9372"/>
        </w:tabs>
        <w:ind w:left="852" w:right="550"/>
      </w:pPr>
    </w:p>
    <w:p w14:paraId="27DB6D6E" w14:textId="77777777" w:rsidR="00494C04" w:rsidRDefault="00494C04" w:rsidP="00494C04">
      <w:pPr>
        <w:tabs>
          <w:tab w:val="center" w:pos="9372"/>
        </w:tabs>
        <w:ind w:left="852" w:right="550" w:hanging="426"/>
      </w:pPr>
      <w:r>
        <w:t>(b)</w:t>
      </w:r>
      <w:r>
        <w:tab/>
        <w:t>An electron enters a uniform magnetic field at an angle to the magnetic field lines as shown below.</w:t>
      </w:r>
    </w:p>
    <w:p w14:paraId="27DB6D6F" w14:textId="77777777" w:rsidR="00494C04" w:rsidRDefault="00494C04" w:rsidP="00494C04">
      <w:pPr>
        <w:tabs>
          <w:tab w:val="center" w:pos="9372"/>
        </w:tabs>
        <w:ind w:left="852" w:right="550" w:hanging="426"/>
      </w:pPr>
    </w:p>
    <w:p w14:paraId="27DB6D70" w14:textId="77777777" w:rsidR="00494C04" w:rsidRDefault="00494C04" w:rsidP="00494C04">
      <w:pPr>
        <w:tabs>
          <w:tab w:val="center" w:pos="9372"/>
        </w:tabs>
        <w:ind w:left="852" w:right="550" w:hanging="426"/>
        <w:jc w:val="center"/>
      </w:pPr>
      <w:r>
        <w:rPr>
          <w:noProof/>
        </w:rPr>
        <w:drawing>
          <wp:inline distT="0" distB="0" distL="0" distR="0" wp14:anchorId="27DB71DB" wp14:editId="27DB71DC">
            <wp:extent cx="4105275" cy="2352675"/>
            <wp:effectExtent l="0" t="0" r="9525" b="9525"/>
            <wp:docPr id="10605" name="Picture 10605" descr="ah05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descr="ah057b"/>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105275" cy="2352675"/>
                    </a:xfrm>
                    <a:prstGeom prst="rect">
                      <a:avLst/>
                    </a:prstGeom>
                    <a:noFill/>
                    <a:ln>
                      <a:noFill/>
                    </a:ln>
                  </pic:spPr>
                </pic:pic>
              </a:graphicData>
            </a:graphic>
          </wp:inline>
        </w:drawing>
      </w:r>
    </w:p>
    <w:p w14:paraId="27DB6D71" w14:textId="77777777" w:rsidR="00494C04" w:rsidRDefault="00494C04" w:rsidP="00494C04">
      <w:pPr>
        <w:tabs>
          <w:tab w:val="center" w:pos="9372"/>
        </w:tabs>
        <w:ind w:left="852" w:right="550" w:hanging="426"/>
      </w:pPr>
    </w:p>
    <w:p w14:paraId="27DB6D72" w14:textId="77777777" w:rsidR="00494C04" w:rsidRDefault="00494C04" w:rsidP="00494C04">
      <w:pPr>
        <w:tabs>
          <w:tab w:val="center" w:pos="9372"/>
        </w:tabs>
        <w:ind w:left="852" w:right="550"/>
      </w:pPr>
      <w:r>
        <w:t>Explain the shape of the electron path in the magnetic field.</w:t>
      </w:r>
      <w:r>
        <w:tab/>
        <w:t>2</w:t>
      </w:r>
    </w:p>
    <w:p w14:paraId="27DB6D73" w14:textId="77777777" w:rsidR="00494C04" w:rsidRDefault="00494C04" w:rsidP="00494C04">
      <w:pPr>
        <w:tabs>
          <w:tab w:val="center" w:pos="9372"/>
        </w:tabs>
        <w:ind w:left="852" w:right="550"/>
      </w:pPr>
    </w:p>
    <w:p w14:paraId="27DB6D74" w14:textId="77777777" w:rsidR="00494C04" w:rsidRDefault="00494C04" w:rsidP="00494C04">
      <w:pPr>
        <w:tabs>
          <w:tab w:val="center" w:pos="9372"/>
        </w:tabs>
        <w:ind w:left="852" w:right="550" w:hanging="426"/>
      </w:pPr>
      <w:r>
        <w:br w:type="page"/>
        <w:t>(c)</w:t>
      </w:r>
      <w:r>
        <w:tab/>
        <w:t>Charged particles which enter the Earth’s atmosphere near the North pole collide with air molecules.  The light emitted in this process is called the Aurora Borealis.</w:t>
      </w:r>
    </w:p>
    <w:p w14:paraId="27DB6D75" w14:textId="77777777" w:rsidR="00494C04" w:rsidRDefault="00494C04" w:rsidP="00494C04">
      <w:pPr>
        <w:tabs>
          <w:tab w:val="center" w:pos="9372"/>
        </w:tabs>
        <w:ind w:left="852" w:right="550"/>
      </w:pPr>
      <w:r>
        <w:t>In the figure below, the Earth’s magnetic field is indicated by continuous lines which show the magnetic field direction in the region surrounding the Earth.  The extent of the Earth’s atmosphere is also shown.</w:t>
      </w:r>
    </w:p>
    <w:p w14:paraId="27DB6D76" w14:textId="77777777" w:rsidR="00494C04" w:rsidRDefault="00494C04" w:rsidP="00494C04">
      <w:pPr>
        <w:tabs>
          <w:tab w:val="center" w:pos="9372"/>
        </w:tabs>
        <w:ind w:left="852" w:right="550"/>
      </w:pPr>
    </w:p>
    <w:p w14:paraId="27DB6D77" w14:textId="77777777" w:rsidR="00494C04" w:rsidRDefault="00494C04" w:rsidP="00494C04">
      <w:pPr>
        <w:tabs>
          <w:tab w:val="center" w:pos="9372"/>
        </w:tabs>
        <w:ind w:left="426" w:right="550"/>
        <w:jc w:val="center"/>
      </w:pPr>
      <w:r>
        <w:rPr>
          <w:noProof/>
        </w:rPr>
        <w:drawing>
          <wp:inline distT="0" distB="0" distL="0" distR="0" wp14:anchorId="27DB71DD" wp14:editId="27DB71DE">
            <wp:extent cx="5676900" cy="3609975"/>
            <wp:effectExtent l="0" t="0" r="0" b="9525"/>
            <wp:docPr id="10604" name="Picture 10604" descr="ah05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descr="ah057c"/>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5676900" cy="3609975"/>
                    </a:xfrm>
                    <a:prstGeom prst="rect">
                      <a:avLst/>
                    </a:prstGeom>
                    <a:noFill/>
                    <a:ln>
                      <a:noFill/>
                    </a:ln>
                  </pic:spPr>
                </pic:pic>
              </a:graphicData>
            </a:graphic>
          </wp:inline>
        </w:drawing>
      </w:r>
    </w:p>
    <w:p w14:paraId="27DB6D78" w14:textId="77777777" w:rsidR="00494C04" w:rsidRDefault="00494C04" w:rsidP="00494C04">
      <w:pPr>
        <w:tabs>
          <w:tab w:val="center" w:pos="9372"/>
        </w:tabs>
        <w:ind w:left="852" w:right="550"/>
      </w:pPr>
    </w:p>
    <w:p w14:paraId="27DB6D79" w14:textId="77777777" w:rsidR="00494C04" w:rsidRDefault="00494C04" w:rsidP="00494C04">
      <w:pPr>
        <w:tabs>
          <w:tab w:val="center" w:pos="9372"/>
        </w:tabs>
        <w:ind w:left="852" w:right="550"/>
      </w:pPr>
      <w:r>
        <w:t>Charged particles approach the Earth in the direction shown in the diagram.  Explain why these particles do not cause an aurora above the Equator.</w:t>
      </w:r>
      <w:r>
        <w:tab/>
        <w:t>2</w:t>
      </w:r>
    </w:p>
    <w:p w14:paraId="27DB6D7A" w14:textId="77777777" w:rsidR="00494C04" w:rsidRDefault="00494C04" w:rsidP="00494C04">
      <w:pPr>
        <w:tabs>
          <w:tab w:val="center" w:pos="9372"/>
        </w:tabs>
        <w:ind w:left="852" w:right="550"/>
      </w:pPr>
    </w:p>
    <w:p w14:paraId="27DB6D7B" w14:textId="77777777" w:rsidR="00494C04" w:rsidRDefault="00494C04" w:rsidP="00494C04">
      <w:pPr>
        <w:tabs>
          <w:tab w:val="center" w:pos="9372"/>
        </w:tabs>
        <w:ind w:left="852" w:right="550"/>
      </w:pPr>
      <w:r>
        <w:tab/>
        <w:t>(5)</w:t>
      </w:r>
    </w:p>
    <w:p w14:paraId="27DB6D7C" w14:textId="77777777" w:rsidR="00494C04" w:rsidRDefault="00494C04" w:rsidP="00494C04">
      <w:pPr>
        <w:tabs>
          <w:tab w:val="center" w:pos="9372"/>
        </w:tabs>
        <w:ind w:left="426" w:right="550" w:hanging="426"/>
      </w:pPr>
    </w:p>
    <w:p w14:paraId="27DB6D7D" w14:textId="77777777" w:rsidR="00494C04" w:rsidRDefault="00494C04" w:rsidP="00494C04">
      <w:pPr>
        <w:tabs>
          <w:tab w:val="center" w:pos="9372"/>
        </w:tabs>
        <w:ind w:left="426" w:right="550" w:hanging="426"/>
      </w:pPr>
    </w:p>
    <w:p w14:paraId="27DB6D7E" w14:textId="77777777" w:rsidR="00494C04" w:rsidRDefault="00494C04" w:rsidP="00494C04">
      <w:pPr>
        <w:tabs>
          <w:tab w:val="center" w:pos="9372"/>
        </w:tabs>
        <w:ind w:left="426" w:right="550" w:hanging="426"/>
      </w:pPr>
    </w:p>
    <w:p w14:paraId="27DB6D7F" w14:textId="77777777" w:rsidR="00494C04" w:rsidRDefault="00494C04" w:rsidP="00494C04">
      <w:pPr>
        <w:tabs>
          <w:tab w:val="center" w:pos="9372"/>
        </w:tabs>
        <w:ind w:left="426" w:right="550" w:hanging="426"/>
      </w:pPr>
    </w:p>
    <w:p w14:paraId="27DB6D80" w14:textId="77777777" w:rsidR="004C2C81" w:rsidRDefault="004C2C81">
      <w:pPr>
        <w:spacing w:before="200" w:after="200"/>
      </w:pPr>
      <w:r>
        <w:br w:type="page"/>
      </w:r>
    </w:p>
    <w:p w14:paraId="27DB6D81" w14:textId="77777777" w:rsidR="00494C04" w:rsidRPr="005F04D3" w:rsidRDefault="00494C04" w:rsidP="004C2C81">
      <w:pPr>
        <w:pStyle w:val="Heading1"/>
      </w:pPr>
      <w:r w:rsidRPr="005F04D3">
        <w:t xml:space="preserve"> </w:t>
      </w:r>
      <w:bookmarkStart w:id="28" w:name="_Toc451636214"/>
      <w:r>
        <w:t>Nuclear Reactions</w:t>
      </w:r>
      <w:bookmarkEnd w:id="28"/>
    </w:p>
    <w:p w14:paraId="27DB6D82" w14:textId="77777777" w:rsidR="00494C04" w:rsidRPr="00C17660" w:rsidRDefault="00494C04" w:rsidP="00494C04"/>
    <w:p w14:paraId="27DB6D83" w14:textId="77777777" w:rsidR="00494C04" w:rsidRDefault="00494C04" w:rsidP="00494C04">
      <w:pPr>
        <w:tabs>
          <w:tab w:val="center" w:pos="9372"/>
        </w:tabs>
        <w:ind w:left="426" w:right="550" w:hanging="426"/>
      </w:pPr>
      <w:r>
        <w:t>1.</w:t>
      </w:r>
      <w:r>
        <w:tab/>
        <w:t>A smoke alarm contains a very small sample of the radioactive isotope Americium-241, represented by the symbol</w:t>
      </w:r>
    </w:p>
    <w:p w14:paraId="27DB6D84" w14:textId="77777777" w:rsidR="00494C04" w:rsidRDefault="00494C04" w:rsidP="00494C04">
      <w:pPr>
        <w:tabs>
          <w:tab w:val="center" w:pos="9372"/>
        </w:tabs>
        <w:ind w:left="426" w:right="550" w:hanging="426"/>
      </w:pPr>
    </w:p>
    <w:p w14:paraId="27DB6D85" w14:textId="77777777" w:rsidR="00494C04" w:rsidRDefault="00494C04" w:rsidP="00494C04">
      <w:pPr>
        <w:tabs>
          <w:tab w:val="center" w:pos="9372"/>
        </w:tabs>
        <w:ind w:left="426" w:right="550"/>
        <w:jc w:val="center"/>
      </w:pPr>
      <w:r>
        <w:rPr>
          <w:noProof/>
        </w:rPr>
        <w:drawing>
          <wp:inline distT="0" distB="0" distL="0" distR="0" wp14:anchorId="27DB71DF" wp14:editId="27DB71E0">
            <wp:extent cx="3267075" cy="1409700"/>
            <wp:effectExtent l="0" t="0" r="9525" b="0"/>
            <wp:docPr id="10603" name="Picture 10603" descr="h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descr="h1030"/>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3267075" cy="1409700"/>
                    </a:xfrm>
                    <a:prstGeom prst="rect">
                      <a:avLst/>
                    </a:prstGeom>
                    <a:noFill/>
                    <a:ln>
                      <a:noFill/>
                    </a:ln>
                  </pic:spPr>
                </pic:pic>
              </a:graphicData>
            </a:graphic>
          </wp:inline>
        </w:drawing>
      </w:r>
    </w:p>
    <w:p w14:paraId="27DB6D86" w14:textId="77777777" w:rsidR="00494C04" w:rsidRDefault="00494C04" w:rsidP="00494C04">
      <w:pPr>
        <w:tabs>
          <w:tab w:val="center" w:pos="9372"/>
        </w:tabs>
        <w:ind w:left="426" w:right="550" w:hanging="426"/>
      </w:pPr>
    </w:p>
    <w:p w14:paraId="27DB6D87" w14:textId="77777777" w:rsidR="00494C04" w:rsidRDefault="00494C04" w:rsidP="00494C04">
      <w:pPr>
        <w:tabs>
          <w:tab w:val="center" w:pos="9372"/>
        </w:tabs>
        <w:ind w:left="852" w:right="550" w:hanging="426"/>
      </w:pPr>
      <w:r>
        <w:t>(a)</w:t>
      </w:r>
      <w:r>
        <w:tab/>
        <w:t>How many neutrons are there in a nucleus of this isotope?</w:t>
      </w:r>
      <w:r>
        <w:tab/>
        <w:t>1</w:t>
      </w:r>
    </w:p>
    <w:p w14:paraId="27DB6D88" w14:textId="77777777" w:rsidR="00494C04" w:rsidRDefault="00494C04" w:rsidP="00494C04">
      <w:pPr>
        <w:tabs>
          <w:tab w:val="center" w:pos="9372"/>
        </w:tabs>
        <w:ind w:left="852" w:right="550" w:hanging="426"/>
      </w:pPr>
    </w:p>
    <w:p w14:paraId="27DB6D89" w14:textId="77777777" w:rsidR="00494C04" w:rsidRDefault="00494C04" w:rsidP="00494C04">
      <w:pPr>
        <w:tabs>
          <w:tab w:val="center" w:pos="9372"/>
        </w:tabs>
        <w:ind w:left="852" w:right="550" w:hanging="426"/>
      </w:pPr>
      <w:r>
        <w:t>(b)</w:t>
      </w:r>
      <w:r>
        <w:tab/>
        <w:t>This isotope decays by emitting alpha particles as shown in the following statement.</w:t>
      </w:r>
    </w:p>
    <w:p w14:paraId="27DB6D8A" w14:textId="77777777" w:rsidR="00494C04" w:rsidRDefault="00494C04" w:rsidP="00494C04">
      <w:pPr>
        <w:tabs>
          <w:tab w:val="center" w:pos="9372"/>
        </w:tabs>
        <w:ind w:left="852" w:right="550" w:hanging="426"/>
      </w:pPr>
    </w:p>
    <w:p w14:paraId="27DB6D8B" w14:textId="77777777" w:rsidR="00494C04" w:rsidRDefault="00494C04" w:rsidP="00494C04">
      <w:pPr>
        <w:tabs>
          <w:tab w:val="center" w:pos="9372"/>
        </w:tabs>
        <w:ind w:left="852" w:right="550" w:hanging="426"/>
        <w:jc w:val="center"/>
      </w:pPr>
      <w:r>
        <w:rPr>
          <w:noProof/>
        </w:rPr>
        <w:drawing>
          <wp:inline distT="0" distB="0" distL="0" distR="0" wp14:anchorId="27DB71E1" wp14:editId="27DB71E2">
            <wp:extent cx="2114550" cy="657225"/>
            <wp:effectExtent l="0" t="0" r="0" b="9525"/>
            <wp:docPr id="10602" name="Picture 10602" descr="h103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descr="h1030b"/>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114550" cy="657225"/>
                    </a:xfrm>
                    <a:prstGeom prst="rect">
                      <a:avLst/>
                    </a:prstGeom>
                    <a:noFill/>
                    <a:ln>
                      <a:noFill/>
                    </a:ln>
                  </pic:spPr>
                </pic:pic>
              </a:graphicData>
            </a:graphic>
          </wp:inline>
        </w:drawing>
      </w:r>
    </w:p>
    <w:p w14:paraId="27DB6D8C" w14:textId="77777777" w:rsidR="00494C04" w:rsidRDefault="00494C04" w:rsidP="00494C04">
      <w:pPr>
        <w:tabs>
          <w:tab w:val="center" w:pos="9372"/>
        </w:tabs>
        <w:ind w:left="852" w:right="550" w:hanging="426"/>
      </w:pPr>
    </w:p>
    <w:p w14:paraId="27DB6D8D" w14:textId="77777777" w:rsidR="00494C04" w:rsidRDefault="00494C04" w:rsidP="00494C04">
      <w:pPr>
        <w:tabs>
          <w:tab w:val="right" w:pos="1136"/>
          <w:tab w:val="center" w:pos="9372"/>
        </w:tabs>
        <w:ind w:left="1278" w:right="550" w:hanging="852"/>
      </w:pPr>
      <w:r>
        <w:tab/>
        <w:t>(i)</w:t>
      </w:r>
      <w:r>
        <w:tab/>
        <w:t xml:space="preserve">Determine the numbers represented by the letters </w:t>
      </w:r>
      <w:r w:rsidRPr="00FF217A">
        <w:rPr>
          <w:rFonts w:ascii="Times New Roman" w:hAnsi="Times New Roman"/>
          <w:b/>
          <w:i/>
          <w:sz w:val="28"/>
          <w:szCs w:val="28"/>
        </w:rPr>
        <w:t>r</w:t>
      </w:r>
      <w:r>
        <w:t xml:space="preserve"> and </w:t>
      </w:r>
      <w:r w:rsidRPr="00FF217A">
        <w:rPr>
          <w:rFonts w:ascii="Times New Roman" w:hAnsi="Times New Roman"/>
          <w:b/>
          <w:i/>
          <w:sz w:val="28"/>
          <w:szCs w:val="28"/>
        </w:rPr>
        <w:t>s</w:t>
      </w:r>
      <w:r>
        <w:t>.</w:t>
      </w:r>
      <w:r>
        <w:tab/>
        <w:t>1</w:t>
      </w:r>
    </w:p>
    <w:p w14:paraId="27DB6D8E" w14:textId="77777777" w:rsidR="00494C04" w:rsidRDefault="00494C04" w:rsidP="00494C04">
      <w:pPr>
        <w:tabs>
          <w:tab w:val="right" w:pos="1136"/>
          <w:tab w:val="center" w:pos="9372"/>
        </w:tabs>
        <w:ind w:left="1278" w:right="550" w:hanging="852"/>
      </w:pPr>
      <w:r>
        <w:tab/>
        <w:t>(ii)</w:t>
      </w:r>
      <w:r>
        <w:tab/>
        <w:t xml:space="preserve">Use the data booklet to identify the element </w:t>
      </w:r>
      <w:r w:rsidRPr="00FF217A">
        <w:rPr>
          <w:rFonts w:ascii="Times New Roman" w:hAnsi="Times New Roman"/>
          <w:b/>
          <w:i/>
          <w:sz w:val="28"/>
          <w:szCs w:val="28"/>
        </w:rPr>
        <w:t>T</w:t>
      </w:r>
      <w:r>
        <w:t>.</w:t>
      </w:r>
      <w:r>
        <w:tab/>
        <w:t>1</w:t>
      </w:r>
    </w:p>
    <w:p w14:paraId="27DB6D8F" w14:textId="77777777" w:rsidR="00494C04" w:rsidRDefault="00494C04" w:rsidP="00494C04">
      <w:pPr>
        <w:tabs>
          <w:tab w:val="right" w:pos="1136"/>
          <w:tab w:val="center" w:pos="9372"/>
        </w:tabs>
        <w:ind w:left="1278" w:right="550" w:hanging="852"/>
      </w:pPr>
    </w:p>
    <w:p w14:paraId="27DB6D90" w14:textId="77777777" w:rsidR="00494C04" w:rsidRDefault="00494C04" w:rsidP="00494C04">
      <w:pPr>
        <w:tabs>
          <w:tab w:val="right" w:pos="1136"/>
          <w:tab w:val="center" w:pos="9372"/>
        </w:tabs>
        <w:ind w:left="1278" w:right="550" w:hanging="852"/>
      </w:pPr>
      <w:r>
        <w:tab/>
      </w:r>
      <w:r>
        <w:tab/>
      </w:r>
      <w:r>
        <w:tab/>
        <w:t>(3)</w:t>
      </w:r>
    </w:p>
    <w:p w14:paraId="27DB6D91" w14:textId="77777777" w:rsidR="00494C04" w:rsidRDefault="00494C04" w:rsidP="00494C04">
      <w:pPr>
        <w:tabs>
          <w:tab w:val="right" w:pos="1136"/>
          <w:tab w:val="center" w:pos="9372"/>
        </w:tabs>
        <w:ind w:right="550"/>
      </w:pPr>
    </w:p>
    <w:p w14:paraId="27DB6D92" w14:textId="77777777" w:rsidR="00494C04" w:rsidRDefault="00494C04" w:rsidP="00494C04">
      <w:pPr>
        <w:tabs>
          <w:tab w:val="right" w:pos="1136"/>
          <w:tab w:val="center" w:pos="9372"/>
        </w:tabs>
        <w:ind w:right="550"/>
      </w:pPr>
    </w:p>
    <w:p w14:paraId="27DB6D93" w14:textId="77777777" w:rsidR="00494C04" w:rsidRDefault="00494C04" w:rsidP="00494C04">
      <w:pPr>
        <w:tabs>
          <w:tab w:val="right" w:pos="1136"/>
          <w:tab w:val="center" w:pos="9372"/>
        </w:tabs>
        <w:ind w:right="550"/>
      </w:pPr>
    </w:p>
    <w:p w14:paraId="27DB6D94" w14:textId="77777777" w:rsidR="00494C04" w:rsidRDefault="00494C04" w:rsidP="00494C04">
      <w:pPr>
        <w:tabs>
          <w:tab w:val="center" w:pos="9372"/>
        </w:tabs>
        <w:ind w:left="426" w:right="550" w:hanging="426"/>
      </w:pPr>
      <w:r>
        <w:br w:type="page"/>
        <w:t>2.</w:t>
      </w:r>
      <w:r>
        <w:tab/>
        <w:t>Some power stations use nuclear fission reactions to provide energy for generating electricity.  The following statement represents a fission reaction.</w:t>
      </w:r>
    </w:p>
    <w:p w14:paraId="27DB6D95" w14:textId="77777777" w:rsidR="00494C04" w:rsidRDefault="00494C04" w:rsidP="00494C04">
      <w:pPr>
        <w:tabs>
          <w:tab w:val="center" w:pos="9372"/>
        </w:tabs>
        <w:ind w:left="426" w:right="550" w:hanging="426"/>
      </w:pPr>
    </w:p>
    <w:p w14:paraId="27DB6D96" w14:textId="77777777" w:rsidR="00494C04" w:rsidRDefault="00494C04" w:rsidP="00494C04">
      <w:pPr>
        <w:tabs>
          <w:tab w:val="center" w:pos="9372"/>
        </w:tabs>
        <w:ind w:left="426" w:right="550" w:hanging="426"/>
        <w:jc w:val="center"/>
      </w:pPr>
      <w:r>
        <w:rPr>
          <w:noProof/>
        </w:rPr>
        <w:drawing>
          <wp:inline distT="0" distB="0" distL="0" distR="0" wp14:anchorId="27DB71E3" wp14:editId="27DB71E4">
            <wp:extent cx="4124325" cy="428625"/>
            <wp:effectExtent l="0" t="0" r="9525" b="9525"/>
            <wp:docPr id="10601" name="Picture 10601" descr="h093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descr="h0930a"/>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4124325" cy="428625"/>
                    </a:xfrm>
                    <a:prstGeom prst="rect">
                      <a:avLst/>
                    </a:prstGeom>
                    <a:noFill/>
                    <a:ln>
                      <a:noFill/>
                    </a:ln>
                  </pic:spPr>
                </pic:pic>
              </a:graphicData>
            </a:graphic>
          </wp:inline>
        </w:drawing>
      </w:r>
    </w:p>
    <w:p w14:paraId="27DB6D97" w14:textId="77777777" w:rsidR="00494C04" w:rsidRDefault="00494C04" w:rsidP="00494C04">
      <w:pPr>
        <w:tabs>
          <w:tab w:val="center" w:pos="9372"/>
        </w:tabs>
        <w:ind w:left="426" w:right="550" w:hanging="426"/>
      </w:pPr>
    </w:p>
    <w:p w14:paraId="27DB6D98" w14:textId="77777777" w:rsidR="00494C04" w:rsidRDefault="00494C04" w:rsidP="00494C04">
      <w:pPr>
        <w:tabs>
          <w:tab w:val="center" w:pos="9372"/>
        </w:tabs>
        <w:ind w:left="852" w:right="550" w:hanging="426"/>
      </w:pPr>
      <w:r>
        <w:t>(a)</w:t>
      </w:r>
      <w:r>
        <w:tab/>
        <w:t>Determine the numbers represented</w:t>
      </w:r>
      <w:r w:rsidRPr="00284350">
        <w:t xml:space="preserve"> </w:t>
      </w:r>
      <w:r>
        <w:t xml:space="preserve">by the letters </w:t>
      </w:r>
      <w:r w:rsidRPr="00FF217A">
        <w:rPr>
          <w:rFonts w:ascii="Times New Roman" w:hAnsi="Times New Roman"/>
          <w:b/>
          <w:i/>
          <w:sz w:val="28"/>
          <w:szCs w:val="28"/>
        </w:rPr>
        <w:t>r</w:t>
      </w:r>
      <w:r>
        <w:t xml:space="preserve"> and </w:t>
      </w:r>
      <w:r w:rsidRPr="00FF217A">
        <w:rPr>
          <w:rFonts w:ascii="Times New Roman" w:hAnsi="Times New Roman"/>
          <w:b/>
          <w:i/>
          <w:sz w:val="28"/>
          <w:szCs w:val="28"/>
        </w:rPr>
        <w:t>s</w:t>
      </w:r>
      <w:r>
        <w:t xml:space="preserve"> in the above statement.</w:t>
      </w:r>
      <w:r>
        <w:tab/>
        <w:t>1</w:t>
      </w:r>
    </w:p>
    <w:p w14:paraId="27DB6D99" w14:textId="77777777" w:rsidR="00494C04" w:rsidRDefault="00494C04" w:rsidP="00494C04">
      <w:pPr>
        <w:tabs>
          <w:tab w:val="center" w:pos="9372"/>
        </w:tabs>
        <w:ind w:left="852" w:right="550" w:hanging="426"/>
      </w:pPr>
    </w:p>
    <w:p w14:paraId="27DB6D9A" w14:textId="77777777" w:rsidR="00494C04" w:rsidRDefault="00494C04" w:rsidP="00494C04">
      <w:pPr>
        <w:tabs>
          <w:tab w:val="center" w:pos="9372"/>
        </w:tabs>
        <w:ind w:left="852" w:right="550" w:hanging="426"/>
      </w:pPr>
      <w:r>
        <w:t>(b)</w:t>
      </w:r>
      <w:r>
        <w:tab/>
        <w:t>Explain why a nuclear fission reaction releases energy.</w:t>
      </w:r>
      <w:r>
        <w:tab/>
        <w:t>1</w:t>
      </w:r>
    </w:p>
    <w:p w14:paraId="27DB6D9B" w14:textId="77777777" w:rsidR="00494C04" w:rsidRDefault="00494C04" w:rsidP="00494C04">
      <w:pPr>
        <w:tabs>
          <w:tab w:val="center" w:pos="9372"/>
        </w:tabs>
        <w:ind w:left="852" w:right="550" w:hanging="426"/>
      </w:pPr>
    </w:p>
    <w:p w14:paraId="27DB6D9C" w14:textId="77777777" w:rsidR="00494C04" w:rsidRDefault="00494C04" w:rsidP="00494C04">
      <w:pPr>
        <w:tabs>
          <w:tab w:val="center" w:pos="9372"/>
        </w:tabs>
        <w:ind w:left="852" w:right="550" w:hanging="426"/>
      </w:pPr>
      <w:r>
        <w:t>(c)</w:t>
      </w:r>
      <w:r>
        <w:tab/>
        <w:t>The masses of the particles involved in the reaction are shown in the table.</w:t>
      </w:r>
    </w:p>
    <w:p w14:paraId="27DB6D9D" w14:textId="77777777" w:rsidR="00494C04" w:rsidRDefault="00494C04" w:rsidP="00494C04">
      <w:pPr>
        <w:tabs>
          <w:tab w:val="center" w:pos="9372"/>
        </w:tabs>
        <w:ind w:left="852" w:right="550" w:hanging="426"/>
      </w:pPr>
    </w:p>
    <w:p w14:paraId="27DB6D9E" w14:textId="77777777" w:rsidR="00494C04" w:rsidRDefault="00494C04" w:rsidP="00494C04">
      <w:pPr>
        <w:tabs>
          <w:tab w:val="center" w:pos="9372"/>
        </w:tabs>
        <w:ind w:left="852" w:right="550"/>
        <w:jc w:val="center"/>
      </w:pPr>
      <w:r>
        <w:rPr>
          <w:noProof/>
        </w:rPr>
        <w:drawing>
          <wp:inline distT="0" distB="0" distL="0" distR="0" wp14:anchorId="27DB71E5" wp14:editId="27DB71E6">
            <wp:extent cx="3267075" cy="2657475"/>
            <wp:effectExtent l="0" t="0" r="9525" b="9525"/>
            <wp:docPr id="10600" name="Picture 10600" descr="h093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descr="h0930b"/>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3267075" cy="2657475"/>
                    </a:xfrm>
                    <a:prstGeom prst="rect">
                      <a:avLst/>
                    </a:prstGeom>
                    <a:noFill/>
                    <a:ln>
                      <a:noFill/>
                    </a:ln>
                  </pic:spPr>
                </pic:pic>
              </a:graphicData>
            </a:graphic>
          </wp:inline>
        </w:drawing>
      </w:r>
    </w:p>
    <w:p w14:paraId="27DB6D9F" w14:textId="77777777" w:rsidR="00494C04" w:rsidRDefault="00494C04" w:rsidP="00494C04">
      <w:pPr>
        <w:tabs>
          <w:tab w:val="center" w:pos="9372"/>
        </w:tabs>
        <w:ind w:left="852" w:right="550" w:hanging="426"/>
      </w:pPr>
    </w:p>
    <w:p w14:paraId="27DB6DA0" w14:textId="77777777" w:rsidR="00494C04" w:rsidRDefault="00494C04" w:rsidP="00494C04">
      <w:pPr>
        <w:tabs>
          <w:tab w:val="center" w:pos="9372"/>
        </w:tabs>
        <w:ind w:left="852" w:right="550"/>
      </w:pPr>
      <w:r>
        <w:t>Calculate the energy released in this reaction.</w:t>
      </w:r>
      <w:r>
        <w:tab/>
        <w:t>3</w:t>
      </w:r>
    </w:p>
    <w:p w14:paraId="27DB6DA1" w14:textId="77777777" w:rsidR="00494C04" w:rsidRDefault="00494C04" w:rsidP="00494C04">
      <w:pPr>
        <w:tabs>
          <w:tab w:val="center" w:pos="9372"/>
        </w:tabs>
        <w:ind w:left="852" w:right="550"/>
      </w:pPr>
    </w:p>
    <w:p w14:paraId="27DB6DA2" w14:textId="77777777" w:rsidR="00494C04" w:rsidRDefault="00494C04" w:rsidP="00494C04">
      <w:pPr>
        <w:tabs>
          <w:tab w:val="center" w:pos="9372"/>
        </w:tabs>
        <w:ind w:left="852" w:right="550"/>
      </w:pPr>
      <w:r>
        <w:tab/>
        <w:t>(5)</w:t>
      </w:r>
    </w:p>
    <w:p w14:paraId="27DB6DA3" w14:textId="77777777" w:rsidR="00494C04" w:rsidRDefault="00494C04" w:rsidP="00494C04">
      <w:pPr>
        <w:tabs>
          <w:tab w:val="center" w:pos="9372"/>
        </w:tabs>
        <w:ind w:left="852" w:right="550"/>
      </w:pPr>
    </w:p>
    <w:p w14:paraId="27DB6DA4" w14:textId="77777777" w:rsidR="00494C04" w:rsidRDefault="00494C04" w:rsidP="00494C04">
      <w:pPr>
        <w:tabs>
          <w:tab w:val="center" w:pos="9372"/>
        </w:tabs>
        <w:ind w:left="426" w:right="550" w:hanging="426"/>
      </w:pPr>
    </w:p>
    <w:p w14:paraId="27DB6DA5" w14:textId="77777777" w:rsidR="00494C04" w:rsidRDefault="00494C04" w:rsidP="00494C04">
      <w:pPr>
        <w:tabs>
          <w:tab w:val="center" w:pos="9372"/>
        </w:tabs>
        <w:ind w:left="426" w:right="550" w:hanging="426"/>
      </w:pPr>
    </w:p>
    <w:p w14:paraId="27DB6DA6" w14:textId="77777777" w:rsidR="004C2C81" w:rsidRDefault="00494C04" w:rsidP="004C2C81">
      <w:pPr>
        <w:tabs>
          <w:tab w:val="center" w:pos="9372"/>
        </w:tabs>
        <w:ind w:left="426" w:right="550" w:hanging="426"/>
      </w:pPr>
      <w:r>
        <w:br w:type="page"/>
      </w:r>
    </w:p>
    <w:p w14:paraId="27DB6DA7" w14:textId="77777777" w:rsidR="00494C04" w:rsidRDefault="007B26CB" w:rsidP="00494C04">
      <w:pPr>
        <w:tabs>
          <w:tab w:val="center" w:pos="9372"/>
        </w:tabs>
        <w:ind w:left="426" w:right="550" w:hanging="426"/>
      </w:pPr>
      <w:r>
        <w:t>3</w:t>
      </w:r>
      <w:r w:rsidR="00494C04">
        <w:t>.</w:t>
      </w:r>
      <w:r w:rsidR="00494C04">
        <w:tab/>
        <w:t>The following statement represents a nuclear reaction which may form the basis of a nuclear power station of the future.</w:t>
      </w:r>
    </w:p>
    <w:p w14:paraId="27DB6DA8" w14:textId="77777777" w:rsidR="00494C04" w:rsidRDefault="00494C04" w:rsidP="00494C04">
      <w:pPr>
        <w:tabs>
          <w:tab w:val="center" w:pos="9372"/>
        </w:tabs>
        <w:ind w:left="426" w:right="550" w:hanging="426"/>
      </w:pPr>
    </w:p>
    <w:p w14:paraId="27DB6DA9" w14:textId="77777777" w:rsidR="00494C04" w:rsidRDefault="00494C04" w:rsidP="00494C04">
      <w:pPr>
        <w:tabs>
          <w:tab w:val="center" w:pos="9372"/>
        </w:tabs>
        <w:ind w:left="426" w:right="550" w:hanging="426"/>
        <w:jc w:val="center"/>
      </w:pPr>
      <w:r>
        <w:rPr>
          <w:noProof/>
        </w:rPr>
        <w:drawing>
          <wp:inline distT="0" distB="0" distL="0" distR="0" wp14:anchorId="27DB71E7" wp14:editId="27DB71E8">
            <wp:extent cx="1952625" cy="371475"/>
            <wp:effectExtent l="0" t="0" r="9525" b="9525"/>
            <wp:docPr id="10591" name="Picture 10591" descr="h95II1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descr="h95II11a"/>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952625" cy="371475"/>
                    </a:xfrm>
                    <a:prstGeom prst="rect">
                      <a:avLst/>
                    </a:prstGeom>
                    <a:noFill/>
                    <a:ln>
                      <a:noFill/>
                    </a:ln>
                  </pic:spPr>
                </pic:pic>
              </a:graphicData>
            </a:graphic>
          </wp:inline>
        </w:drawing>
      </w:r>
    </w:p>
    <w:p w14:paraId="27DB6DAA" w14:textId="77777777" w:rsidR="00494C04" w:rsidRDefault="00494C04" w:rsidP="00494C04">
      <w:pPr>
        <w:tabs>
          <w:tab w:val="center" w:pos="9372"/>
        </w:tabs>
        <w:ind w:left="426" w:right="550" w:hanging="426"/>
      </w:pPr>
    </w:p>
    <w:p w14:paraId="27DB6DAB" w14:textId="77777777" w:rsidR="00494C04" w:rsidRDefault="00494C04" w:rsidP="00494C04">
      <w:pPr>
        <w:tabs>
          <w:tab w:val="center" w:pos="9372"/>
        </w:tabs>
        <w:ind w:left="852" w:right="550" w:hanging="426"/>
      </w:pPr>
      <w:r>
        <w:t>(a)</w:t>
      </w:r>
      <w:r>
        <w:tab/>
        <w:t>State the name given to the above type of nuclear reaction.</w:t>
      </w:r>
      <w:r>
        <w:tab/>
        <w:t>1</w:t>
      </w:r>
    </w:p>
    <w:p w14:paraId="27DB6DAC" w14:textId="77777777" w:rsidR="00494C04" w:rsidRDefault="00494C04" w:rsidP="00494C04">
      <w:pPr>
        <w:tabs>
          <w:tab w:val="center" w:pos="9372"/>
        </w:tabs>
        <w:ind w:left="852" w:right="550" w:hanging="426"/>
      </w:pPr>
    </w:p>
    <w:p w14:paraId="27DB6DAD" w14:textId="77777777" w:rsidR="00494C04" w:rsidRDefault="00494C04" w:rsidP="00494C04">
      <w:pPr>
        <w:tabs>
          <w:tab w:val="center" w:pos="9372"/>
        </w:tabs>
        <w:ind w:left="852" w:right="550" w:hanging="426"/>
      </w:pPr>
      <w:r>
        <w:t>(b)</w:t>
      </w:r>
      <w:r>
        <w:tab/>
        <w:t xml:space="preserve">Explain, using </w:t>
      </w:r>
      <w:r w:rsidRPr="007C2833">
        <w:rPr>
          <w:rFonts w:ascii="Times New Roman" w:hAnsi="Times New Roman"/>
          <w:i/>
          <w:sz w:val="28"/>
          <w:szCs w:val="28"/>
        </w:rPr>
        <w:t>E</w:t>
      </w:r>
      <w:r>
        <w:t xml:space="preserve"> = </w:t>
      </w:r>
      <w:r w:rsidRPr="007C2833">
        <w:rPr>
          <w:rFonts w:ascii="Times New Roman" w:hAnsi="Times New Roman"/>
          <w:i/>
          <w:sz w:val="28"/>
          <w:szCs w:val="28"/>
        </w:rPr>
        <w:t>mc</w:t>
      </w:r>
      <w:r w:rsidRPr="007C2833">
        <w:rPr>
          <w:vertAlign w:val="superscript"/>
        </w:rPr>
        <w:t>2</w:t>
      </w:r>
      <w:r>
        <w:t>, how this nuclear reaction results in the production of energy.</w:t>
      </w:r>
      <w:r>
        <w:tab/>
        <w:t>2</w:t>
      </w:r>
    </w:p>
    <w:p w14:paraId="27DB6DAE" w14:textId="77777777" w:rsidR="00494C04" w:rsidRDefault="00494C04" w:rsidP="00494C04">
      <w:pPr>
        <w:tabs>
          <w:tab w:val="center" w:pos="9372"/>
        </w:tabs>
        <w:ind w:left="852" w:right="550" w:hanging="426"/>
      </w:pPr>
    </w:p>
    <w:p w14:paraId="27DB6DAF" w14:textId="77777777" w:rsidR="00494C04" w:rsidRDefault="00494C04" w:rsidP="00494C04">
      <w:pPr>
        <w:tabs>
          <w:tab w:val="center" w:pos="9372"/>
        </w:tabs>
        <w:ind w:left="852" w:right="550" w:hanging="426"/>
      </w:pPr>
      <w:r>
        <w:t>(c)</w:t>
      </w:r>
      <w:r>
        <w:tab/>
        <w:t>Using the information given below, and any other data required from the Data Sheet, calculate the energy released in the above nuclear reaction.</w:t>
      </w:r>
    </w:p>
    <w:p w14:paraId="27DB6DB0" w14:textId="77777777" w:rsidR="00494C04" w:rsidRDefault="00494C04" w:rsidP="00494C04">
      <w:pPr>
        <w:tabs>
          <w:tab w:val="center" w:pos="9372"/>
        </w:tabs>
        <w:ind w:left="2556" w:right="550" w:hanging="2130"/>
        <w:jc w:val="center"/>
      </w:pPr>
      <w:r>
        <w:tab/>
      </w:r>
      <w:r>
        <w:rPr>
          <w:noProof/>
        </w:rPr>
        <w:drawing>
          <wp:inline distT="0" distB="0" distL="0" distR="0" wp14:anchorId="27DB71E9" wp14:editId="27DB71EA">
            <wp:extent cx="2638425" cy="1209675"/>
            <wp:effectExtent l="0" t="0" r="9525" b="9525"/>
            <wp:docPr id="10590" name="Picture 10590" descr="h95II1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descr="h95II11b"/>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638425" cy="1209675"/>
                    </a:xfrm>
                    <a:prstGeom prst="rect">
                      <a:avLst/>
                    </a:prstGeom>
                    <a:noFill/>
                    <a:ln>
                      <a:noFill/>
                    </a:ln>
                  </pic:spPr>
                </pic:pic>
              </a:graphicData>
            </a:graphic>
          </wp:inline>
        </w:drawing>
      </w:r>
      <w:r>
        <w:tab/>
        <w:t>3</w:t>
      </w:r>
    </w:p>
    <w:p w14:paraId="27DB6DB1" w14:textId="77777777" w:rsidR="00494C04" w:rsidRDefault="00494C04" w:rsidP="00494C04">
      <w:pPr>
        <w:tabs>
          <w:tab w:val="center" w:pos="9372"/>
        </w:tabs>
        <w:ind w:left="852" w:right="550" w:hanging="426"/>
      </w:pPr>
    </w:p>
    <w:p w14:paraId="27DB6DB2" w14:textId="77777777" w:rsidR="00494C04" w:rsidRDefault="00494C04" w:rsidP="00494C04">
      <w:pPr>
        <w:tabs>
          <w:tab w:val="center" w:pos="9372"/>
        </w:tabs>
        <w:ind w:left="852" w:right="550" w:hanging="426"/>
      </w:pPr>
      <w:r>
        <w:t>(d)</w:t>
      </w:r>
      <w:r>
        <w:tab/>
        <w:t>Calculate how many of the reactions of the type represented above would occur each second to produce a power of 25 MW.</w:t>
      </w:r>
      <w:r>
        <w:tab/>
        <w:t>2</w:t>
      </w:r>
    </w:p>
    <w:p w14:paraId="27DB6DB3" w14:textId="77777777" w:rsidR="00494C04" w:rsidRDefault="00494C04" w:rsidP="00494C04">
      <w:pPr>
        <w:tabs>
          <w:tab w:val="center" w:pos="9372"/>
        </w:tabs>
        <w:ind w:left="852" w:right="550" w:hanging="426"/>
      </w:pPr>
    </w:p>
    <w:p w14:paraId="27DB6DB4" w14:textId="77777777" w:rsidR="00494C04" w:rsidRDefault="00494C04" w:rsidP="00494C04">
      <w:pPr>
        <w:tabs>
          <w:tab w:val="center" w:pos="9372"/>
        </w:tabs>
        <w:ind w:left="852" w:right="550" w:hanging="426"/>
      </w:pPr>
      <w:r>
        <w:tab/>
      </w:r>
      <w:r>
        <w:tab/>
        <w:t>(8)</w:t>
      </w:r>
    </w:p>
    <w:p w14:paraId="27DB6DB5" w14:textId="77777777" w:rsidR="00494C04" w:rsidRDefault="00494C04" w:rsidP="00494C04">
      <w:pPr>
        <w:tabs>
          <w:tab w:val="center" w:pos="9372"/>
        </w:tabs>
        <w:ind w:left="426" w:right="550" w:hanging="426"/>
      </w:pPr>
    </w:p>
    <w:p w14:paraId="27DB6DB6" w14:textId="77777777" w:rsidR="00494C04" w:rsidRDefault="00494C04" w:rsidP="00494C04">
      <w:pPr>
        <w:tabs>
          <w:tab w:val="center" w:pos="9372"/>
        </w:tabs>
        <w:ind w:left="426" w:right="550" w:hanging="426"/>
      </w:pPr>
    </w:p>
    <w:p w14:paraId="27DB6DB7" w14:textId="77777777" w:rsidR="00494C04" w:rsidRDefault="00494C04" w:rsidP="00494C04">
      <w:pPr>
        <w:tabs>
          <w:tab w:val="center" w:pos="9372"/>
        </w:tabs>
        <w:ind w:left="426" w:right="550" w:hanging="426"/>
      </w:pPr>
    </w:p>
    <w:p w14:paraId="27DB6DB8" w14:textId="77777777" w:rsidR="00494C04" w:rsidRDefault="00494C04" w:rsidP="00494C04">
      <w:pPr>
        <w:tabs>
          <w:tab w:val="center" w:pos="9372"/>
        </w:tabs>
        <w:ind w:left="426" w:right="550" w:hanging="426"/>
      </w:pPr>
    </w:p>
    <w:p w14:paraId="27DB6DB9" w14:textId="77777777" w:rsidR="00BC7FE4" w:rsidRDefault="00BC7FE4">
      <w:pPr>
        <w:spacing w:before="200" w:after="200"/>
      </w:pPr>
      <w:r>
        <w:br w:type="page"/>
      </w:r>
    </w:p>
    <w:p w14:paraId="27DB6DBA" w14:textId="77777777" w:rsidR="00494C04" w:rsidRPr="00E45620" w:rsidRDefault="00494C04" w:rsidP="00494C04">
      <w:pPr>
        <w:pStyle w:val="Heading1"/>
      </w:pPr>
      <w:r w:rsidRPr="00E45620">
        <w:t xml:space="preserve"> </w:t>
      </w:r>
      <w:bookmarkStart w:id="29" w:name="_Toc451636215"/>
      <w:r w:rsidRPr="00E45620">
        <w:t>Wave-particle Duality</w:t>
      </w:r>
      <w:bookmarkEnd w:id="29"/>
    </w:p>
    <w:p w14:paraId="27DB6DBB" w14:textId="77777777" w:rsidR="00494C04" w:rsidRDefault="00494C04" w:rsidP="00494C04">
      <w:pPr>
        <w:tabs>
          <w:tab w:val="center" w:pos="9372"/>
        </w:tabs>
        <w:ind w:left="426" w:right="550" w:hanging="426"/>
      </w:pPr>
    </w:p>
    <w:p w14:paraId="27DB6DBC" w14:textId="77777777" w:rsidR="00494C04" w:rsidRDefault="00494C04" w:rsidP="00494C04">
      <w:pPr>
        <w:tabs>
          <w:tab w:val="center" w:pos="9372"/>
        </w:tabs>
        <w:ind w:left="426" w:right="550" w:hanging="426"/>
      </w:pPr>
      <w:r>
        <w:t>1.</w:t>
      </w:r>
      <w:r>
        <w:tab/>
        <w:t>Ultraviolet radiation from a lamp is incident on the surface of a metal.  This causes the release of electrons from the surface of the metal.</w:t>
      </w:r>
    </w:p>
    <w:p w14:paraId="27DB6DBD" w14:textId="77777777" w:rsidR="00494C04" w:rsidRDefault="00494C04" w:rsidP="00494C04">
      <w:pPr>
        <w:tabs>
          <w:tab w:val="center" w:pos="9372"/>
        </w:tabs>
        <w:ind w:left="426" w:right="550"/>
      </w:pPr>
    </w:p>
    <w:p w14:paraId="27DB6DBE" w14:textId="77777777" w:rsidR="00494C04" w:rsidRDefault="00494C04" w:rsidP="00494C04">
      <w:pPr>
        <w:tabs>
          <w:tab w:val="center" w:pos="9372"/>
        </w:tabs>
        <w:ind w:left="426" w:right="550"/>
        <w:jc w:val="center"/>
      </w:pPr>
      <w:r>
        <w:rPr>
          <w:noProof/>
        </w:rPr>
        <w:drawing>
          <wp:inline distT="0" distB="0" distL="0" distR="0" wp14:anchorId="27DB71EB" wp14:editId="27DB71EC">
            <wp:extent cx="2247900" cy="1295400"/>
            <wp:effectExtent l="0" t="0" r="0" b="0"/>
            <wp:docPr id="10589" name="Picture 10589" descr="h0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descr="h0929"/>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247900" cy="1295400"/>
                    </a:xfrm>
                    <a:prstGeom prst="rect">
                      <a:avLst/>
                    </a:prstGeom>
                    <a:noFill/>
                    <a:ln>
                      <a:noFill/>
                    </a:ln>
                  </pic:spPr>
                </pic:pic>
              </a:graphicData>
            </a:graphic>
          </wp:inline>
        </w:drawing>
      </w:r>
    </w:p>
    <w:p w14:paraId="27DB6DBF" w14:textId="77777777" w:rsidR="00494C04" w:rsidRDefault="00494C04" w:rsidP="00494C04">
      <w:pPr>
        <w:tabs>
          <w:tab w:val="center" w:pos="9372"/>
        </w:tabs>
        <w:ind w:left="426" w:right="550"/>
      </w:pPr>
    </w:p>
    <w:p w14:paraId="27DB6DC0" w14:textId="77777777" w:rsidR="00494C04" w:rsidRDefault="00494C04" w:rsidP="00494C04">
      <w:pPr>
        <w:tabs>
          <w:tab w:val="center" w:pos="9372"/>
        </w:tabs>
        <w:ind w:left="426" w:right="550"/>
      </w:pPr>
      <w:r>
        <w:t>The energy of each photon of ultraviolet radiation is 5·23 × 10</w:t>
      </w:r>
      <w:r w:rsidRPr="00FD5DB0">
        <w:rPr>
          <w:vertAlign w:val="superscript"/>
        </w:rPr>
        <w:t>−19</w:t>
      </w:r>
      <w:r>
        <w:t> J.</w:t>
      </w:r>
    </w:p>
    <w:p w14:paraId="27DB6DC1" w14:textId="77777777" w:rsidR="00494C04" w:rsidRDefault="00494C04" w:rsidP="00494C04">
      <w:pPr>
        <w:tabs>
          <w:tab w:val="center" w:pos="9372"/>
        </w:tabs>
        <w:ind w:left="426" w:right="550"/>
      </w:pPr>
    </w:p>
    <w:p w14:paraId="27DB6DC2" w14:textId="77777777" w:rsidR="00494C04" w:rsidRDefault="00494C04" w:rsidP="00494C04">
      <w:pPr>
        <w:tabs>
          <w:tab w:val="center" w:pos="9372"/>
        </w:tabs>
        <w:ind w:left="426" w:right="550"/>
      </w:pPr>
      <w:r>
        <w:t>The work function of the metal is 2·56 × 10</w:t>
      </w:r>
      <w:r w:rsidRPr="00FD5DB0">
        <w:rPr>
          <w:vertAlign w:val="superscript"/>
        </w:rPr>
        <w:t>−19</w:t>
      </w:r>
      <w:r>
        <w:t> J.</w:t>
      </w:r>
    </w:p>
    <w:p w14:paraId="27DB6DC3" w14:textId="77777777" w:rsidR="00494C04" w:rsidRDefault="00494C04" w:rsidP="00494C04">
      <w:pPr>
        <w:tabs>
          <w:tab w:val="center" w:pos="9372"/>
        </w:tabs>
        <w:ind w:left="426" w:right="550"/>
      </w:pPr>
    </w:p>
    <w:p w14:paraId="27DB6DC4" w14:textId="77777777" w:rsidR="00494C04" w:rsidRDefault="00494C04" w:rsidP="00494C04">
      <w:pPr>
        <w:tabs>
          <w:tab w:val="center" w:pos="9372"/>
        </w:tabs>
        <w:ind w:left="852" w:right="550" w:hanging="426"/>
      </w:pPr>
      <w:r>
        <w:t>(a)</w:t>
      </w:r>
      <w:r>
        <w:tab/>
        <w:t>Calculate:</w:t>
      </w:r>
    </w:p>
    <w:p w14:paraId="27DB6DC5" w14:textId="77777777" w:rsidR="00494C04" w:rsidRDefault="00494C04" w:rsidP="00494C04">
      <w:pPr>
        <w:tabs>
          <w:tab w:val="right" w:pos="1136"/>
          <w:tab w:val="center" w:pos="9372"/>
        </w:tabs>
        <w:ind w:left="1278" w:right="550" w:hanging="852"/>
      </w:pPr>
      <w:r>
        <w:tab/>
        <w:t>(i)</w:t>
      </w:r>
      <w:r>
        <w:tab/>
        <w:t>the maximum kinetic energy of an electron released from this metal by this radiation;</w:t>
      </w:r>
      <w:r>
        <w:tab/>
        <w:t>1</w:t>
      </w:r>
    </w:p>
    <w:p w14:paraId="27DB6DC6" w14:textId="77777777" w:rsidR="00494C04" w:rsidRDefault="00494C04" w:rsidP="00494C04">
      <w:pPr>
        <w:tabs>
          <w:tab w:val="right" w:pos="1136"/>
          <w:tab w:val="center" w:pos="9372"/>
        </w:tabs>
        <w:ind w:left="1278" w:right="550" w:hanging="852"/>
      </w:pPr>
      <w:r>
        <w:tab/>
        <w:t>(ii)</w:t>
      </w:r>
      <w:r>
        <w:tab/>
        <w:t>the maximum speed of an emitted electron.</w:t>
      </w:r>
      <w:r>
        <w:tab/>
        <w:t>2</w:t>
      </w:r>
    </w:p>
    <w:p w14:paraId="27DB6DC7" w14:textId="77777777" w:rsidR="00494C04" w:rsidRDefault="00494C04" w:rsidP="00494C04">
      <w:pPr>
        <w:tabs>
          <w:tab w:val="right" w:pos="1136"/>
          <w:tab w:val="center" w:pos="9372"/>
        </w:tabs>
        <w:ind w:left="1278" w:right="550" w:hanging="852"/>
      </w:pPr>
    </w:p>
    <w:p w14:paraId="27DB6DC8" w14:textId="77777777" w:rsidR="00494C04" w:rsidRDefault="00494C04" w:rsidP="00494C04">
      <w:pPr>
        <w:tabs>
          <w:tab w:val="center" w:pos="9372"/>
        </w:tabs>
        <w:ind w:left="852" w:right="550" w:hanging="426"/>
      </w:pPr>
      <w:r>
        <w:t>(b)</w:t>
      </w:r>
      <w:r>
        <w:tab/>
        <w:t>The source of ultraviolet radiation is now moved further away from the surface of the metal.</w:t>
      </w:r>
    </w:p>
    <w:p w14:paraId="27DB6DC9" w14:textId="77777777" w:rsidR="00494C04" w:rsidRDefault="00494C04" w:rsidP="00494C04">
      <w:pPr>
        <w:tabs>
          <w:tab w:val="center" w:pos="9372"/>
        </w:tabs>
        <w:ind w:left="852" w:right="550"/>
      </w:pPr>
      <w:r>
        <w:t>State the effect, if any, this has on the maximum speed of an emitted electron.  Justify your answer.</w:t>
      </w:r>
      <w:r>
        <w:tab/>
        <w:t>2</w:t>
      </w:r>
    </w:p>
    <w:p w14:paraId="27DB6DCA" w14:textId="77777777" w:rsidR="00494C04" w:rsidRDefault="00494C04" w:rsidP="00494C04">
      <w:pPr>
        <w:tabs>
          <w:tab w:val="center" w:pos="9372"/>
        </w:tabs>
        <w:ind w:left="852" w:right="550"/>
      </w:pPr>
    </w:p>
    <w:p w14:paraId="27DB6DCB" w14:textId="77777777" w:rsidR="00494C04" w:rsidRDefault="00494C04" w:rsidP="00494C04">
      <w:pPr>
        <w:tabs>
          <w:tab w:val="center" w:pos="9372"/>
        </w:tabs>
        <w:ind w:left="852" w:right="550"/>
      </w:pPr>
      <w:r>
        <w:tab/>
        <w:t>(5)</w:t>
      </w:r>
    </w:p>
    <w:p w14:paraId="27DB6DCC" w14:textId="77777777" w:rsidR="00494C04" w:rsidRDefault="00494C04" w:rsidP="00494C04">
      <w:pPr>
        <w:tabs>
          <w:tab w:val="center" w:pos="9372"/>
        </w:tabs>
        <w:ind w:left="426" w:right="550" w:hanging="426"/>
      </w:pPr>
    </w:p>
    <w:p w14:paraId="27DB6DCD" w14:textId="77777777" w:rsidR="00494C04" w:rsidRDefault="00494C04" w:rsidP="00494C04">
      <w:pPr>
        <w:tabs>
          <w:tab w:val="center" w:pos="9372"/>
        </w:tabs>
        <w:ind w:left="426" w:right="550" w:hanging="426"/>
      </w:pPr>
      <w:r>
        <w:br w:type="page"/>
        <w:t>2.</w:t>
      </w:r>
      <w:r>
        <w:tab/>
        <w:t>To explain the photoelectric effect, light can be considered as consisting of tiny bundles of energy.  These bundles of energy are called photons.</w:t>
      </w:r>
    </w:p>
    <w:p w14:paraId="27DB6DCE" w14:textId="77777777" w:rsidR="00494C04" w:rsidRDefault="00494C04" w:rsidP="00494C04">
      <w:pPr>
        <w:tabs>
          <w:tab w:val="center" w:pos="9372"/>
        </w:tabs>
        <w:ind w:left="426" w:right="550" w:hanging="426"/>
      </w:pPr>
    </w:p>
    <w:p w14:paraId="27DB6DCF" w14:textId="77777777" w:rsidR="00494C04" w:rsidRDefault="00494C04" w:rsidP="00494C04">
      <w:pPr>
        <w:tabs>
          <w:tab w:val="center" w:pos="9372"/>
        </w:tabs>
        <w:ind w:left="852" w:right="550" w:hanging="426"/>
      </w:pPr>
      <w:r>
        <w:t>(a)</w:t>
      </w:r>
      <w:r>
        <w:tab/>
        <w:t>Sketch a graph to show the relationship between photon energy and frequency.</w:t>
      </w:r>
      <w:r>
        <w:tab/>
        <w:t>1</w:t>
      </w:r>
    </w:p>
    <w:p w14:paraId="27DB6DD0" w14:textId="77777777" w:rsidR="00494C04" w:rsidRDefault="00494C04" w:rsidP="00494C04">
      <w:pPr>
        <w:tabs>
          <w:tab w:val="center" w:pos="9372"/>
        </w:tabs>
        <w:ind w:left="852" w:right="550" w:hanging="426"/>
      </w:pPr>
    </w:p>
    <w:p w14:paraId="27DB6DD1" w14:textId="77777777" w:rsidR="00494C04" w:rsidRDefault="00494C04" w:rsidP="00494C04">
      <w:pPr>
        <w:tabs>
          <w:tab w:val="center" w:pos="9372"/>
        </w:tabs>
        <w:ind w:left="852" w:right="550" w:hanging="426"/>
      </w:pPr>
      <w:r>
        <w:t>(b)</w:t>
      </w:r>
      <w:r>
        <w:tab/>
        <w:t>Photons of frequency 6·1 × 10</w:t>
      </w:r>
      <w:r w:rsidRPr="003979D5">
        <w:rPr>
          <w:vertAlign w:val="superscript"/>
        </w:rPr>
        <w:t>14</w:t>
      </w:r>
      <w:r>
        <w:t> Hz are incident on the surface of a metal.</w:t>
      </w:r>
    </w:p>
    <w:p w14:paraId="27DB6DD2" w14:textId="77777777" w:rsidR="00494C04" w:rsidRDefault="00494C04" w:rsidP="00494C04">
      <w:pPr>
        <w:tabs>
          <w:tab w:val="center" w:pos="9372"/>
        </w:tabs>
        <w:ind w:left="852" w:right="550"/>
      </w:pPr>
    </w:p>
    <w:p w14:paraId="27DB6DD3" w14:textId="77777777" w:rsidR="00494C04" w:rsidRDefault="00494C04" w:rsidP="00494C04">
      <w:pPr>
        <w:tabs>
          <w:tab w:val="center" w:pos="9372"/>
        </w:tabs>
        <w:ind w:left="852" w:right="550"/>
        <w:jc w:val="center"/>
      </w:pPr>
      <w:r>
        <w:rPr>
          <w:noProof/>
        </w:rPr>
        <w:drawing>
          <wp:inline distT="0" distB="0" distL="0" distR="0" wp14:anchorId="27DB71ED" wp14:editId="27DB71EE">
            <wp:extent cx="2514600" cy="1181100"/>
            <wp:effectExtent l="0" t="0" r="0" b="0"/>
            <wp:docPr id="10588" name="Picture 10588" descr="h0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descr="h0829"/>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514600" cy="1181100"/>
                    </a:xfrm>
                    <a:prstGeom prst="rect">
                      <a:avLst/>
                    </a:prstGeom>
                    <a:noFill/>
                    <a:ln>
                      <a:noFill/>
                    </a:ln>
                  </pic:spPr>
                </pic:pic>
              </a:graphicData>
            </a:graphic>
          </wp:inline>
        </w:drawing>
      </w:r>
    </w:p>
    <w:p w14:paraId="27DB6DD4" w14:textId="77777777" w:rsidR="00494C04" w:rsidRDefault="00494C04" w:rsidP="00494C04">
      <w:pPr>
        <w:tabs>
          <w:tab w:val="center" w:pos="9372"/>
        </w:tabs>
        <w:ind w:left="852" w:right="550"/>
      </w:pPr>
    </w:p>
    <w:p w14:paraId="27DB6DD5" w14:textId="77777777" w:rsidR="00494C04" w:rsidRDefault="00494C04" w:rsidP="00494C04">
      <w:pPr>
        <w:tabs>
          <w:tab w:val="center" w:pos="9372"/>
        </w:tabs>
        <w:ind w:left="852" w:right="550"/>
      </w:pPr>
      <w:r>
        <w:t>This releases photoelectrons from the surface of the metal.</w:t>
      </w:r>
    </w:p>
    <w:p w14:paraId="27DB6DD6" w14:textId="77777777" w:rsidR="00494C04" w:rsidRDefault="00494C04" w:rsidP="00494C04">
      <w:pPr>
        <w:tabs>
          <w:tab w:val="center" w:pos="9372"/>
        </w:tabs>
        <w:ind w:left="852" w:right="550"/>
      </w:pPr>
    </w:p>
    <w:p w14:paraId="27DB6DD7" w14:textId="77777777" w:rsidR="00494C04" w:rsidRDefault="00494C04" w:rsidP="00494C04">
      <w:pPr>
        <w:tabs>
          <w:tab w:val="center" w:pos="9372"/>
        </w:tabs>
        <w:ind w:left="852" w:right="550"/>
      </w:pPr>
      <w:r>
        <w:t>The maximum kinetic energy of any of these photoelectrons is 6·0 × 10</w:t>
      </w:r>
      <w:r w:rsidRPr="003979D5">
        <w:rPr>
          <w:vertAlign w:val="superscript"/>
        </w:rPr>
        <w:t>−20</w:t>
      </w:r>
      <w:r>
        <w:t> J.</w:t>
      </w:r>
    </w:p>
    <w:p w14:paraId="27DB6DD8" w14:textId="77777777" w:rsidR="00494C04" w:rsidRDefault="00494C04" w:rsidP="00494C04">
      <w:pPr>
        <w:tabs>
          <w:tab w:val="center" w:pos="9372"/>
        </w:tabs>
        <w:ind w:left="852" w:right="550"/>
      </w:pPr>
    </w:p>
    <w:p w14:paraId="27DB6DD9" w14:textId="77777777" w:rsidR="00494C04" w:rsidRDefault="00494C04" w:rsidP="00494C04">
      <w:pPr>
        <w:tabs>
          <w:tab w:val="center" w:pos="9372"/>
        </w:tabs>
        <w:ind w:left="852" w:right="550"/>
      </w:pPr>
      <w:r>
        <w:t>Calculate the work function of the metal.</w:t>
      </w:r>
      <w:r>
        <w:tab/>
        <w:t>3</w:t>
      </w:r>
    </w:p>
    <w:p w14:paraId="27DB6DDA" w14:textId="77777777" w:rsidR="00494C04" w:rsidRDefault="00494C04" w:rsidP="00494C04">
      <w:pPr>
        <w:tabs>
          <w:tab w:val="center" w:pos="9372"/>
        </w:tabs>
        <w:ind w:left="852" w:right="550"/>
      </w:pPr>
    </w:p>
    <w:p w14:paraId="27DB6DDB" w14:textId="77777777" w:rsidR="00494C04" w:rsidRDefault="00494C04" w:rsidP="00494C04">
      <w:pPr>
        <w:tabs>
          <w:tab w:val="center" w:pos="9372"/>
        </w:tabs>
        <w:ind w:left="852" w:right="550" w:hanging="426"/>
      </w:pPr>
      <w:r>
        <w:t>(c)</w:t>
      </w:r>
      <w:r>
        <w:tab/>
        <w:t>The irradiance due to these photons on the surface of the metal is now reduced.</w:t>
      </w:r>
    </w:p>
    <w:p w14:paraId="27DB6DDC" w14:textId="77777777" w:rsidR="00494C04" w:rsidRDefault="00494C04" w:rsidP="00494C04">
      <w:pPr>
        <w:tabs>
          <w:tab w:val="center" w:pos="9372"/>
        </w:tabs>
        <w:ind w:left="852" w:right="550"/>
      </w:pPr>
    </w:p>
    <w:p w14:paraId="27DB6DDD" w14:textId="77777777" w:rsidR="00494C04" w:rsidRDefault="00494C04" w:rsidP="00494C04">
      <w:pPr>
        <w:tabs>
          <w:tab w:val="center" w:pos="9372"/>
        </w:tabs>
        <w:ind w:left="852" w:right="550"/>
      </w:pPr>
      <w:r>
        <w:t>Explain why the maximum kinetic energy of each photoelectron is unchanged.</w:t>
      </w:r>
      <w:r>
        <w:tab/>
        <w:t>1</w:t>
      </w:r>
    </w:p>
    <w:p w14:paraId="27DB6DDE" w14:textId="77777777" w:rsidR="00494C04" w:rsidRDefault="00494C04" w:rsidP="00494C04">
      <w:pPr>
        <w:tabs>
          <w:tab w:val="center" w:pos="9372"/>
        </w:tabs>
        <w:ind w:left="852" w:right="550"/>
      </w:pPr>
    </w:p>
    <w:p w14:paraId="27DB6DDF" w14:textId="77777777" w:rsidR="00494C04" w:rsidRDefault="00494C04" w:rsidP="00494C04">
      <w:pPr>
        <w:tabs>
          <w:tab w:val="center" w:pos="9372"/>
        </w:tabs>
        <w:ind w:left="852" w:right="550"/>
      </w:pPr>
      <w:r>
        <w:tab/>
        <w:t>(5)</w:t>
      </w:r>
    </w:p>
    <w:p w14:paraId="27DB6DE0" w14:textId="77777777" w:rsidR="00494C04" w:rsidRDefault="00494C04" w:rsidP="00494C04">
      <w:pPr>
        <w:tabs>
          <w:tab w:val="center" w:pos="9372"/>
        </w:tabs>
        <w:ind w:left="852" w:right="550"/>
      </w:pPr>
    </w:p>
    <w:p w14:paraId="27DB6DE1" w14:textId="77777777" w:rsidR="00494C04" w:rsidRDefault="00494C04" w:rsidP="00494C04">
      <w:pPr>
        <w:tabs>
          <w:tab w:val="center" w:pos="9372"/>
        </w:tabs>
        <w:ind w:left="426" w:right="550" w:hanging="426"/>
      </w:pPr>
      <w:r>
        <w:br w:type="page"/>
      </w:r>
      <w:r w:rsidR="007B26CB">
        <w:t>3</w:t>
      </w:r>
      <w:r>
        <w:t>.</w:t>
      </w:r>
      <w:r>
        <w:tab/>
        <w:t>An image intensifier is used to improve night vision.  It does this by amplifying the light from an object.</w:t>
      </w:r>
    </w:p>
    <w:p w14:paraId="27DB6DE2" w14:textId="77777777" w:rsidR="00494C04" w:rsidRDefault="00494C04" w:rsidP="00494C04">
      <w:pPr>
        <w:tabs>
          <w:tab w:val="center" w:pos="9372"/>
        </w:tabs>
        <w:ind w:left="426" w:right="550"/>
      </w:pPr>
    </w:p>
    <w:p w14:paraId="27DB6DE3" w14:textId="77777777" w:rsidR="00494C04" w:rsidRDefault="00494C04" w:rsidP="00494C04">
      <w:pPr>
        <w:tabs>
          <w:tab w:val="center" w:pos="9372"/>
        </w:tabs>
        <w:ind w:left="426" w:right="550"/>
      </w:pPr>
      <w:r>
        <w:t>Light incident on a photocathode causes the emission of photoelectrons.  These electrons are accelerated by an electric field and strike a phosphorescent screen causing it to emit light.  This emitted light is of a greater intensity than the light that was incident on the photocathode.</w:t>
      </w:r>
    </w:p>
    <w:p w14:paraId="27DB6DE4" w14:textId="77777777" w:rsidR="00494C04" w:rsidRDefault="00494C04" w:rsidP="00494C04">
      <w:pPr>
        <w:tabs>
          <w:tab w:val="center" w:pos="9372"/>
        </w:tabs>
        <w:ind w:left="426" w:right="550"/>
      </w:pPr>
    </w:p>
    <w:p w14:paraId="27DB6DE5" w14:textId="77777777" w:rsidR="00494C04" w:rsidRDefault="00494C04" w:rsidP="00494C04">
      <w:pPr>
        <w:tabs>
          <w:tab w:val="center" w:pos="9372"/>
        </w:tabs>
        <w:ind w:left="426" w:right="550"/>
        <w:jc w:val="center"/>
      </w:pPr>
      <w:r>
        <w:rPr>
          <w:noProof/>
        </w:rPr>
        <w:drawing>
          <wp:inline distT="0" distB="0" distL="0" distR="0" wp14:anchorId="27DB71EF" wp14:editId="27DB71F0">
            <wp:extent cx="5438775" cy="2190750"/>
            <wp:effectExtent l="0" t="0" r="9525" b="0"/>
            <wp:docPr id="10585" name="Picture 10585" descr="h0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descr="h0228"/>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5438775" cy="2190750"/>
                    </a:xfrm>
                    <a:prstGeom prst="rect">
                      <a:avLst/>
                    </a:prstGeom>
                    <a:noFill/>
                    <a:ln>
                      <a:noFill/>
                    </a:ln>
                  </pic:spPr>
                </pic:pic>
              </a:graphicData>
            </a:graphic>
          </wp:inline>
        </w:drawing>
      </w:r>
    </w:p>
    <w:p w14:paraId="27DB6DE6" w14:textId="77777777" w:rsidR="00494C04" w:rsidRDefault="00494C04" w:rsidP="00494C04">
      <w:pPr>
        <w:tabs>
          <w:tab w:val="center" w:pos="9372"/>
        </w:tabs>
        <w:ind w:left="426" w:right="550"/>
      </w:pPr>
    </w:p>
    <w:p w14:paraId="27DB6DE7" w14:textId="77777777" w:rsidR="00494C04" w:rsidRDefault="00494C04" w:rsidP="00494C04">
      <w:pPr>
        <w:tabs>
          <w:tab w:val="center" w:pos="9372"/>
        </w:tabs>
        <w:ind w:left="426" w:right="550"/>
      </w:pPr>
      <w:r>
        <w:t>The voltage between the photocathode and the phosphorescent screen is 2·00 × 10</w:t>
      </w:r>
      <w:r w:rsidRPr="00D258D1">
        <w:rPr>
          <w:vertAlign w:val="superscript"/>
        </w:rPr>
        <w:t>4</w:t>
      </w:r>
      <w:r>
        <w:t> V.</w:t>
      </w:r>
    </w:p>
    <w:p w14:paraId="27DB6DE8" w14:textId="77777777" w:rsidR="00494C04" w:rsidRDefault="00494C04" w:rsidP="00494C04">
      <w:pPr>
        <w:tabs>
          <w:tab w:val="center" w:pos="9372"/>
        </w:tabs>
        <w:ind w:left="426" w:right="550"/>
      </w:pPr>
    </w:p>
    <w:p w14:paraId="27DB6DE9" w14:textId="77777777" w:rsidR="00494C04" w:rsidRDefault="00494C04" w:rsidP="00494C04">
      <w:pPr>
        <w:tabs>
          <w:tab w:val="center" w:pos="9372"/>
        </w:tabs>
        <w:ind w:left="426" w:right="550"/>
      </w:pPr>
      <w:r>
        <w:t>The minimum frequency of the incident light that allows photoemission to take place is 3·33 × 10</w:t>
      </w:r>
      <w:r w:rsidRPr="00D258D1">
        <w:rPr>
          <w:vertAlign w:val="superscript"/>
        </w:rPr>
        <w:t>14</w:t>
      </w:r>
      <w:r>
        <w:t> Hz.</w:t>
      </w:r>
    </w:p>
    <w:p w14:paraId="27DB6DEA" w14:textId="77777777" w:rsidR="00494C04" w:rsidRDefault="00494C04" w:rsidP="00494C04">
      <w:pPr>
        <w:tabs>
          <w:tab w:val="center" w:pos="9372"/>
        </w:tabs>
        <w:ind w:left="426" w:right="550"/>
      </w:pPr>
    </w:p>
    <w:p w14:paraId="27DB6DEB" w14:textId="77777777" w:rsidR="00494C04" w:rsidRDefault="00494C04" w:rsidP="00494C04">
      <w:pPr>
        <w:tabs>
          <w:tab w:val="center" w:pos="9372"/>
        </w:tabs>
        <w:ind w:left="852" w:right="550" w:hanging="426"/>
      </w:pPr>
      <w:r>
        <w:t>(a)</w:t>
      </w:r>
      <w:r>
        <w:tab/>
        <w:t>What name is given to the minimum frequency of the light required for photoemission to take place?</w:t>
      </w:r>
      <w:r>
        <w:tab/>
        <w:t>1</w:t>
      </w:r>
    </w:p>
    <w:p w14:paraId="27DB6DEC" w14:textId="77777777" w:rsidR="00494C04" w:rsidRDefault="00494C04" w:rsidP="00494C04">
      <w:pPr>
        <w:tabs>
          <w:tab w:val="center" w:pos="9372"/>
        </w:tabs>
        <w:ind w:left="852" w:right="550" w:hanging="426"/>
      </w:pPr>
    </w:p>
    <w:p w14:paraId="27DB6DED" w14:textId="77777777" w:rsidR="00494C04" w:rsidRDefault="00494C04" w:rsidP="00494C04">
      <w:pPr>
        <w:tabs>
          <w:tab w:val="right" w:pos="1136"/>
          <w:tab w:val="center" w:pos="9372"/>
        </w:tabs>
        <w:ind w:left="1278" w:right="550" w:hanging="852"/>
      </w:pPr>
      <w:r>
        <w:t>(b)</w:t>
      </w:r>
      <w:r>
        <w:tab/>
        <w:t>(i)</w:t>
      </w:r>
      <w:r>
        <w:tab/>
        <w:t>Show that the wok function of the photocathode material is 2·21 × 10</w:t>
      </w:r>
      <w:r w:rsidRPr="00563A3C">
        <w:rPr>
          <w:vertAlign w:val="superscript"/>
        </w:rPr>
        <w:t>−19</w:t>
      </w:r>
      <w:r>
        <w:t> J.</w:t>
      </w:r>
      <w:r>
        <w:tab/>
        <w:t>2</w:t>
      </w:r>
    </w:p>
    <w:p w14:paraId="27DB6DEE" w14:textId="77777777" w:rsidR="00494C04" w:rsidRDefault="00494C04" w:rsidP="00494C04">
      <w:pPr>
        <w:tabs>
          <w:tab w:val="right" w:pos="1136"/>
          <w:tab w:val="center" w:pos="9372"/>
        </w:tabs>
        <w:ind w:left="1278" w:right="550" w:hanging="852"/>
      </w:pPr>
    </w:p>
    <w:p w14:paraId="27DB6DEF" w14:textId="77777777" w:rsidR="00494C04" w:rsidRDefault="00494C04" w:rsidP="00494C04">
      <w:pPr>
        <w:tabs>
          <w:tab w:val="right" w:pos="1136"/>
          <w:tab w:val="center" w:pos="9372"/>
        </w:tabs>
        <w:ind w:left="1278" w:right="550" w:hanging="852"/>
      </w:pPr>
      <w:r>
        <w:tab/>
        <w:t>(ii)</w:t>
      </w:r>
      <w:r>
        <w:tab/>
        <w:t>Light of frequency 5·66 × 10</w:t>
      </w:r>
      <w:r w:rsidRPr="00563A3C">
        <w:rPr>
          <w:vertAlign w:val="superscript"/>
        </w:rPr>
        <w:t>14</w:t>
      </w:r>
      <w:r>
        <w:t> Hz is incident on the photocathode.</w:t>
      </w:r>
    </w:p>
    <w:p w14:paraId="27DB6DF0" w14:textId="77777777" w:rsidR="00494C04" w:rsidRDefault="00494C04" w:rsidP="00494C04">
      <w:pPr>
        <w:tabs>
          <w:tab w:val="right" w:pos="1136"/>
          <w:tab w:val="center" w:pos="9372"/>
        </w:tabs>
        <w:ind w:left="1278" w:right="550" w:hanging="852"/>
      </w:pPr>
      <w:r>
        <w:tab/>
      </w:r>
      <w:r>
        <w:tab/>
        <w:t>Calculate the maximum kinetic energy of an electron emitted from the photocathode.</w:t>
      </w:r>
      <w:r>
        <w:tab/>
        <w:t>2</w:t>
      </w:r>
    </w:p>
    <w:p w14:paraId="27DB6DF1" w14:textId="77777777" w:rsidR="00494C04" w:rsidRDefault="00494C04" w:rsidP="00494C04">
      <w:pPr>
        <w:tabs>
          <w:tab w:val="right" w:pos="1136"/>
          <w:tab w:val="center" w:pos="9372"/>
        </w:tabs>
        <w:ind w:left="1278" w:right="550" w:hanging="852"/>
      </w:pPr>
    </w:p>
    <w:p w14:paraId="27DB6DF2" w14:textId="77777777" w:rsidR="00494C04" w:rsidRDefault="00494C04" w:rsidP="00494C04">
      <w:pPr>
        <w:tabs>
          <w:tab w:val="right" w:pos="1136"/>
          <w:tab w:val="center" w:pos="9372"/>
        </w:tabs>
        <w:ind w:left="1278" w:right="550" w:hanging="852"/>
      </w:pPr>
      <w:r>
        <w:tab/>
        <w:t>(iii)</w:t>
      </w:r>
      <w:r>
        <w:tab/>
        <w:t>Calculate the kinetic energy gained by an electron as it is accelerated from the photocathode to the phosphorescent screen.</w:t>
      </w:r>
      <w:r>
        <w:tab/>
        <w:t>2</w:t>
      </w:r>
    </w:p>
    <w:p w14:paraId="27DB6DF3" w14:textId="77777777" w:rsidR="00494C04" w:rsidRDefault="00494C04" w:rsidP="00494C04">
      <w:pPr>
        <w:tabs>
          <w:tab w:val="right" w:pos="1136"/>
          <w:tab w:val="center" w:pos="9372"/>
        </w:tabs>
        <w:ind w:left="1278" w:right="550" w:hanging="852"/>
      </w:pPr>
    </w:p>
    <w:p w14:paraId="27DB6DF4" w14:textId="77777777" w:rsidR="00494C04" w:rsidRDefault="00494C04" w:rsidP="00494C04">
      <w:pPr>
        <w:tabs>
          <w:tab w:val="right" w:pos="1136"/>
          <w:tab w:val="center" w:pos="9372"/>
        </w:tabs>
        <w:ind w:left="1278" w:right="550" w:hanging="852"/>
      </w:pPr>
      <w:r>
        <w:tab/>
      </w:r>
      <w:r>
        <w:tab/>
      </w:r>
      <w:r>
        <w:tab/>
        <w:t>(7)</w:t>
      </w:r>
    </w:p>
    <w:p w14:paraId="27DB6DF5" w14:textId="77777777" w:rsidR="00494C04" w:rsidRDefault="00494C04" w:rsidP="00494C04">
      <w:pPr>
        <w:tabs>
          <w:tab w:val="center" w:pos="9372"/>
        </w:tabs>
        <w:ind w:left="426" w:right="550" w:hanging="426"/>
      </w:pPr>
    </w:p>
    <w:p w14:paraId="27DB6DF6" w14:textId="77777777" w:rsidR="00494C04" w:rsidRDefault="00494C04" w:rsidP="00494C04">
      <w:pPr>
        <w:tabs>
          <w:tab w:val="center" w:pos="9372"/>
        </w:tabs>
        <w:ind w:left="426" w:right="550" w:hanging="426"/>
      </w:pPr>
    </w:p>
    <w:p w14:paraId="27DB6DF7" w14:textId="77777777" w:rsidR="00494C04" w:rsidRDefault="00494C04" w:rsidP="00494C04">
      <w:pPr>
        <w:tabs>
          <w:tab w:val="center" w:pos="9372"/>
        </w:tabs>
        <w:ind w:left="426" w:right="550" w:hanging="426"/>
      </w:pPr>
    </w:p>
    <w:p w14:paraId="27DB6DF8" w14:textId="77777777" w:rsidR="00494C04" w:rsidRDefault="00494C04" w:rsidP="00494C04">
      <w:pPr>
        <w:tabs>
          <w:tab w:val="center" w:pos="9372"/>
        </w:tabs>
        <w:ind w:left="426" w:right="550" w:hanging="426"/>
      </w:pPr>
    </w:p>
    <w:p w14:paraId="27DB6DF9" w14:textId="77777777" w:rsidR="00494C04" w:rsidRDefault="00494C04" w:rsidP="00494C04">
      <w:pPr>
        <w:tabs>
          <w:tab w:val="center" w:pos="9372"/>
        </w:tabs>
        <w:ind w:left="426" w:right="550" w:hanging="426"/>
      </w:pPr>
    </w:p>
    <w:p w14:paraId="27DB6DFA" w14:textId="77777777" w:rsidR="00494C04" w:rsidRDefault="00494C04" w:rsidP="00494C04">
      <w:pPr>
        <w:tabs>
          <w:tab w:val="left" w:pos="426"/>
          <w:tab w:val="center" w:pos="9372"/>
        </w:tabs>
        <w:ind w:left="852" w:right="550" w:hanging="852"/>
      </w:pPr>
      <w:r>
        <w:br w:type="page"/>
      </w:r>
      <w:r w:rsidR="007B26CB">
        <w:t>4</w:t>
      </w:r>
      <w:r>
        <w:tab/>
        <w:t>(a)</w:t>
      </w:r>
      <w:r>
        <w:tab/>
        <w:t>The apparatus shown below is used to investigate photoelectric emission from the metal surface X when the electromagnetic radiation is shone on the surface.</w:t>
      </w:r>
    </w:p>
    <w:p w14:paraId="27DB6DFB" w14:textId="77777777" w:rsidR="00494C04" w:rsidRDefault="00494C04" w:rsidP="00494C04">
      <w:pPr>
        <w:tabs>
          <w:tab w:val="left" w:pos="426"/>
          <w:tab w:val="center" w:pos="9372"/>
        </w:tabs>
        <w:ind w:left="852" w:right="550"/>
      </w:pPr>
      <w:r>
        <w:t>The frequency of the electromagnetic radiation can be varied.</w:t>
      </w:r>
    </w:p>
    <w:p w14:paraId="27DB6DFC" w14:textId="77777777" w:rsidR="00494C04" w:rsidRDefault="00494C04" w:rsidP="00494C04">
      <w:pPr>
        <w:tabs>
          <w:tab w:val="left" w:pos="426"/>
          <w:tab w:val="center" w:pos="9372"/>
        </w:tabs>
        <w:ind w:left="852" w:right="550"/>
        <w:jc w:val="center"/>
      </w:pPr>
      <w:r>
        <w:rPr>
          <w:noProof/>
        </w:rPr>
        <w:drawing>
          <wp:inline distT="0" distB="0" distL="0" distR="0" wp14:anchorId="27DB71F1" wp14:editId="27DB71F2">
            <wp:extent cx="4981575" cy="1571625"/>
            <wp:effectExtent l="0" t="0" r="9525" b="9525"/>
            <wp:docPr id="10584" name="Picture 10584" descr="h97II1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descr="h97II10a"/>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4981575" cy="1571625"/>
                    </a:xfrm>
                    <a:prstGeom prst="rect">
                      <a:avLst/>
                    </a:prstGeom>
                    <a:noFill/>
                    <a:ln>
                      <a:noFill/>
                    </a:ln>
                  </pic:spPr>
                </pic:pic>
              </a:graphicData>
            </a:graphic>
          </wp:inline>
        </w:drawing>
      </w:r>
    </w:p>
    <w:p w14:paraId="27DB6DFD" w14:textId="77777777" w:rsidR="00494C04" w:rsidRDefault="00494C04" w:rsidP="00494C04">
      <w:pPr>
        <w:tabs>
          <w:tab w:val="left" w:pos="426"/>
          <w:tab w:val="right" w:pos="1136"/>
          <w:tab w:val="center" w:pos="9372"/>
        </w:tabs>
        <w:ind w:left="1278" w:right="550" w:hanging="852"/>
      </w:pPr>
      <w:r>
        <w:tab/>
        <w:t>(i)</w:t>
      </w:r>
      <w:r>
        <w:tab/>
        <w:t>When radiation of a certain frequency is shone on the metal surface X, a reading is obtained on the ammeter.</w:t>
      </w:r>
    </w:p>
    <w:p w14:paraId="27DB6DFE" w14:textId="77777777" w:rsidR="00494C04" w:rsidRDefault="00494C04" w:rsidP="00494C04">
      <w:pPr>
        <w:tabs>
          <w:tab w:val="left" w:pos="426"/>
          <w:tab w:val="right" w:pos="1136"/>
          <w:tab w:val="center" w:pos="9372"/>
        </w:tabs>
        <w:ind w:left="1278" w:right="550" w:hanging="852"/>
      </w:pPr>
      <w:r>
        <w:tab/>
      </w:r>
      <w:r>
        <w:tab/>
        <w:t>Sketch a graph to show how the current in the circuit varies with the irradiance of the radiation.</w:t>
      </w:r>
      <w:r>
        <w:tab/>
        <w:t>2</w:t>
      </w:r>
    </w:p>
    <w:p w14:paraId="27DB6DFF" w14:textId="77777777" w:rsidR="00494C04" w:rsidRDefault="00494C04" w:rsidP="00494C04">
      <w:pPr>
        <w:tabs>
          <w:tab w:val="left" w:pos="426"/>
          <w:tab w:val="right" w:pos="1136"/>
          <w:tab w:val="center" w:pos="9372"/>
        </w:tabs>
        <w:ind w:left="1278" w:right="550" w:hanging="852"/>
      </w:pPr>
      <w:r>
        <w:tab/>
        <w:t>(ii)</w:t>
      </w:r>
      <w:r>
        <w:tab/>
        <w:t>Explain why there is no reading on the ammeter when the frequency of the radiation is decreased below a particular value.</w:t>
      </w:r>
      <w:r>
        <w:tab/>
        <w:t>1</w:t>
      </w:r>
    </w:p>
    <w:p w14:paraId="27DB6E00" w14:textId="77777777" w:rsidR="00494C04" w:rsidRDefault="00494C04" w:rsidP="00494C04">
      <w:pPr>
        <w:tabs>
          <w:tab w:val="left" w:pos="426"/>
          <w:tab w:val="center" w:pos="9372"/>
        </w:tabs>
        <w:ind w:left="852" w:right="550"/>
      </w:pPr>
    </w:p>
    <w:p w14:paraId="27DB6E01" w14:textId="77777777" w:rsidR="00494C04" w:rsidRDefault="00494C04" w:rsidP="00494C04">
      <w:pPr>
        <w:tabs>
          <w:tab w:val="left" w:pos="426"/>
          <w:tab w:val="center" w:pos="9372"/>
        </w:tabs>
        <w:ind w:left="852" w:right="550" w:hanging="426"/>
      </w:pPr>
      <w:r>
        <w:t>(b)</w:t>
      </w:r>
      <w:r>
        <w:tab/>
        <w:t>The maximum kinetic energy of the photoelectrons emitted from X is measured for a number of different frequencies of the radiation.</w:t>
      </w:r>
    </w:p>
    <w:p w14:paraId="27DB6E02" w14:textId="77777777" w:rsidR="00494C04" w:rsidRDefault="00494C04" w:rsidP="00494C04">
      <w:pPr>
        <w:tabs>
          <w:tab w:val="left" w:pos="426"/>
          <w:tab w:val="center" w:pos="9372"/>
        </w:tabs>
        <w:ind w:left="852" w:right="550"/>
      </w:pPr>
      <w:r>
        <w:t>The graph shows how this kinetic energy varies with frequency.</w:t>
      </w:r>
    </w:p>
    <w:p w14:paraId="27DB6E03" w14:textId="77777777" w:rsidR="00494C04" w:rsidRDefault="00494C04" w:rsidP="00494C04">
      <w:pPr>
        <w:tabs>
          <w:tab w:val="left" w:pos="426"/>
          <w:tab w:val="center" w:pos="9372"/>
        </w:tabs>
        <w:ind w:left="426" w:right="550"/>
      </w:pPr>
      <w:r>
        <w:rPr>
          <w:noProof/>
        </w:rPr>
        <w:drawing>
          <wp:inline distT="0" distB="0" distL="0" distR="0" wp14:anchorId="27DB71F3" wp14:editId="27DB71F4">
            <wp:extent cx="5591175" cy="2200275"/>
            <wp:effectExtent l="0" t="0" r="9525" b="9525"/>
            <wp:docPr id="10583" name="Picture 10583" descr="h97II1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descr="h97II10b"/>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5591175" cy="2200275"/>
                    </a:xfrm>
                    <a:prstGeom prst="rect">
                      <a:avLst/>
                    </a:prstGeom>
                    <a:noFill/>
                    <a:ln>
                      <a:noFill/>
                    </a:ln>
                  </pic:spPr>
                </pic:pic>
              </a:graphicData>
            </a:graphic>
          </wp:inline>
        </w:drawing>
      </w:r>
    </w:p>
    <w:p w14:paraId="27DB6E04" w14:textId="77777777" w:rsidR="00494C04" w:rsidRDefault="00494C04" w:rsidP="00494C04">
      <w:pPr>
        <w:tabs>
          <w:tab w:val="left" w:pos="426"/>
          <w:tab w:val="right" w:pos="1136"/>
          <w:tab w:val="center" w:pos="9372"/>
        </w:tabs>
        <w:ind w:left="1278" w:right="550" w:hanging="852"/>
      </w:pPr>
      <w:r>
        <w:tab/>
        <w:t>(i)</w:t>
      </w:r>
      <w:r>
        <w:tab/>
        <w:t>Use the graph to find the threshold frequency for metal X.</w:t>
      </w:r>
      <w:r>
        <w:tab/>
        <w:t>1</w:t>
      </w:r>
    </w:p>
    <w:p w14:paraId="27DB6E05" w14:textId="77777777" w:rsidR="00494C04" w:rsidRDefault="00494C04" w:rsidP="00494C04">
      <w:pPr>
        <w:tabs>
          <w:tab w:val="left" w:pos="426"/>
          <w:tab w:val="right" w:pos="1136"/>
          <w:tab w:val="center" w:pos="9372"/>
        </w:tabs>
        <w:ind w:left="1278" w:right="550" w:hanging="852"/>
      </w:pPr>
      <w:r>
        <w:tab/>
        <w:t>(ii)</w:t>
      </w:r>
      <w:r>
        <w:tab/>
        <w:t>The table below gives the work function of different metals.</w:t>
      </w:r>
    </w:p>
    <w:p w14:paraId="27DB6E06" w14:textId="77777777" w:rsidR="00494C04" w:rsidRDefault="00494C04" w:rsidP="00494C04">
      <w:pPr>
        <w:tabs>
          <w:tab w:val="left" w:pos="426"/>
          <w:tab w:val="right" w:pos="1136"/>
          <w:tab w:val="center" w:pos="9372"/>
        </w:tabs>
        <w:ind w:left="1278" w:right="550" w:hanging="852"/>
      </w:pPr>
    </w:p>
    <w:tbl>
      <w:tblPr>
        <w:tblW w:w="6532" w:type="dxa"/>
        <w:tblInd w:w="1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4"/>
        <w:gridCol w:w="3408"/>
      </w:tblGrid>
      <w:tr w:rsidR="00494C04" w14:paraId="27DB6E09" w14:textId="77777777" w:rsidTr="00877DCA">
        <w:tc>
          <w:tcPr>
            <w:tcW w:w="3124" w:type="dxa"/>
            <w:shd w:val="clear" w:color="auto" w:fill="auto"/>
          </w:tcPr>
          <w:p w14:paraId="27DB6E07" w14:textId="77777777" w:rsidR="00494C04" w:rsidRPr="00C67E46" w:rsidRDefault="00494C04" w:rsidP="00877DCA">
            <w:pPr>
              <w:tabs>
                <w:tab w:val="left" w:pos="426"/>
                <w:tab w:val="right" w:pos="1136"/>
                <w:tab w:val="center" w:pos="9372"/>
              </w:tabs>
              <w:spacing w:before="40" w:after="40"/>
              <w:jc w:val="center"/>
              <w:rPr>
                <w:i/>
              </w:rPr>
            </w:pPr>
            <w:r w:rsidRPr="00C67E46">
              <w:rPr>
                <w:i/>
              </w:rPr>
              <w:t>Metal</w:t>
            </w:r>
          </w:p>
        </w:tc>
        <w:tc>
          <w:tcPr>
            <w:tcW w:w="3408" w:type="dxa"/>
            <w:shd w:val="clear" w:color="auto" w:fill="auto"/>
          </w:tcPr>
          <w:p w14:paraId="27DB6E08" w14:textId="77777777" w:rsidR="00494C04" w:rsidRPr="006B0053" w:rsidRDefault="00494C04" w:rsidP="00877DCA">
            <w:pPr>
              <w:tabs>
                <w:tab w:val="left" w:pos="426"/>
                <w:tab w:val="right" w:pos="1136"/>
                <w:tab w:val="center" w:pos="9372"/>
              </w:tabs>
              <w:spacing w:before="40" w:after="40"/>
              <w:jc w:val="center"/>
            </w:pPr>
            <w:r w:rsidRPr="00C67E46">
              <w:rPr>
                <w:i/>
              </w:rPr>
              <w:t>Work function</w:t>
            </w:r>
            <w:r>
              <w:t>/J</w:t>
            </w:r>
          </w:p>
        </w:tc>
      </w:tr>
      <w:tr w:rsidR="00494C04" w14:paraId="27DB6E0C" w14:textId="77777777" w:rsidTr="00877DCA">
        <w:tc>
          <w:tcPr>
            <w:tcW w:w="3124" w:type="dxa"/>
            <w:shd w:val="clear" w:color="auto" w:fill="auto"/>
          </w:tcPr>
          <w:p w14:paraId="27DB6E0A" w14:textId="77777777" w:rsidR="00494C04" w:rsidRDefault="00494C04" w:rsidP="00877DCA">
            <w:pPr>
              <w:tabs>
                <w:tab w:val="left" w:pos="426"/>
                <w:tab w:val="right" w:pos="1136"/>
                <w:tab w:val="center" w:pos="9372"/>
              </w:tabs>
              <w:spacing w:before="40" w:after="40"/>
            </w:pPr>
            <w:r>
              <w:t>Potassium</w:t>
            </w:r>
          </w:p>
        </w:tc>
        <w:tc>
          <w:tcPr>
            <w:tcW w:w="3408" w:type="dxa"/>
            <w:shd w:val="clear" w:color="auto" w:fill="auto"/>
          </w:tcPr>
          <w:p w14:paraId="27DB6E0B" w14:textId="77777777" w:rsidR="00494C04" w:rsidRDefault="00494C04" w:rsidP="00877DCA">
            <w:pPr>
              <w:tabs>
                <w:tab w:val="left" w:pos="426"/>
                <w:tab w:val="right" w:pos="1136"/>
                <w:tab w:val="center" w:pos="9372"/>
              </w:tabs>
              <w:spacing w:before="40" w:after="40"/>
              <w:jc w:val="center"/>
            </w:pPr>
            <w:r>
              <w:t>3·2 × 10</w:t>
            </w:r>
            <w:r w:rsidRPr="00C67E46">
              <w:rPr>
                <w:vertAlign w:val="superscript"/>
              </w:rPr>
              <w:t>−19</w:t>
            </w:r>
            <w:r>
              <w:t> </w:t>
            </w:r>
          </w:p>
        </w:tc>
      </w:tr>
      <w:tr w:rsidR="00494C04" w14:paraId="27DB6E0F" w14:textId="77777777" w:rsidTr="00877DCA">
        <w:tc>
          <w:tcPr>
            <w:tcW w:w="3124" w:type="dxa"/>
            <w:shd w:val="clear" w:color="auto" w:fill="auto"/>
          </w:tcPr>
          <w:p w14:paraId="27DB6E0D" w14:textId="77777777" w:rsidR="00494C04" w:rsidRDefault="00494C04" w:rsidP="00877DCA">
            <w:pPr>
              <w:tabs>
                <w:tab w:val="left" w:pos="426"/>
                <w:tab w:val="right" w:pos="1136"/>
                <w:tab w:val="center" w:pos="9372"/>
              </w:tabs>
              <w:spacing w:before="40" w:after="40"/>
            </w:pPr>
            <w:r>
              <w:t>Calcium</w:t>
            </w:r>
          </w:p>
        </w:tc>
        <w:tc>
          <w:tcPr>
            <w:tcW w:w="3408" w:type="dxa"/>
            <w:shd w:val="clear" w:color="auto" w:fill="auto"/>
          </w:tcPr>
          <w:p w14:paraId="27DB6E0E" w14:textId="77777777" w:rsidR="00494C04" w:rsidRDefault="00494C04" w:rsidP="00877DCA">
            <w:pPr>
              <w:tabs>
                <w:tab w:val="left" w:pos="426"/>
                <w:tab w:val="right" w:pos="1136"/>
                <w:tab w:val="center" w:pos="9372"/>
              </w:tabs>
              <w:spacing w:before="40" w:after="40"/>
              <w:jc w:val="center"/>
            </w:pPr>
            <w:r>
              <w:t>4·3 × 10</w:t>
            </w:r>
            <w:r w:rsidRPr="00C67E46">
              <w:rPr>
                <w:vertAlign w:val="superscript"/>
              </w:rPr>
              <w:t>−19</w:t>
            </w:r>
            <w:r>
              <w:t> </w:t>
            </w:r>
          </w:p>
        </w:tc>
      </w:tr>
      <w:tr w:rsidR="00494C04" w14:paraId="27DB6E12" w14:textId="77777777" w:rsidTr="00877DCA">
        <w:tc>
          <w:tcPr>
            <w:tcW w:w="3124" w:type="dxa"/>
            <w:shd w:val="clear" w:color="auto" w:fill="auto"/>
          </w:tcPr>
          <w:p w14:paraId="27DB6E10" w14:textId="77777777" w:rsidR="00494C04" w:rsidRDefault="00494C04" w:rsidP="00877DCA">
            <w:pPr>
              <w:tabs>
                <w:tab w:val="left" w:pos="426"/>
                <w:tab w:val="right" w:pos="1136"/>
                <w:tab w:val="center" w:pos="9372"/>
              </w:tabs>
              <w:spacing w:before="40" w:after="40"/>
            </w:pPr>
            <w:r>
              <w:t>Zinc</w:t>
            </w:r>
          </w:p>
        </w:tc>
        <w:tc>
          <w:tcPr>
            <w:tcW w:w="3408" w:type="dxa"/>
            <w:shd w:val="clear" w:color="auto" w:fill="auto"/>
          </w:tcPr>
          <w:p w14:paraId="27DB6E11" w14:textId="77777777" w:rsidR="00494C04" w:rsidRDefault="00494C04" w:rsidP="00877DCA">
            <w:pPr>
              <w:tabs>
                <w:tab w:val="left" w:pos="426"/>
                <w:tab w:val="right" w:pos="1136"/>
                <w:tab w:val="center" w:pos="9372"/>
              </w:tabs>
              <w:spacing w:before="40" w:after="40"/>
              <w:jc w:val="center"/>
            </w:pPr>
            <w:r>
              <w:t>6·9 × 10</w:t>
            </w:r>
            <w:r w:rsidRPr="00C67E46">
              <w:rPr>
                <w:vertAlign w:val="superscript"/>
              </w:rPr>
              <w:t>−19</w:t>
            </w:r>
            <w:r>
              <w:t> </w:t>
            </w:r>
          </w:p>
        </w:tc>
      </w:tr>
      <w:tr w:rsidR="00494C04" w14:paraId="27DB6E15" w14:textId="77777777" w:rsidTr="00877DCA">
        <w:tc>
          <w:tcPr>
            <w:tcW w:w="3124" w:type="dxa"/>
            <w:shd w:val="clear" w:color="auto" w:fill="auto"/>
          </w:tcPr>
          <w:p w14:paraId="27DB6E13" w14:textId="77777777" w:rsidR="00494C04" w:rsidRDefault="00494C04" w:rsidP="00877DCA">
            <w:pPr>
              <w:tabs>
                <w:tab w:val="left" w:pos="426"/>
                <w:tab w:val="right" w:pos="1136"/>
                <w:tab w:val="center" w:pos="9372"/>
              </w:tabs>
              <w:spacing w:before="40" w:after="40"/>
            </w:pPr>
            <w:r>
              <w:t>Gold</w:t>
            </w:r>
          </w:p>
        </w:tc>
        <w:tc>
          <w:tcPr>
            <w:tcW w:w="3408" w:type="dxa"/>
            <w:shd w:val="clear" w:color="auto" w:fill="auto"/>
          </w:tcPr>
          <w:p w14:paraId="27DB6E14" w14:textId="77777777" w:rsidR="00494C04" w:rsidRDefault="00494C04" w:rsidP="00877DCA">
            <w:pPr>
              <w:tabs>
                <w:tab w:val="left" w:pos="426"/>
                <w:tab w:val="right" w:pos="1136"/>
                <w:tab w:val="center" w:pos="9372"/>
              </w:tabs>
              <w:spacing w:before="40" w:after="40"/>
              <w:jc w:val="center"/>
            </w:pPr>
            <w:r>
              <w:t>7·8 × 10</w:t>
            </w:r>
            <w:r w:rsidRPr="00C67E46">
              <w:rPr>
                <w:vertAlign w:val="superscript"/>
              </w:rPr>
              <w:t>−19</w:t>
            </w:r>
            <w:r>
              <w:t> </w:t>
            </w:r>
          </w:p>
        </w:tc>
      </w:tr>
    </w:tbl>
    <w:p w14:paraId="27DB6E16" w14:textId="77777777" w:rsidR="00494C04" w:rsidRDefault="00494C04" w:rsidP="00494C04">
      <w:pPr>
        <w:tabs>
          <w:tab w:val="left" w:pos="426"/>
          <w:tab w:val="right" w:pos="1136"/>
          <w:tab w:val="center" w:pos="9372"/>
        </w:tabs>
        <w:ind w:left="1278" w:right="550"/>
      </w:pPr>
    </w:p>
    <w:p w14:paraId="27DB6E17" w14:textId="77777777" w:rsidR="00494C04" w:rsidRDefault="00494C04" w:rsidP="00494C04">
      <w:pPr>
        <w:tabs>
          <w:tab w:val="left" w:pos="426"/>
          <w:tab w:val="right" w:pos="1136"/>
          <w:tab w:val="center" w:pos="9372"/>
        </w:tabs>
        <w:ind w:left="1278" w:right="550"/>
      </w:pPr>
      <w:r>
        <w:t>Which one of these metals was used in the investigation?</w:t>
      </w:r>
    </w:p>
    <w:p w14:paraId="27DB6E18" w14:textId="77777777" w:rsidR="00494C04" w:rsidRDefault="00494C04" w:rsidP="00494C04">
      <w:pPr>
        <w:tabs>
          <w:tab w:val="left" w:pos="426"/>
          <w:tab w:val="right" w:pos="1136"/>
          <w:tab w:val="center" w:pos="9372"/>
        </w:tabs>
        <w:ind w:left="1278" w:right="550"/>
      </w:pPr>
      <w:r>
        <w:t>You must justify your answer using the information given in the table.</w:t>
      </w:r>
      <w:r>
        <w:tab/>
        <w:t>3</w:t>
      </w:r>
    </w:p>
    <w:p w14:paraId="27DB6E19" w14:textId="77777777" w:rsidR="00494C04" w:rsidRDefault="007B26CB" w:rsidP="00494C04">
      <w:pPr>
        <w:tabs>
          <w:tab w:val="left" w:pos="426"/>
          <w:tab w:val="center" w:pos="9372"/>
        </w:tabs>
        <w:ind w:left="852" w:right="550" w:hanging="852"/>
      </w:pPr>
      <w:r>
        <w:t>5</w:t>
      </w:r>
      <w:r w:rsidR="00494C04">
        <w:t>.</w:t>
      </w:r>
      <w:r w:rsidR="00494C04">
        <w:tab/>
        <w:t>(a)</w:t>
      </w:r>
      <w:r w:rsidR="00494C04">
        <w:tab/>
        <w:t>It is quoted in a text book that</w:t>
      </w:r>
    </w:p>
    <w:p w14:paraId="27DB6E1A" w14:textId="77777777" w:rsidR="00494C04" w:rsidRDefault="00494C04" w:rsidP="00494C04">
      <w:pPr>
        <w:tabs>
          <w:tab w:val="left" w:pos="426"/>
          <w:tab w:val="center" w:pos="9372"/>
        </w:tabs>
        <w:ind w:left="852" w:right="550"/>
      </w:pPr>
      <w:r>
        <w:t>“the work function of caesium is 3·04 × 10</w:t>
      </w:r>
      <w:r w:rsidRPr="00060A01">
        <w:rPr>
          <w:vertAlign w:val="superscript"/>
        </w:rPr>
        <w:t>−19</w:t>
      </w:r>
      <w:r>
        <w:t> J”.</w:t>
      </w:r>
    </w:p>
    <w:p w14:paraId="27DB6E1B" w14:textId="77777777" w:rsidR="00494C04" w:rsidRDefault="00494C04" w:rsidP="00494C04">
      <w:pPr>
        <w:tabs>
          <w:tab w:val="left" w:pos="426"/>
          <w:tab w:val="center" w:pos="9372"/>
        </w:tabs>
        <w:ind w:left="852" w:right="550"/>
      </w:pPr>
      <w:r>
        <w:t>Explain what is meant by the above statement.</w:t>
      </w:r>
      <w:r>
        <w:tab/>
        <w:t>1</w:t>
      </w:r>
    </w:p>
    <w:p w14:paraId="27DB6E1C" w14:textId="77777777" w:rsidR="00494C04" w:rsidRDefault="00494C04" w:rsidP="00494C04">
      <w:pPr>
        <w:tabs>
          <w:tab w:val="left" w:pos="426"/>
          <w:tab w:val="center" w:pos="9372"/>
        </w:tabs>
        <w:ind w:left="852" w:right="550"/>
      </w:pPr>
    </w:p>
    <w:p w14:paraId="27DB6E1D" w14:textId="77777777" w:rsidR="00494C04" w:rsidRDefault="00494C04" w:rsidP="00494C04">
      <w:pPr>
        <w:tabs>
          <w:tab w:val="left" w:pos="426"/>
          <w:tab w:val="center" w:pos="9372"/>
        </w:tabs>
        <w:ind w:left="852" w:right="550" w:hanging="426"/>
      </w:pPr>
      <w:r>
        <w:t>(b)</w:t>
      </w:r>
      <w:r>
        <w:tab/>
        <w:t>In an experiment to investigate the photoelectric effect, a glass vacuum tube is arranged as shown below.</w:t>
      </w:r>
    </w:p>
    <w:p w14:paraId="27DB6E1E" w14:textId="77777777" w:rsidR="00494C04" w:rsidRDefault="00494C04" w:rsidP="00494C04">
      <w:pPr>
        <w:tabs>
          <w:tab w:val="left" w:pos="426"/>
          <w:tab w:val="center" w:pos="9372"/>
        </w:tabs>
        <w:ind w:left="852" w:right="550"/>
      </w:pPr>
    </w:p>
    <w:p w14:paraId="27DB6E1F" w14:textId="77777777" w:rsidR="00494C04" w:rsidRDefault="00494C04" w:rsidP="00494C04">
      <w:pPr>
        <w:tabs>
          <w:tab w:val="left" w:pos="426"/>
          <w:tab w:val="center" w:pos="9372"/>
        </w:tabs>
        <w:ind w:left="852" w:right="550"/>
        <w:jc w:val="center"/>
      </w:pPr>
      <w:r>
        <w:rPr>
          <w:noProof/>
        </w:rPr>
        <w:drawing>
          <wp:inline distT="0" distB="0" distL="0" distR="0" wp14:anchorId="27DB71F5" wp14:editId="27DB71F6">
            <wp:extent cx="4029075" cy="1943100"/>
            <wp:effectExtent l="0" t="0" r="9525" b="0"/>
            <wp:docPr id="10582" name="Picture 10582" descr="h95II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descr="h95II8"/>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4029075" cy="1943100"/>
                    </a:xfrm>
                    <a:prstGeom prst="rect">
                      <a:avLst/>
                    </a:prstGeom>
                    <a:noFill/>
                    <a:ln>
                      <a:noFill/>
                    </a:ln>
                  </pic:spPr>
                </pic:pic>
              </a:graphicData>
            </a:graphic>
          </wp:inline>
        </w:drawing>
      </w:r>
    </w:p>
    <w:p w14:paraId="27DB6E20" w14:textId="77777777" w:rsidR="00494C04" w:rsidRDefault="00494C04" w:rsidP="00494C04">
      <w:pPr>
        <w:tabs>
          <w:tab w:val="left" w:pos="426"/>
          <w:tab w:val="center" w:pos="9372"/>
        </w:tabs>
        <w:ind w:left="852" w:right="550"/>
      </w:pPr>
    </w:p>
    <w:p w14:paraId="27DB6E21" w14:textId="77777777" w:rsidR="00494C04" w:rsidRDefault="00494C04" w:rsidP="00494C04">
      <w:pPr>
        <w:tabs>
          <w:tab w:val="left" w:pos="426"/>
          <w:tab w:val="center" w:pos="9372"/>
        </w:tabs>
        <w:ind w:left="852" w:right="550"/>
      </w:pPr>
      <w:r>
        <w:t>The tube has two electrodes, one of which is coated with caesium.</w:t>
      </w:r>
    </w:p>
    <w:p w14:paraId="27DB6E22" w14:textId="77777777" w:rsidR="00494C04" w:rsidRDefault="00494C04" w:rsidP="00494C04">
      <w:pPr>
        <w:tabs>
          <w:tab w:val="left" w:pos="426"/>
          <w:tab w:val="center" w:pos="9372"/>
        </w:tabs>
        <w:ind w:left="852" w:right="550"/>
      </w:pPr>
      <w:r>
        <w:t>Light of frequency 6·1 × 10</w:t>
      </w:r>
      <w:r w:rsidRPr="00060A01">
        <w:rPr>
          <w:vertAlign w:val="superscript"/>
        </w:rPr>
        <w:t>14</w:t>
      </w:r>
      <w:r>
        <w:t> Hz is shone on to the caesium coated electrode.</w:t>
      </w:r>
    </w:p>
    <w:p w14:paraId="27DB6E23" w14:textId="77777777" w:rsidR="00494C04" w:rsidRDefault="00494C04" w:rsidP="00494C04">
      <w:pPr>
        <w:tabs>
          <w:tab w:val="left" w:pos="426"/>
          <w:tab w:val="center" w:pos="9372"/>
        </w:tabs>
        <w:ind w:left="852" w:right="550"/>
      </w:pPr>
    </w:p>
    <w:p w14:paraId="27DB6E24" w14:textId="77777777" w:rsidR="00494C04" w:rsidRDefault="00494C04" w:rsidP="00494C04">
      <w:pPr>
        <w:tabs>
          <w:tab w:val="left" w:pos="426"/>
          <w:tab w:val="right" w:pos="1136"/>
          <w:tab w:val="center" w:pos="9372"/>
        </w:tabs>
        <w:ind w:left="1278" w:right="550" w:hanging="852"/>
      </w:pPr>
      <w:r>
        <w:tab/>
        <w:t>(i)</w:t>
      </w:r>
      <w:r>
        <w:tab/>
        <w:t>Calculate the maximum kinetic energy of a photoelectron leaving the caesium coated electrode.</w:t>
      </w:r>
      <w:r>
        <w:tab/>
        <w:t>3</w:t>
      </w:r>
    </w:p>
    <w:p w14:paraId="27DB6E25" w14:textId="77777777" w:rsidR="00494C04" w:rsidRDefault="00494C04" w:rsidP="00494C04">
      <w:pPr>
        <w:tabs>
          <w:tab w:val="left" w:pos="426"/>
          <w:tab w:val="right" w:pos="1136"/>
          <w:tab w:val="center" w:pos="9372"/>
        </w:tabs>
        <w:ind w:left="1278" w:right="550" w:hanging="852"/>
      </w:pPr>
      <w:r>
        <w:tab/>
        <w:t>(ii)</w:t>
      </w:r>
      <w:r>
        <w:tab/>
        <w:t>An electron leaves the caesium coated electrode with this maximum kinetic energy.</w:t>
      </w:r>
    </w:p>
    <w:p w14:paraId="27DB6E26" w14:textId="77777777" w:rsidR="00494C04" w:rsidRDefault="00494C04" w:rsidP="00494C04">
      <w:pPr>
        <w:tabs>
          <w:tab w:val="left" w:pos="426"/>
          <w:tab w:val="right" w:pos="1136"/>
          <w:tab w:val="center" w:pos="9372"/>
        </w:tabs>
        <w:ind w:left="1278" w:right="550" w:hanging="852"/>
      </w:pPr>
      <w:r>
        <w:tab/>
      </w:r>
      <w:r>
        <w:tab/>
        <w:t>Calculate its kinetic energy as it reaches the upper electrode when the p.d. across the electrode is 0·80 V.</w:t>
      </w:r>
      <w:r>
        <w:tab/>
        <w:t>3</w:t>
      </w:r>
    </w:p>
    <w:p w14:paraId="27DB6E27" w14:textId="77777777" w:rsidR="00494C04" w:rsidRDefault="00494C04" w:rsidP="00494C04">
      <w:pPr>
        <w:tabs>
          <w:tab w:val="left" w:pos="426"/>
          <w:tab w:val="right" w:pos="1136"/>
          <w:tab w:val="center" w:pos="9372"/>
        </w:tabs>
        <w:ind w:left="1278" w:right="550" w:hanging="852"/>
      </w:pPr>
    </w:p>
    <w:p w14:paraId="27DB6E28" w14:textId="77777777" w:rsidR="00494C04" w:rsidRDefault="00494C04" w:rsidP="00494C04">
      <w:pPr>
        <w:tabs>
          <w:tab w:val="left" w:pos="426"/>
          <w:tab w:val="center" w:pos="9372"/>
        </w:tabs>
        <w:ind w:left="852" w:right="550" w:hanging="426"/>
      </w:pPr>
      <w:r>
        <w:t>(c)</w:t>
      </w:r>
      <w:r>
        <w:tab/>
        <w:t>The polarity of the supply voltage is now reversed.</w:t>
      </w:r>
    </w:p>
    <w:p w14:paraId="27DB6E29" w14:textId="77777777" w:rsidR="00494C04" w:rsidRDefault="00494C04" w:rsidP="00494C04">
      <w:pPr>
        <w:tabs>
          <w:tab w:val="left" w:pos="426"/>
          <w:tab w:val="center" w:pos="9372"/>
        </w:tabs>
        <w:ind w:left="852" w:right="550"/>
      </w:pPr>
      <w:r>
        <w:t>Calculate the minimum voltage which should be supplied across the electrodes to stop photoelectrons from reaching the upper electrode.</w:t>
      </w:r>
      <w:r>
        <w:tab/>
        <w:t>2</w:t>
      </w:r>
    </w:p>
    <w:p w14:paraId="27DB6E2A" w14:textId="77777777" w:rsidR="00494C04" w:rsidRDefault="00494C04" w:rsidP="00494C04">
      <w:pPr>
        <w:tabs>
          <w:tab w:val="left" w:pos="426"/>
          <w:tab w:val="center" w:pos="9372"/>
        </w:tabs>
        <w:ind w:left="852" w:right="550"/>
      </w:pPr>
    </w:p>
    <w:p w14:paraId="27DB6E2B" w14:textId="77777777" w:rsidR="00494C04" w:rsidRDefault="00494C04" w:rsidP="00494C04">
      <w:pPr>
        <w:tabs>
          <w:tab w:val="left" w:pos="426"/>
          <w:tab w:val="center" w:pos="9372"/>
        </w:tabs>
        <w:ind w:left="852" w:right="550"/>
      </w:pPr>
      <w:r>
        <w:tab/>
        <w:t>(9)</w:t>
      </w:r>
    </w:p>
    <w:p w14:paraId="27DB6E2C" w14:textId="77777777" w:rsidR="00494C04" w:rsidRDefault="00494C04" w:rsidP="00494C04">
      <w:pPr>
        <w:tabs>
          <w:tab w:val="center" w:pos="9372"/>
        </w:tabs>
        <w:ind w:left="426" w:right="550" w:hanging="426"/>
      </w:pPr>
    </w:p>
    <w:p w14:paraId="27DB6E2D" w14:textId="77777777" w:rsidR="00494C04" w:rsidRDefault="00494C04" w:rsidP="00494C04">
      <w:pPr>
        <w:tabs>
          <w:tab w:val="center" w:pos="9372"/>
        </w:tabs>
        <w:ind w:left="426" w:right="550" w:hanging="426"/>
      </w:pPr>
    </w:p>
    <w:p w14:paraId="27DB6E2E" w14:textId="77777777" w:rsidR="00DA29E0" w:rsidRPr="00C02BEA" w:rsidRDefault="00851FB7" w:rsidP="00851FB7">
      <w:pPr>
        <w:pStyle w:val="Text"/>
        <w:rPr>
          <w:rFonts w:cs="Arial"/>
          <w:spacing w:val="0"/>
          <w:sz w:val="24"/>
          <w:szCs w:val="24"/>
        </w:rPr>
      </w:pPr>
      <w:r w:rsidRPr="00C02BEA">
        <w:rPr>
          <w:rFonts w:cs="Arial"/>
          <w:spacing w:val="0"/>
          <w:sz w:val="24"/>
          <w:szCs w:val="24"/>
        </w:rPr>
        <w:t xml:space="preserve"> </w:t>
      </w:r>
    </w:p>
    <w:p w14:paraId="27DB6E2F" w14:textId="77777777" w:rsidR="00CC2A8B" w:rsidRDefault="00CC2A8B">
      <w:pPr>
        <w:spacing w:before="200" w:after="200"/>
        <w:rPr>
          <w:rFonts w:ascii="Arial" w:eastAsia="Times New Roman" w:hAnsi="Arial" w:cs="Arial"/>
          <w:szCs w:val="24"/>
          <w:lang w:eastAsia="en-US"/>
        </w:rPr>
      </w:pPr>
      <w:r>
        <w:rPr>
          <w:rFonts w:cs="Arial"/>
          <w:szCs w:val="24"/>
        </w:rPr>
        <w:br w:type="page"/>
      </w:r>
    </w:p>
    <w:p w14:paraId="27DB6E30" w14:textId="77777777" w:rsidR="00CC2A8B" w:rsidRPr="00C17660" w:rsidRDefault="00CC2A8B" w:rsidP="007B26CB">
      <w:pPr>
        <w:pStyle w:val="Heading1"/>
      </w:pPr>
      <w:bookmarkStart w:id="30" w:name="_Toc451636216"/>
      <w:r>
        <w:t>Interference and D</w:t>
      </w:r>
      <w:r w:rsidRPr="00C17660">
        <w:t>iffraction</w:t>
      </w:r>
      <w:bookmarkEnd w:id="30"/>
    </w:p>
    <w:p w14:paraId="27DB6E31" w14:textId="77777777" w:rsidR="00CC2A8B" w:rsidRPr="00C17660" w:rsidRDefault="00CC2A8B" w:rsidP="00CC2A8B"/>
    <w:p w14:paraId="27DB6E32" w14:textId="77777777" w:rsidR="00CC2A8B" w:rsidRDefault="00CC2A8B" w:rsidP="00CC2A8B">
      <w:pPr>
        <w:tabs>
          <w:tab w:val="center" w:pos="9372"/>
        </w:tabs>
        <w:ind w:left="426" w:right="550" w:hanging="426"/>
      </w:pPr>
      <w:r w:rsidRPr="00C17660">
        <w:t>1.</w:t>
      </w:r>
      <w:r w:rsidRPr="00C17660">
        <w:tab/>
      </w:r>
      <w:r>
        <w:t>A student is carrying out an experiment to investigate the interference of sound waves.  She sets up the following apparatus.</w:t>
      </w:r>
    </w:p>
    <w:p w14:paraId="27DB6E33" w14:textId="77777777" w:rsidR="00CC2A8B" w:rsidRDefault="00CC2A8B" w:rsidP="00CC2A8B">
      <w:pPr>
        <w:tabs>
          <w:tab w:val="center" w:pos="9372"/>
        </w:tabs>
        <w:ind w:left="426" w:right="550" w:hanging="426"/>
      </w:pPr>
    </w:p>
    <w:p w14:paraId="27DB6E34" w14:textId="77777777" w:rsidR="00CC2A8B" w:rsidRDefault="00CC2A8B" w:rsidP="00CC2A8B">
      <w:pPr>
        <w:tabs>
          <w:tab w:val="center" w:pos="9372"/>
        </w:tabs>
        <w:ind w:left="426" w:right="550"/>
      </w:pPr>
      <w:r>
        <w:rPr>
          <w:noProof/>
        </w:rPr>
        <w:drawing>
          <wp:inline distT="0" distB="0" distL="0" distR="0" wp14:anchorId="27DB71F7" wp14:editId="27DB71F8">
            <wp:extent cx="5506720" cy="1808480"/>
            <wp:effectExtent l="0" t="0" r="0" b="1270"/>
            <wp:docPr id="10694" name="Picture 10694" descr="h102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descr="h1027a"/>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5506720" cy="1808480"/>
                    </a:xfrm>
                    <a:prstGeom prst="rect">
                      <a:avLst/>
                    </a:prstGeom>
                    <a:noFill/>
                    <a:ln>
                      <a:noFill/>
                    </a:ln>
                  </pic:spPr>
                </pic:pic>
              </a:graphicData>
            </a:graphic>
          </wp:inline>
        </w:drawing>
      </w:r>
    </w:p>
    <w:p w14:paraId="27DB6E35" w14:textId="77777777" w:rsidR="00CC2A8B" w:rsidRDefault="00CC2A8B" w:rsidP="00CC2A8B">
      <w:pPr>
        <w:tabs>
          <w:tab w:val="center" w:pos="9372"/>
        </w:tabs>
        <w:ind w:left="426" w:right="550" w:hanging="426"/>
      </w:pPr>
    </w:p>
    <w:p w14:paraId="27DB6E36" w14:textId="77777777" w:rsidR="00CC2A8B" w:rsidRPr="00C17660" w:rsidRDefault="00CC2A8B" w:rsidP="00CC2A8B">
      <w:pPr>
        <w:tabs>
          <w:tab w:val="center" w:pos="9372"/>
        </w:tabs>
        <w:ind w:left="426" w:right="550"/>
      </w:pPr>
      <w:r>
        <w:t>The microphone is initially placed at point X which is the same distance from each loudspeaker.  A maximum is detected at X.</w:t>
      </w:r>
    </w:p>
    <w:p w14:paraId="27DB6E37" w14:textId="77777777" w:rsidR="00CC2A8B" w:rsidRPr="00C17660" w:rsidRDefault="00CC2A8B" w:rsidP="00CC2A8B">
      <w:pPr>
        <w:tabs>
          <w:tab w:val="center" w:pos="9372"/>
        </w:tabs>
        <w:ind w:left="426" w:hanging="426"/>
      </w:pPr>
    </w:p>
    <w:p w14:paraId="27DB6E38" w14:textId="77777777" w:rsidR="00CC2A8B" w:rsidRDefault="00CC2A8B" w:rsidP="00CC2A8B">
      <w:pPr>
        <w:tabs>
          <w:tab w:val="center" w:pos="9372"/>
        </w:tabs>
        <w:ind w:left="852" w:hanging="426"/>
      </w:pPr>
      <w:r w:rsidRPr="00C17660">
        <w:t>(a)</w:t>
      </w:r>
      <w:r w:rsidRPr="00C17660">
        <w:tab/>
      </w:r>
      <w:r>
        <w:t>The microphone is now moved to the first minimum Y as shown.</w:t>
      </w:r>
    </w:p>
    <w:p w14:paraId="27DB6E39" w14:textId="77777777" w:rsidR="00CC2A8B" w:rsidRDefault="00CC2A8B" w:rsidP="00CC2A8B">
      <w:pPr>
        <w:tabs>
          <w:tab w:val="center" w:pos="9372"/>
        </w:tabs>
        <w:ind w:left="852" w:hanging="426"/>
      </w:pPr>
    </w:p>
    <w:p w14:paraId="27DB6E3A" w14:textId="77777777" w:rsidR="00CC2A8B" w:rsidRDefault="00CC2A8B" w:rsidP="00CC2A8B">
      <w:pPr>
        <w:tabs>
          <w:tab w:val="center" w:pos="9372"/>
        </w:tabs>
        <w:ind w:left="852" w:right="550" w:hanging="426"/>
      </w:pPr>
      <w:r>
        <w:rPr>
          <w:noProof/>
        </w:rPr>
        <w:drawing>
          <wp:inline distT="0" distB="0" distL="0" distR="0" wp14:anchorId="27DB71F9" wp14:editId="27DB71FA">
            <wp:extent cx="5506720" cy="2174240"/>
            <wp:effectExtent l="0" t="0" r="0" b="0"/>
            <wp:docPr id="10693" name="Picture 10693" descr="h102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descr="h1027b"/>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5506720" cy="2174240"/>
                    </a:xfrm>
                    <a:prstGeom prst="rect">
                      <a:avLst/>
                    </a:prstGeom>
                    <a:noFill/>
                    <a:ln>
                      <a:noFill/>
                    </a:ln>
                  </pic:spPr>
                </pic:pic>
              </a:graphicData>
            </a:graphic>
          </wp:inline>
        </w:drawing>
      </w:r>
    </w:p>
    <w:p w14:paraId="27DB6E3B" w14:textId="77777777" w:rsidR="00CC2A8B" w:rsidRDefault="00CC2A8B" w:rsidP="00CC2A8B">
      <w:pPr>
        <w:tabs>
          <w:tab w:val="center" w:pos="9372"/>
        </w:tabs>
        <w:ind w:left="852" w:hanging="426"/>
      </w:pPr>
    </w:p>
    <w:p w14:paraId="27DB6E3C" w14:textId="77777777" w:rsidR="00CC2A8B" w:rsidRDefault="00CC2A8B" w:rsidP="00CC2A8B">
      <w:pPr>
        <w:tabs>
          <w:tab w:val="center" w:pos="9372"/>
        </w:tabs>
        <w:ind w:left="852"/>
      </w:pPr>
      <w:r>
        <w:t>Calculate the wavelength of the sound waves.</w:t>
      </w:r>
      <w:r>
        <w:tab/>
        <w:t>2</w:t>
      </w:r>
    </w:p>
    <w:p w14:paraId="27DB6E3D" w14:textId="77777777" w:rsidR="00CC2A8B" w:rsidRDefault="00CC2A8B" w:rsidP="00CC2A8B">
      <w:pPr>
        <w:tabs>
          <w:tab w:val="center" w:pos="9372"/>
        </w:tabs>
        <w:ind w:left="852"/>
      </w:pPr>
    </w:p>
    <w:p w14:paraId="27DB6E3E" w14:textId="77777777" w:rsidR="00CC2A8B" w:rsidRDefault="00CC2A8B" w:rsidP="00CC2A8B">
      <w:pPr>
        <w:tabs>
          <w:tab w:val="center" w:pos="9372"/>
        </w:tabs>
        <w:ind w:left="852" w:hanging="426"/>
      </w:pPr>
      <w:r>
        <w:t>(b)</w:t>
      </w:r>
      <w:r>
        <w:tab/>
        <w:t>Loudspeaker 1 is now disconnected.</w:t>
      </w:r>
    </w:p>
    <w:p w14:paraId="27DB6E3F" w14:textId="77777777" w:rsidR="00CC2A8B" w:rsidRDefault="00CC2A8B" w:rsidP="00CC2A8B">
      <w:pPr>
        <w:tabs>
          <w:tab w:val="center" w:pos="9372"/>
        </w:tabs>
        <w:ind w:left="852" w:hanging="426"/>
      </w:pPr>
    </w:p>
    <w:p w14:paraId="27DB6E40" w14:textId="77777777" w:rsidR="00CC2A8B" w:rsidRDefault="00CC2A8B" w:rsidP="00CC2A8B">
      <w:pPr>
        <w:tabs>
          <w:tab w:val="center" w:pos="9372"/>
        </w:tabs>
        <w:ind w:left="852"/>
      </w:pPr>
      <w:r>
        <w:t>What happens to the amplitude of the sound detected by the microphone at Y?</w:t>
      </w:r>
    </w:p>
    <w:p w14:paraId="27DB6E41" w14:textId="77777777" w:rsidR="00CC2A8B" w:rsidRDefault="00CC2A8B" w:rsidP="00CC2A8B">
      <w:pPr>
        <w:tabs>
          <w:tab w:val="center" w:pos="9372"/>
        </w:tabs>
        <w:ind w:left="852"/>
      </w:pPr>
    </w:p>
    <w:p w14:paraId="27DB6E42" w14:textId="77777777" w:rsidR="00CC2A8B" w:rsidRDefault="00CC2A8B" w:rsidP="00CC2A8B">
      <w:pPr>
        <w:tabs>
          <w:tab w:val="center" w:pos="9372"/>
        </w:tabs>
        <w:ind w:left="852"/>
      </w:pPr>
      <w:r>
        <w:t>Explain your answer.</w:t>
      </w:r>
      <w:r>
        <w:tab/>
        <w:t>2</w:t>
      </w:r>
    </w:p>
    <w:p w14:paraId="27DB6E43" w14:textId="77777777" w:rsidR="00CC2A8B" w:rsidRDefault="00CC2A8B" w:rsidP="00CC2A8B">
      <w:pPr>
        <w:tabs>
          <w:tab w:val="center" w:pos="9372"/>
        </w:tabs>
        <w:ind w:left="852"/>
      </w:pPr>
    </w:p>
    <w:p w14:paraId="27DB6E44" w14:textId="77777777" w:rsidR="00CC2A8B" w:rsidRDefault="00CC2A8B" w:rsidP="00CC2A8B">
      <w:pPr>
        <w:tabs>
          <w:tab w:val="center" w:pos="9372"/>
        </w:tabs>
        <w:ind w:left="852"/>
      </w:pPr>
      <w:r>
        <w:tab/>
        <w:t>(4)</w:t>
      </w:r>
    </w:p>
    <w:p w14:paraId="27DB6E45" w14:textId="77777777" w:rsidR="00CC2A8B" w:rsidRDefault="00CC2A8B" w:rsidP="00CC2A8B">
      <w:pPr>
        <w:tabs>
          <w:tab w:val="center" w:pos="9372"/>
        </w:tabs>
        <w:ind w:left="852"/>
      </w:pPr>
    </w:p>
    <w:p w14:paraId="27DB6E46" w14:textId="77777777" w:rsidR="00CC2A8B" w:rsidRDefault="00CC2A8B" w:rsidP="00CC2A8B">
      <w:pPr>
        <w:tabs>
          <w:tab w:val="center" w:pos="9372"/>
        </w:tabs>
        <w:ind w:left="426" w:right="550" w:hanging="426"/>
      </w:pPr>
      <w:r>
        <w:br w:type="page"/>
        <w:t>2.</w:t>
      </w:r>
      <w:r>
        <w:tab/>
        <w:t>Two identical loudspeakers X and Y are set up in a room which has been designed to eliminate the reflection of sound.  The loudspeakers are connected to the same signal generator as shown.</w:t>
      </w:r>
    </w:p>
    <w:p w14:paraId="27DB6E47" w14:textId="77777777" w:rsidR="00CC2A8B" w:rsidRDefault="00CC2A8B" w:rsidP="00CC2A8B">
      <w:pPr>
        <w:tabs>
          <w:tab w:val="center" w:pos="9372"/>
        </w:tabs>
        <w:ind w:left="426" w:right="550" w:hanging="426"/>
      </w:pPr>
    </w:p>
    <w:p w14:paraId="27DB6E48" w14:textId="77777777" w:rsidR="00CC2A8B" w:rsidRDefault="00CC2A8B" w:rsidP="00CC2A8B">
      <w:pPr>
        <w:tabs>
          <w:tab w:val="center" w:pos="9372"/>
        </w:tabs>
        <w:ind w:left="426" w:right="550"/>
        <w:jc w:val="center"/>
      </w:pPr>
      <w:r>
        <w:rPr>
          <w:noProof/>
        </w:rPr>
        <w:drawing>
          <wp:inline distT="0" distB="0" distL="0" distR="0" wp14:anchorId="27DB71FB" wp14:editId="27DB71FC">
            <wp:extent cx="4490720" cy="2560320"/>
            <wp:effectExtent l="0" t="0" r="5080" b="0"/>
            <wp:docPr id="10692" name="Picture 10692" descr="h97II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descr="h97II8"/>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4490720" cy="2560320"/>
                    </a:xfrm>
                    <a:prstGeom prst="rect">
                      <a:avLst/>
                    </a:prstGeom>
                    <a:noFill/>
                    <a:ln>
                      <a:noFill/>
                    </a:ln>
                  </pic:spPr>
                </pic:pic>
              </a:graphicData>
            </a:graphic>
          </wp:inline>
        </w:drawing>
      </w:r>
    </w:p>
    <w:p w14:paraId="27DB6E49" w14:textId="77777777" w:rsidR="00CC2A8B" w:rsidRDefault="00CC2A8B" w:rsidP="00CC2A8B">
      <w:pPr>
        <w:tabs>
          <w:tab w:val="center" w:pos="9372"/>
        </w:tabs>
        <w:ind w:left="426" w:right="550" w:hanging="426"/>
      </w:pPr>
    </w:p>
    <w:p w14:paraId="27DB6E4A" w14:textId="77777777" w:rsidR="00CC2A8B" w:rsidRDefault="00CC2A8B" w:rsidP="00CC2A8B">
      <w:pPr>
        <w:tabs>
          <w:tab w:val="right" w:pos="1136"/>
          <w:tab w:val="center" w:pos="9372"/>
        </w:tabs>
        <w:ind w:left="1278" w:right="550" w:hanging="852"/>
      </w:pPr>
      <w:r>
        <w:t>(a)</w:t>
      </w:r>
      <w:r>
        <w:tab/>
        <w:t>(i)</w:t>
      </w:r>
      <w:r>
        <w:tab/>
        <w:t>When a sound level meter is moved from P to T, maxima and minima of sound intensity are detected.</w:t>
      </w:r>
    </w:p>
    <w:p w14:paraId="27DB6E4B" w14:textId="77777777" w:rsidR="00CC2A8B" w:rsidRDefault="00CC2A8B" w:rsidP="00CC2A8B">
      <w:pPr>
        <w:tabs>
          <w:tab w:val="right" w:pos="1136"/>
          <w:tab w:val="center" w:pos="9372"/>
        </w:tabs>
        <w:ind w:left="1278" w:right="550" w:hanging="852"/>
      </w:pPr>
    </w:p>
    <w:p w14:paraId="27DB6E4C" w14:textId="77777777" w:rsidR="00CC2A8B" w:rsidRDefault="00CC2A8B" w:rsidP="00CC2A8B">
      <w:pPr>
        <w:tabs>
          <w:tab w:val="right" w:pos="1136"/>
          <w:tab w:val="center" w:pos="9372"/>
        </w:tabs>
        <w:ind w:left="1278" w:right="550" w:hanging="852"/>
      </w:pPr>
      <w:r>
        <w:tab/>
      </w:r>
      <w:r>
        <w:tab/>
        <w:t>Explain, in terms of waves, why the maxima and minima are produced.</w:t>
      </w:r>
      <w:r>
        <w:tab/>
        <w:t>2</w:t>
      </w:r>
    </w:p>
    <w:p w14:paraId="27DB6E4D" w14:textId="77777777" w:rsidR="00CC2A8B" w:rsidRDefault="00CC2A8B" w:rsidP="00CC2A8B">
      <w:pPr>
        <w:tabs>
          <w:tab w:val="right" w:pos="1136"/>
          <w:tab w:val="center" w:pos="9372"/>
        </w:tabs>
        <w:ind w:left="1278" w:right="550" w:hanging="852"/>
      </w:pPr>
    </w:p>
    <w:p w14:paraId="27DB6E4E" w14:textId="77777777" w:rsidR="00CC2A8B" w:rsidRDefault="00CC2A8B" w:rsidP="00CC2A8B">
      <w:pPr>
        <w:tabs>
          <w:tab w:val="right" w:pos="1136"/>
          <w:tab w:val="center" w:pos="9372"/>
        </w:tabs>
        <w:ind w:left="1278" w:right="550" w:hanging="852"/>
      </w:pPr>
      <w:r>
        <w:tab/>
        <w:t>(ii)</w:t>
      </w:r>
      <w:r>
        <w:tab/>
        <w:t>The sound level meter detects a maximum at P.</w:t>
      </w:r>
    </w:p>
    <w:p w14:paraId="27DB6E4F" w14:textId="77777777" w:rsidR="00CC2A8B" w:rsidRDefault="00CC2A8B" w:rsidP="00CC2A8B">
      <w:pPr>
        <w:tabs>
          <w:tab w:val="right" w:pos="1136"/>
          <w:tab w:val="center" w:pos="9372"/>
        </w:tabs>
        <w:ind w:left="1278" w:right="550" w:hanging="852"/>
      </w:pPr>
    </w:p>
    <w:p w14:paraId="27DB6E50" w14:textId="77777777" w:rsidR="00CC2A8B" w:rsidRDefault="00CC2A8B" w:rsidP="00CC2A8B">
      <w:pPr>
        <w:tabs>
          <w:tab w:val="right" w:pos="1136"/>
          <w:tab w:val="center" w:pos="9372"/>
        </w:tabs>
        <w:ind w:left="1278" w:right="550" w:hanging="852"/>
      </w:pPr>
      <w:r>
        <w:tab/>
      </w:r>
      <w:r>
        <w:tab/>
        <w:t>As the sound level meter is moved from P, it detects a minimum then a maximum then another minimum when it reaches Q.</w:t>
      </w:r>
    </w:p>
    <w:p w14:paraId="27DB6E51" w14:textId="77777777" w:rsidR="00CC2A8B" w:rsidRDefault="00CC2A8B" w:rsidP="00CC2A8B">
      <w:pPr>
        <w:tabs>
          <w:tab w:val="right" w:pos="1136"/>
          <w:tab w:val="center" w:pos="9372"/>
        </w:tabs>
        <w:ind w:left="1278" w:right="550" w:hanging="852"/>
      </w:pPr>
    </w:p>
    <w:p w14:paraId="27DB6E52" w14:textId="77777777" w:rsidR="00CC2A8B" w:rsidRDefault="00CC2A8B" w:rsidP="00CC2A8B">
      <w:pPr>
        <w:tabs>
          <w:tab w:val="right" w:pos="1136"/>
          <w:tab w:val="center" w:pos="9372"/>
        </w:tabs>
        <w:ind w:left="1278" w:right="550" w:hanging="852"/>
      </w:pPr>
      <w:r>
        <w:tab/>
      </w:r>
      <w:r>
        <w:tab/>
        <w:t>Calculate the wavelength of the sound used.</w:t>
      </w:r>
      <w:r>
        <w:tab/>
        <w:t>2</w:t>
      </w:r>
    </w:p>
    <w:p w14:paraId="27DB6E53" w14:textId="77777777" w:rsidR="00CC2A8B" w:rsidRDefault="00CC2A8B" w:rsidP="00CC2A8B">
      <w:pPr>
        <w:tabs>
          <w:tab w:val="right" w:pos="1136"/>
          <w:tab w:val="center" w:pos="9372"/>
        </w:tabs>
        <w:ind w:left="1278" w:right="550" w:hanging="852"/>
      </w:pPr>
    </w:p>
    <w:p w14:paraId="27DB6E54" w14:textId="77777777" w:rsidR="00CC2A8B" w:rsidRDefault="00CC2A8B" w:rsidP="00CC2A8B">
      <w:pPr>
        <w:tabs>
          <w:tab w:val="right" w:pos="1136"/>
          <w:tab w:val="center" w:pos="9372"/>
        </w:tabs>
        <w:ind w:left="852" w:right="550" w:hanging="426"/>
      </w:pPr>
      <w:r>
        <w:t>(b)</w:t>
      </w:r>
      <w:r>
        <w:tab/>
        <w:t>The sound level meter is now fixed at Q.</w:t>
      </w:r>
    </w:p>
    <w:p w14:paraId="27DB6E55" w14:textId="77777777" w:rsidR="00CC2A8B" w:rsidRDefault="00CC2A8B" w:rsidP="00CC2A8B">
      <w:pPr>
        <w:tabs>
          <w:tab w:val="right" w:pos="1136"/>
          <w:tab w:val="center" w:pos="9372"/>
        </w:tabs>
        <w:ind w:left="852" w:right="550" w:hanging="426"/>
      </w:pPr>
    </w:p>
    <w:p w14:paraId="27DB6E56" w14:textId="77777777" w:rsidR="00CC2A8B" w:rsidRDefault="00CC2A8B" w:rsidP="00CC2A8B">
      <w:pPr>
        <w:tabs>
          <w:tab w:val="right" w:pos="1136"/>
          <w:tab w:val="center" w:pos="9372"/>
        </w:tabs>
        <w:ind w:left="852" w:right="550" w:hanging="426"/>
      </w:pPr>
      <w:r>
        <w:tab/>
        <w:t>The frequency of the output from the signal generator is increased steadily from 200 Hz to 1000 Hz.</w:t>
      </w:r>
    </w:p>
    <w:p w14:paraId="27DB6E57" w14:textId="77777777" w:rsidR="00CC2A8B" w:rsidRDefault="00CC2A8B" w:rsidP="00CC2A8B">
      <w:pPr>
        <w:tabs>
          <w:tab w:val="right" w:pos="1136"/>
          <w:tab w:val="center" w:pos="9372"/>
        </w:tabs>
        <w:ind w:left="852" w:right="550" w:hanging="426"/>
      </w:pPr>
    </w:p>
    <w:p w14:paraId="27DB6E58" w14:textId="77777777" w:rsidR="00CC2A8B" w:rsidRDefault="00CC2A8B" w:rsidP="00CC2A8B">
      <w:pPr>
        <w:tabs>
          <w:tab w:val="right" w:pos="1136"/>
          <w:tab w:val="center" w:pos="9372"/>
        </w:tabs>
        <w:ind w:left="1278" w:right="550" w:hanging="852"/>
      </w:pPr>
      <w:r>
        <w:tab/>
        <w:t>(i)</w:t>
      </w:r>
      <w:r>
        <w:tab/>
        <w:t>What happens to the wavelength of the sound as the frequency of the output is increased?</w:t>
      </w:r>
      <w:r>
        <w:tab/>
        <w:t>1</w:t>
      </w:r>
    </w:p>
    <w:p w14:paraId="27DB6E59" w14:textId="77777777" w:rsidR="00CC2A8B" w:rsidRDefault="00CC2A8B" w:rsidP="00CC2A8B">
      <w:pPr>
        <w:tabs>
          <w:tab w:val="right" w:pos="1136"/>
          <w:tab w:val="center" w:pos="9372"/>
        </w:tabs>
        <w:ind w:left="1278" w:right="550" w:hanging="852"/>
      </w:pPr>
    </w:p>
    <w:p w14:paraId="27DB6E5A" w14:textId="77777777" w:rsidR="00CC2A8B" w:rsidRDefault="00CC2A8B" w:rsidP="00CC2A8B">
      <w:pPr>
        <w:tabs>
          <w:tab w:val="right" w:pos="1136"/>
          <w:tab w:val="center" w:pos="9372"/>
        </w:tabs>
        <w:ind w:left="1278" w:right="550" w:hanging="852"/>
      </w:pPr>
      <w:r>
        <w:tab/>
        <w:t>(ii)</w:t>
      </w:r>
      <w:r>
        <w:tab/>
        <w:t>Explain why the sound level meter detects a series of maxima and minima as the frequency of the output is increased.</w:t>
      </w:r>
      <w:r>
        <w:tab/>
        <w:t>2</w:t>
      </w:r>
    </w:p>
    <w:p w14:paraId="27DB6E5B" w14:textId="77777777" w:rsidR="00CC2A8B" w:rsidRDefault="00CC2A8B" w:rsidP="00CC2A8B">
      <w:pPr>
        <w:tabs>
          <w:tab w:val="right" w:pos="1136"/>
          <w:tab w:val="center" w:pos="9372"/>
        </w:tabs>
        <w:ind w:left="1278" w:right="550" w:hanging="852"/>
      </w:pPr>
    </w:p>
    <w:p w14:paraId="27DB6E5C" w14:textId="77777777" w:rsidR="00CC2A8B" w:rsidRDefault="00CC2A8B" w:rsidP="00CC2A8B">
      <w:pPr>
        <w:tabs>
          <w:tab w:val="right" w:pos="1136"/>
          <w:tab w:val="center" w:pos="9372"/>
        </w:tabs>
        <w:ind w:left="1278" w:right="550" w:hanging="852"/>
      </w:pPr>
      <w:r>
        <w:tab/>
      </w:r>
      <w:r>
        <w:tab/>
      </w:r>
      <w:r>
        <w:tab/>
        <w:t>(7)</w:t>
      </w:r>
    </w:p>
    <w:p w14:paraId="27DB6E5D" w14:textId="77777777" w:rsidR="00CC2A8B" w:rsidRDefault="00CC2A8B" w:rsidP="00CC2A8B">
      <w:pPr>
        <w:tabs>
          <w:tab w:val="right" w:pos="1136"/>
          <w:tab w:val="center" w:pos="9372"/>
        </w:tabs>
        <w:ind w:left="1278" w:right="550" w:hanging="852"/>
      </w:pPr>
    </w:p>
    <w:p w14:paraId="27DB6E5E" w14:textId="77777777" w:rsidR="00CC2A8B" w:rsidRDefault="00CC2A8B" w:rsidP="00CC2A8B">
      <w:pPr>
        <w:tabs>
          <w:tab w:val="center" w:pos="9372"/>
        </w:tabs>
        <w:ind w:left="426" w:right="550" w:hanging="426"/>
      </w:pPr>
    </w:p>
    <w:p w14:paraId="27DB6E5F" w14:textId="77777777" w:rsidR="00D1592A" w:rsidRDefault="00D1592A" w:rsidP="00CC2A8B">
      <w:pPr>
        <w:tabs>
          <w:tab w:val="center" w:pos="9372"/>
        </w:tabs>
        <w:ind w:left="426" w:right="550" w:hanging="426"/>
      </w:pPr>
    </w:p>
    <w:p w14:paraId="27DB6E60" w14:textId="77777777" w:rsidR="00CC2A8B" w:rsidRDefault="00CC2A8B" w:rsidP="00622305">
      <w:pPr>
        <w:tabs>
          <w:tab w:val="center" w:pos="9372"/>
        </w:tabs>
        <w:ind w:left="426" w:right="550" w:hanging="426"/>
      </w:pPr>
      <w:r w:rsidRPr="00D1592A">
        <w:br w:type="page"/>
      </w:r>
      <w:r>
        <w:t>3.</w:t>
      </w:r>
      <w:r>
        <w:tab/>
        <w:t>Light from a laser is shone onto a grating.  The separation of the slits on the grating is 5·0 × 10</w:t>
      </w:r>
      <w:r w:rsidRPr="00A43FA0">
        <w:rPr>
          <w:vertAlign w:val="superscript"/>
        </w:rPr>
        <w:t>−6</w:t>
      </w:r>
      <w:r>
        <w:t> m.  A pattern is produced on a screen as shown below.</w:t>
      </w:r>
    </w:p>
    <w:p w14:paraId="27DB6E61" w14:textId="77777777" w:rsidR="00CC2A8B" w:rsidRDefault="00CC2A8B" w:rsidP="00CC2A8B">
      <w:pPr>
        <w:tabs>
          <w:tab w:val="left" w:pos="426"/>
          <w:tab w:val="center" w:pos="9372"/>
        </w:tabs>
        <w:ind w:left="851" w:right="550" w:hanging="851"/>
      </w:pPr>
    </w:p>
    <w:p w14:paraId="27DB6E62" w14:textId="77777777" w:rsidR="00CC2A8B" w:rsidRDefault="00CC2A8B" w:rsidP="00CC2A8B">
      <w:pPr>
        <w:tabs>
          <w:tab w:val="left" w:pos="426"/>
          <w:tab w:val="center" w:pos="9372"/>
        </w:tabs>
        <w:ind w:left="851" w:right="550" w:hanging="425"/>
      </w:pPr>
      <w:r>
        <w:rPr>
          <w:noProof/>
        </w:rPr>
        <w:drawing>
          <wp:inline distT="0" distB="0" distL="0" distR="0" wp14:anchorId="27DB71FD" wp14:editId="27DB71FE">
            <wp:extent cx="5486400" cy="1706880"/>
            <wp:effectExtent l="0" t="0" r="0" b="7620"/>
            <wp:docPr id="10688" name="Picture 10688" descr="h99II1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descr="h99II10a"/>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486400" cy="1706880"/>
                    </a:xfrm>
                    <a:prstGeom prst="rect">
                      <a:avLst/>
                    </a:prstGeom>
                    <a:noFill/>
                    <a:ln>
                      <a:noFill/>
                    </a:ln>
                  </pic:spPr>
                </pic:pic>
              </a:graphicData>
            </a:graphic>
          </wp:inline>
        </w:drawing>
      </w:r>
    </w:p>
    <w:p w14:paraId="27DB6E63" w14:textId="77777777" w:rsidR="00CC2A8B" w:rsidRDefault="00CC2A8B" w:rsidP="00CC2A8B">
      <w:pPr>
        <w:tabs>
          <w:tab w:val="left" w:pos="426"/>
          <w:tab w:val="center" w:pos="9372"/>
        </w:tabs>
        <w:ind w:left="851" w:right="550" w:hanging="851"/>
      </w:pPr>
    </w:p>
    <w:p w14:paraId="27DB6E64" w14:textId="77777777" w:rsidR="00CC2A8B" w:rsidRDefault="00CC2A8B" w:rsidP="00CC2A8B">
      <w:pPr>
        <w:tabs>
          <w:tab w:val="left" w:pos="426"/>
          <w:tab w:val="right" w:pos="1134"/>
          <w:tab w:val="center" w:pos="9372"/>
        </w:tabs>
        <w:ind w:left="1276" w:right="550" w:hanging="1276"/>
      </w:pPr>
      <w:r>
        <w:tab/>
        <w:t>(a)</w:t>
      </w:r>
      <w:r>
        <w:tab/>
        <w:t>(i)</w:t>
      </w:r>
      <w:r>
        <w:tab/>
        <w:t xml:space="preserve">The angle </w:t>
      </w:r>
      <w:r w:rsidRPr="00A43FA0">
        <w:rPr>
          <w:rFonts w:ascii="Symbol" w:hAnsi="Symbol"/>
          <w:i/>
        </w:rPr>
        <w:t></w:t>
      </w:r>
      <w:r>
        <w:t xml:space="preserve"> between the central maximum and the 2nd order maximum is 14°.</w:t>
      </w:r>
    </w:p>
    <w:p w14:paraId="27DB6E65" w14:textId="77777777" w:rsidR="00CC2A8B" w:rsidRDefault="00CC2A8B" w:rsidP="00CC2A8B">
      <w:pPr>
        <w:tabs>
          <w:tab w:val="left" w:pos="426"/>
          <w:tab w:val="right" w:pos="1134"/>
          <w:tab w:val="center" w:pos="9372"/>
        </w:tabs>
        <w:ind w:left="1276" w:right="550" w:hanging="1276"/>
      </w:pPr>
      <w:r>
        <w:tab/>
      </w:r>
      <w:r>
        <w:tab/>
      </w:r>
      <w:r>
        <w:tab/>
        <w:t>Calculate the wavelength of the light produced by the laser.</w:t>
      </w:r>
      <w:r>
        <w:tab/>
        <w:t>2</w:t>
      </w:r>
    </w:p>
    <w:p w14:paraId="27DB6E66" w14:textId="77777777" w:rsidR="00CC2A8B" w:rsidRDefault="00CC2A8B" w:rsidP="00CC2A8B">
      <w:pPr>
        <w:tabs>
          <w:tab w:val="left" w:pos="426"/>
          <w:tab w:val="right" w:pos="1134"/>
          <w:tab w:val="center" w:pos="9372"/>
        </w:tabs>
        <w:ind w:left="1276" w:right="550" w:hanging="1276"/>
      </w:pPr>
    </w:p>
    <w:p w14:paraId="27DB6E67" w14:textId="77777777" w:rsidR="00CC2A8B" w:rsidRDefault="00CC2A8B" w:rsidP="00CC2A8B">
      <w:pPr>
        <w:tabs>
          <w:tab w:val="left" w:pos="426"/>
          <w:tab w:val="right" w:pos="1134"/>
          <w:tab w:val="center" w:pos="9372"/>
        </w:tabs>
        <w:ind w:left="1276" w:right="550" w:hanging="1276"/>
      </w:pPr>
      <w:r>
        <w:tab/>
      </w:r>
      <w:r>
        <w:tab/>
        <w:t>(ii)</w:t>
      </w:r>
      <w:r>
        <w:tab/>
        <w:t>A pupil suggests that a more accurate value for the wavelength of the laser light can be found if a grating with a slit separation of 2·0 × 10</w:t>
      </w:r>
      <w:r w:rsidRPr="00A43FA0">
        <w:rPr>
          <w:vertAlign w:val="superscript"/>
        </w:rPr>
        <w:t>−6</w:t>
      </w:r>
      <w:r>
        <w:t xml:space="preserve"> m is used.  </w:t>
      </w:r>
    </w:p>
    <w:p w14:paraId="27DB6E68" w14:textId="77777777" w:rsidR="00CC2A8B" w:rsidRDefault="00CC2A8B" w:rsidP="00CC2A8B">
      <w:pPr>
        <w:tabs>
          <w:tab w:val="left" w:pos="426"/>
          <w:tab w:val="right" w:pos="1134"/>
          <w:tab w:val="center" w:pos="9372"/>
        </w:tabs>
        <w:ind w:left="1276" w:right="550" w:hanging="1276"/>
      </w:pPr>
      <w:r>
        <w:tab/>
      </w:r>
      <w:r>
        <w:tab/>
      </w:r>
      <w:r>
        <w:tab/>
        <w:t>Explain why this suggestion is correct.</w:t>
      </w:r>
      <w:r>
        <w:tab/>
        <w:t>2</w:t>
      </w:r>
    </w:p>
    <w:p w14:paraId="27DB6E69" w14:textId="77777777" w:rsidR="00CC2A8B" w:rsidRDefault="00CC2A8B" w:rsidP="00CC2A8B">
      <w:pPr>
        <w:tabs>
          <w:tab w:val="left" w:pos="426"/>
          <w:tab w:val="right" w:pos="1134"/>
          <w:tab w:val="center" w:pos="9372"/>
        </w:tabs>
        <w:ind w:left="1276" w:right="550" w:hanging="1276"/>
      </w:pPr>
    </w:p>
    <w:p w14:paraId="27DB6E6A" w14:textId="77777777" w:rsidR="00CC2A8B" w:rsidRDefault="00CC2A8B" w:rsidP="00CC2A8B">
      <w:pPr>
        <w:tabs>
          <w:tab w:val="left" w:pos="426"/>
          <w:tab w:val="right" w:pos="1134"/>
          <w:tab w:val="center" w:pos="9372"/>
        </w:tabs>
        <w:ind w:left="851" w:right="550" w:hanging="851"/>
      </w:pPr>
      <w:r>
        <w:tab/>
        <w:t>(b)</w:t>
      </w:r>
      <w:r>
        <w:tab/>
        <w:t>The laser is replaced by a source of white light and the pattern on the screen changes to a white central maximum with other maxima in the form of continuous spectra on each side of the central maximum.</w:t>
      </w:r>
    </w:p>
    <w:p w14:paraId="27DB6E6B" w14:textId="77777777" w:rsidR="00CC2A8B" w:rsidRDefault="00CC2A8B" w:rsidP="00CC2A8B">
      <w:pPr>
        <w:tabs>
          <w:tab w:val="left" w:pos="426"/>
          <w:tab w:val="right" w:pos="1134"/>
          <w:tab w:val="center" w:pos="9372"/>
        </w:tabs>
        <w:ind w:left="851" w:right="550" w:hanging="851"/>
      </w:pPr>
    </w:p>
    <w:p w14:paraId="27DB6E6C" w14:textId="77777777" w:rsidR="00CC2A8B" w:rsidRDefault="00CC2A8B" w:rsidP="00CC2A8B">
      <w:pPr>
        <w:tabs>
          <w:tab w:val="left" w:pos="426"/>
          <w:tab w:val="right" w:pos="1134"/>
          <w:tab w:val="center" w:pos="9372"/>
        </w:tabs>
        <w:ind w:left="851" w:right="550" w:firstLine="1"/>
        <w:jc w:val="center"/>
      </w:pPr>
      <w:r>
        <w:rPr>
          <w:noProof/>
        </w:rPr>
        <w:drawing>
          <wp:inline distT="0" distB="0" distL="0" distR="0" wp14:anchorId="27DB71FF" wp14:editId="27DB7200">
            <wp:extent cx="3474720" cy="2316480"/>
            <wp:effectExtent l="0" t="0" r="0" b="7620"/>
            <wp:docPr id="10687" name="Picture 10687" descr="h99II1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descr="h99II10b"/>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3474720" cy="2316480"/>
                    </a:xfrm>
                    <a:prstGeom prst="rect">
                      <a:avLst/>
                    </a:prstGeom>
                    <a:noFill/>
                    <a:ln>
                      <a:noFill/>
                    </a:ln>
                  </pic:spPr>
                </pic:pic>
              </a:graphicData>
            </a:graphic>
          </wp:inline>
        </w:drawing>
      </w:r>
    </w:p>
    <w:p w14:paraId="27DB6E6D" w14:textId="77777777" w:rsidR="00CC2A8B" w:rsidRDefault="00CC2A8B" w:rsidP="00CC2A8B">
      <w:pPr>
        <w:tabs>
          <w:tab w:val="left" w:pos="426"/>
          <w:tab w:val="right" w:pos="1134"/>
          <w:tab w:val="center" w:pos="9372"/>
        </w:tabs>
        <w:ind w:left="851" w:right="550" w:hanging="851"/>
      </w:pPr>
    </w:p>
    <w:p w14:paraId="27DB6E6E" w14:textId="77777777" w:rsidR="00CC2A8B" w:rsidRDefault="00CC2A8B" w:rsidP="00CC2A8B">
      <w:pPr>
        <w:tabs>
          <w:tab w:val="left" w:pos="426"/>
          <w:tab w:val="right" w:pos="1134"/>
          <w:tab w:val="center" w:pos="9372"/>
        </w:tabs>
        <w:ind w:left="851" w:right="550" w:hanging="851"/>
      </w:pPr>
      <w:r>
        <w:tab/>
      </w:r>
      <w:r>
        <w:tab/>
        <w:t>Explain:</w:t>
      </w:r>
    </w:p>
    <w:p w14:paraId="27DB6E6F" w14:textId="77777777" w:rsidR="00CC2A8B" w:rsidRDefault="00CC2A8B" w:rsidP="00CC2A8B">
      <w:pPr>
        <w:tabs>
          <w:tab w:val="left" w:pos="426"/>
          <w:tab w:val="right" w:pos="1134"/>
          <w:tab w:val="center" w:pos="9372"/>
        </w:tabs>
        <w:ind w:left="1276" w:right="550" w:hanging="1276"/>
      </w:pPr>
      <w:r>
        <w:tab/>
      </w:r>
      <w:r>
        <w:tab/>
        <w:t>(i)</w:t>
      </w:r>
      <w:r>
        <w:tab/>
        <w:t>why the central maximum is white;</w:t>
      </w:r>
      <w:r>
        <w:tab/>
        <w:t>1</w:t>
      </w:r>
    </w:p>
    <w:p w14:paraId="27DB6E70" w14:textId="77777777" w:rsidR="00CC2A8B" w:rsidRDefault="00CC2A8B" w:rsidP="00CC2A8B">
      <w:pPr>
        <w:tabs>
          <w:tab w:val="left" w:pos="426"/>
          <w:tab w:val="right" w:pos="1134"/>
          <w:tab w:val="center" w:pos="9372"/>
        </w:tabs>
        <w:ind w:left="1276" w:right="550" w:hanging="1276"/>
      </w:pPr>
      <w:r>
        <w:tab/>
      </w:r>
      <w:r>
        <w:tab/>
        <w:t>(ii)</w:t>
      </w:r>
      <w:r>
        <w:tab/>
        <w:t>why the other maxima are in the form of continuous spectra.</w:t>
      </w:r>
      <w:r>
        <w:tab/>
        <w:t>2</w:t>
      </w:r>
    </w:p>
    <w:p w14:paraId="27DB6E71" w14:textId="77777777" w:rsidR="00CC2A8B" w:rsidRDefault="00CC2A8B" w:rsidP="00CC2A8B">
      <w:pPr>
        <w:tabs>
          <w:tab w:val="left" w:pos="426"/>
          <w:tab w:val="right" w:pos="1134"/>
          <w:tab w:val="center" w:pos="9372"/>
        </w:tabs>
        <w:ind w:left="1276" w:right="550" w:hanging="1276"/>
      </w:pPr>
    </w:p>
    <w:p w14:paraId="27DB6E72" w14:textId="77777777" w:rsidR="00CC2A8B" w:rsidRDefault="00CC2A8B" w:rsidP="00CC2A8B">
      <w:pPr>
        <w:tabs>
          <w:tab w:val="left" w:pos="426"/>
          <w:tab w:val="right" w:pos="1134"/>
          <w:tab w:val="center" w:pos="9372"/>
        </w:tabs>
        <w:ind w:left="1276" w:right="550" w:hanging="1276"/>
      </w:pPr>
      <w:r>
        <w:tab/>
      </w:r>
      <w:r>
        <w:tab/>
      </w:r>
      <w:r>
        <w:tab/>
      </w:r>
      <w:r>
        <w:tab/>
        <w:t>(6)</w:t>
      </w:r>
    </w:p>
    <w:p w14:paraId="27DB6E73" w14:textId="77777777" w:rsidR="00CC2A8B" w:rsidRDefault="00CC2A8B" w:rsidP="00CC2A8B">
      <w:pPr>
        <w:tabs>
          <w:tab w:val="left" w:pos="426"/>
          <w:tab w:val="center" w:pos="9372"/>
        </w:tabs>
        <w:ind w:left="851" w:right="550" w:hanging="851"/>
      </w:pPr>
    </w:p>
    <w:p w14:paraId="27DB6E74" w14:textId="77777777" w:rsidR="00CC2A8B" w:rsidRPr="00C17660" w:rsidRDefault="00CC2A8B" w:rsidP="00CC2A8B">
      <w:pPr>
        <w:tabs>
          <w:tab w:val="center" w:pos="9372"/>
        </w:tabs>
        <w:ind w:left="426" w:right="550" w:hanging="426"/>
      </w:pPr>
    </w:p>
    <w:p w14:paraId="27DB6E75" w14:textId="77777777" w:rsidR="00CC2A8B" w:rsidRPr="00C17660" w:rsidRDefault="00CC2A8B" w:rsidP="007B26CB">
      <w:pPr>
        <w:pStyle w:val="Heading1"/>
      </w:pPr>
      <w:bookmarkStart w:id="31" w:name="_Toc451636217"/>
      <w:r w:rsidRPr="00C17660">
        <w:t xml:space="preserve">Refraction of </w:t>
      </w:r>
      <w:r>
        <w:t>L</w:t>
      </w:r>
      <w:r w:rsidRPr="00C17660">
        <w:t>ight</w:t>
      </w:r>
      <w:bookmarkEnd w:id="31"/>
    </w:p>
    <w:p w14:paraId="27DB6E76" w14:textId="77777777" w:rsidR="00CC2A8B" w:rsidRPr="00C17660" w:rsidRDefault="00CC2A8B" w:rsidP="00CC2A8B">
      <w:pPr>
        <w:tabs>
          <w:tab w:val="center" w:pos="9372"/>
        </w:tabs>
        <w:ind w:left="426" w:right="550" w:hanging="426"/>
      </w:pPr>
    </w:p>
    <w:p w14:paraId="27DB6E77" w14:textId="77777777" w:rsidR="00CC2A8B" w:rsidRDefault="00CC2A8B" w:rsidP="00CC2A8B">
      <w:pPr>
        <w:tabs>
          <w:tab w:val="center" w:pos="9372"/>
        </w:tabs>
        <w:ind w:left="426" w:right="550" w:hanging="426"/>
      </w:pPr>
      <w:r>
        <w:t>1.</w:t>
      </w:r>
      <w:r>
        <w:tab/>
        <w:t>A laser beam is used to investigate the refraction of light from water into air.</w:t>
      </w:r>
    </w:p>
    <w:p w14:paraId="27DB6E78" w14:textId="77777777" w:rsidR="00CC2A8B" w:rsidRDefault="00CC2A8B" w:rsidP="00CC2A8B">
      <w:pPr>
        <w:tabs>
          <w:tab w:val="center" w:pos="9372"/>
        </w:tabs>
        <w:ind w:left="426" w:right="550"/>
      </w:pPr>
    </w:p>
    <w:p w14:paraId="27DB6E79" w14:textId="77777777" w:rsidR="00CC2A8B" w:rsidRDefault="00CC2A8B" w:rsidP="00CC2A8B">
      <w:pPr>
        <w:tabs>
          <w:tab w:val="center" w:pos="9372"/>
        </w:tabs>
        <w:ind w:left="426" w:right="550"/>
      </w:pPr>
      <w:r>
        <w:t>A waterproof laser is placed in within a tank of water and the laser beam is directed towards the water surface as shown below.</w:t>
      </w:r>
    </w:p>
    <w:p w14:paraId="27DB6E7A" w14:textId="77777777" w:rsidR="00CC2A8B" w:rsidRDefault="00CC2A8B" w:rsidP="00CC2A8B">
      <w:pPr>
        <w:tabs>
          <w:tab w:val="center" w:pos="9372"/>
        </w:tabs>
        <w:ind w:left="426" w:right="550"/>
      </w:pPr>
    </w:p>
    <w:p w14:paraId="27DB6E7B" w14:textId="77777777" w:rsidR="00CC2A8B" w:rsidRDefault="00CC2A8B" w:rsidP="00CC2A8B">
      <w:pPr>
        <w:tabs>
          <w:tab w:val="center" w:pos="9372"/>
        </w:tabs>
        <w:ind w:left="852" w:right="550"/>
      </w:pPr>
      <w:r>
        <w:rPr>
          <w:noProof/>
        </w:rPr>
        <w:drawing>
          <wp:inline distT="0" distB="0" distL="0" distR="0" wp14:anchorId="27DB7201" wp14:editId="27DB7202">
            <wp:extent cx="3698240" cy="1869440"/>
            <wp:effectExtent l="0" t="0" r="0" b="0"/>
            <wp:docPr id="10686" name="Picture 10686" descr="h99II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descr="h99II9a"/>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3698240" cy="1869440"/>
                    </a:xfrm>
                    <a:prstGeom prst="rect">
                      <a:avLst/>
                    </a:prstGeom>
                    <a:noFill/>
                    <a:ln>
                      <a:noFill/>
                    </a:ln>
                  </pic:spPr>
                </pic:pic>
              </a:graphicData>
            </a:graphic>
          </wp:inline>
        </w:drawing>
      </w:r>
    </w:p>
    <w:p w14:paraId="27DB6E7C" w14:textId="77777777" w:rsidR="00CC2A8B" w:rsidRDefault="00CC2A8B" w:rsidP="00CC2A8B">
      <w:pPr>
        <w:tabs>
          <w:tab w:val="center" w:pos="9372"/>
        </w:tabs>
        <w:ind w:left="426" w:right="550"/>
      </w:pPr>
    </w:p>
    <w:p w14:paraId="27DB6E7D" w14:textId="77777777" w:rsidR="00CC2A8B" w:rsidRDefault="00CC2A8B" w:rsidP="00CC2A8B">
      <w:pPr>
        <w:tabs>
          <w:tab w:val="center" w:pos="9372"/>
        </w:tabs>
        <w:ind w:left="852" w:right="550" w:hanging="426"/>
      </w:pPr>
      <w:r>
        <w:t>(a)</w:t>
      </w:r>
      <w:r>
        <w:tab/>
        <w:t>The water in the tank has a refractive index of 1·33.  Describe what happens to the light at the water surface.  You must justify your answer by calculation.</w:t>
      </w:r>
      <w:r>
        <w:tab/>
        <w:t>3</w:t>
      </w:r>
    </w:p>
    <w:p w14:paraId="27DB6E7E" w14:textId="77777777" w:rsidR="00CC2A8B" w:rsidRDefault="00CC2A8B" w:rsidP="00CC2A8B">
      <w:pPr>
        <w:tabs>
          <w:tab w:val="center" w:pos="9372"/>
        </w:tabs>
        <w:ind w:left="852" w:right="550" w:hanging="426"/>
      </w:pPr>
    </w:p>
    <w:p w14:paraId="27DB6E7F" w14:textId="77777777" w:rsidR="00CC2A8B" w:rsidRDefault="00CC2A8B" w:rsidP="00CC2A8B">
      <w:pPr>
        <w:tabs>
          <w:tab w:val="center" w:pos="9372"/>
        </w:tabs>
        <w:ind w:left="852" w:right="550" w:hanging="426"/>
      </w:pPr>
      <w:r>
        <w:t>(b)</w:t>
      </w:r>
      <w:r>
        <w:tab/>
        <w:t xml:space="preserve">The water in the tank is replaced by another liquid.  The position of the laser is altered so that the laser beam follows the path shown in the diagram below.  The angle </w:t>
      </w:r>
      <w:r w:rsidRPr="00B71974">
        <w:rPr>
          <w:rFonts w:ascii="Symbol" w:hAnsi="Symbol"/>
          <w:i/>
        </w:rPr>
        <w:t></w:t>
      </w:r>
      <w:r w:rsidRPr="00B71974">
        <w:rPr>
          <w:vertAlign w:val="subscript"/>
        </w:rPr>
        <w:t>1</w:t>
      </w:r>
      <w:r>
        <w:t xml:space="preserve"> and the angle </w:t>
      </w:r>
      <w:r w:rsidRPr="00B71974">
        <w:rPr>
          <w:rFonts w:ascii="Symbol" w:hAnsi="Symbol"/>
          <w:i/>
        </w:rPr>
        <w:t></w:t>
      </w:r>
      <w:r w:rsidRPr="00B71974">
        <w:rPr>
          <w:vertAlign w:val="subscript"/>
        </w:rPr>
        <w:t>2</w:t>
      </w:r>
      <w:r>
        <w:t>, as shown in the diagram, are measured.</w:t>
      </w:r>
    </w:p>
    <w:p w14:paraId="27DB6E80" w14:textId="77777777" w:rsidR="00CC2A8B" w:rsidRDefault="00CC2A8B" w:rsidP="00CC2A8B">
      <w:pPr>
        <w:tabs>
          <w:tab w:val="center" w:pos="9372"/>
        </w:tabs>
        <w:ind w:left="852" w:right="550" w:hanging="426"/>
      </w:pPr>
    </w:p>
    <w:p w14:paraId="27DB6E81" w14:textId="77777777" w:rsidR="00CC2A8B" w:rsidRDefault="00CC2A8B" w:rsidP="00CC2A8B">
      <w:pPr>
        <w:tabs>
          <w:tab w:val="center" w:pos="9372"/>
        </w:tabs>
        <w:ind w:left="994" w:right="550"/>
      </w:pPr>
      <w:r>
        <w:rPr>
          <w:noProof/>
        </w:rPr>
        <w:drawing>
          <wp:inline distT="0" distB="0" distL="0" distR="0" wp14:anchorId="27DB7203" wp14:editId="27DB7204">
            <wp:extent cx="3515360" cy="2052320"/>
            <wp:effectExtent l="0" t="0" r="8890" b="5080"/>
            <wp:docPr id="10685" name="Picture 10685" descr="h99II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descr="h99II9b"/>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3515360" cy="2052320"/>
                    </a:xfrm>
                    <a:prstGeom prst="rect">
                      <a:avLst/>
                    </a:prstGeom>
                    <a:noFill/>
                    <a:ln>
                      <a:noFill/>
                    </a:ln>
                  </pic:spPr>
                </pic:pic>
              </a:graphicData>
            </a:graphic>
          </wp:inline>
        </w:drawing>
      </w:r>
    </w:p>
    <w:p w14:paraId="27DB6E82" w14:textId="77777777" w:rsidR="00CC2A8B" w:rsidRDefault="00CC2A8B" w:rsidP="00CC2A8B">
      <w:pPr>
        <w:tabs>
          <w:tab w:val="center" w:pos="9372"/>
        </w:tabs>
        <w:ind w:left="852" w:right="550" w:hanging="426"/>
      </w:pPr>
    </w:p>
    <w:p w14:paraId="27DB6E83" w14:textId="77777777" w:rsidR="00CC2A8B" w:rsidRDefault="00CC2A8B" w:rsidP="00CC2A8B">
      <w:pPr>
        <w:tabs>
          <w:tab w:val="center" w:pos="9372"/>
        </w:tabs>
        <w:ind w:left="852" w:right="550"/>
      </w:pPr>
      <w:r>
        <w:br w:type="page"/>
        <w:t xml:space="preserve">The measurements are repeated for different values of </w:t>
      </w:r>
      <w:r w:rsidRPr="00B71974">
        <w:rPr>
          <w:rFonts w:ascii="Symbol" w:hAnsi="Symbol"/>
          <w:i/>
        </w:rPr>
        <w:t></w:t>
      </w:r>
      <w:r w:rsidRPr="00B71974">
        <w:rPr>
          <w:vertAlign w:val="subscript"/>
        </w:rPr>
        <w:t>1</w:t>
      </w:r>
      <w:r>
        <w:t xml:space="preserve"> and the corresponding values of </w:t>
      </w:r>
      <w:r w:rsidRPr="00B71974">
        <w:rPr>
          <w:rFonts w:ascii="Symbol" w:hAnsi="Symbol"/>
          <w:i/>
        </w:rPr>
        <w:t></w:t>
      </w:r>
      <w:r>
        <w:rPr>
          <w:vertAlign w:val="subscript"/>
        </w:rPr>
        <w:t>2</w:t>
      </w:r>
      <w:r>
        <w:t xml:space="preserve">.  The values of sin </w:t>
      </w:r>
      <w:r w:rsidRPr="00B71974">
        <w:rPr>
          <w:rFonts w:ascii="Symbol" w:hAnsi="Symbol"/>
          <w:i/>
        </w:rPr>
        <w:t></w:t>
      </w:r>
      <w:r w:rsidRPr="00B71974">
        <w:rPr>
          <w:vertAlign w:val="subscript"/>
        </w:rPr>
        <w:t>1</w:t>
      </w:r>
      <w:r>
        <w:t xml:space="preserve"> and sin </w:t>
      </w:r>
      <w:r w:rsidRPr="00B71974">
        <w:rPr>
          <w:rFonts w:ascii="Symbol" w:hAnsi="Symbol"/>
          <w:i/>
        </w:rPr>
        <w:t></w:t>
      </w:r>
      <w:r>
        <w:rPr>
          <w:vertAlign w:val="subscript"/>
        </w:rPr>
        <w:t>2</w:t>
      </w:r>
      <w:r>
        <w:t xml:space="preserve"> are used to plot the graph shown below.</w:t>
      </w:r>
    </w:p>
    <w:p w14:paraId="27DB6E84" w14:textId="77777777" w:rsidR="00CC2A8B" w:rsidRDefault="00CC2A8B" w:rsidP="00CC2A8B">
      <w:pPr>
        <w:tabs>
          <w:tab w:val="center" w:pos="9372"/>
        </w:tabs>
        <w:ind w:left="852" w:right="550"/>
      </w:pPr>
    </w:p>
    <w:p w14:paraId="27DB6E85" w14:textId="77777777" w:rsidR="00CC2A8B" w:rsidRDefault="00CC2A8B" w:rsidP="00CC2A8B">
      <w:pPr>
        <w:tabs>
          <w:tab w:val="center" w:pos="9372"/>
        </w:tabs>
        <w:ind w:left="852" w:right="550"/>
        <w:jc w:val="center"/>
      </w:pPr>
      <w:r>
        <w:rPr>
          <w:noProof/>
        </w:rPr>
        <w:drawing>
          <wp:inline distT="0" distB="0" distL="0" distR="0" wp14:anchorId="27DB7205" wp14:editId="27DB7206">
            <wp:extent cx="4429760" cy="2905760"/>
            <wp:effectExtent l="0" t="0" r="8890" b="8890"/>
            <wp:docPr id="10684" name="Picture 10684" descr="h99II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descr="h99II9c"/>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4429760" cy="2905760"/>
                    </a:xfrm>
                    <a:prstGeom prst="rect">
                      <a:avLst/>
                    </a:prstGeom>
                    <a:noFill/>
                    <a:ln>
                      <a:noFill/>
                    </a:ln>
                  </pic:spPr>
                </pic:pic>
              </a:graphicData>
            </a:graphic>
          </wp:inline>
        </w:drawing>
      </w:r>
    </w:p>
    <w:p w14:paraId="27DB6E86" w14:textId="77777777" w:rsidR="00CC2A8B" w:rsidRDefault="00CC2A8B" w:rsidP="00CC2A8B">
      <w:pPr>
        <w:tabs>
          <w:tab w:val="center" w:pos="9372"/>
        </w:tabs>
        <w:ind w:left="852" w:right="550"/>
      </w:pPr>
    </w:p>
    <w:p w14:paraId="27DB6E87" w14:textId="77777777" w:rsidR="00CC2A8B" w:rsidRDefault="00CC2A8B" w:rsidP="00CC2A8B">
      <w:pPr>
        <w:tabs>
          <w:tab w:val="center" w:pos="9372"/>
        </w:tabs>
        <w:ind w:left="852" w:right="550"/>
      </w:pPr>
      <w:r>
        <w:t>Use information from the graph to calculate the refractive index of the liquid.</w:t>
      </w:r>
      <w:r>
        <w:tab/>
        <w:t>2</w:t>
      </w:r>
    </w:p>
    <w:p w14:paraId="27DB6E88" w14:textId="77777777" w:rsidR="00CC2A8B" w:rsidRDefault="00CC2A8B" w:rsidP="00CC2A8B">
      <w:pPr>
        <w:tabs>
          <w:tab w:val="center" w:pos="9372"/>
        </w:tabs>
        <w:ind w:left="852" w:right="550"/>
      </w:pPr>
    </w:p>
    <w:p w14:paraId="27DB6E89" w14:textId="77777777" w:rsidR="00CC2A8B" w:rsidRDefault="00CC2A8B" w:rsidP="00CC2A8B">
      <w:pPr>
        <w:tabs>
          <w:tab w:val="center" w:pos="9372"/>
        </w:tabs>
        <w:ind w:left="852" w:right="550" w:hanging="426"/>
      </w:pPr>
      <w:r>
        <w:t>(c)</w:t>
      </w:r>
      <w:r>
        <w:tab/>
        <w:t>Light from the laser has a wavelength of 670 × 10</w:t>
      </w:r>
      <w:r w:rsidRPr="000C66EC">
        <w:rPr>
          <w:vertAlign w:val="superscript"/>
        </w:rPr>
        <w:t>−9</w:t>
      </w:r>
      <w:r>
        <w:t> m.  Calculate the wavelength of the laser light when passing through a liquid which has a refractive index of 1·47.</w:t>
      </w:r>
      <w:r>
        <w:tab/>
        <w:t>2</w:t>
      </w:r>
    </w:p>
    <w:p w14:paraId="27DB6E8A" w14:textId="77777777" w:rsidR="00CC2A8B" w:rsidRDefault="00CC2A8B" w:rsidP="00CC2A8B">
      <w:pPr>
        <w:tabs>
          <w:tab w:val="center" w:pos="9372"/>
        </w:tabs>
        <w:ind w:left="426" w:right="550" w:hanging="426"/>
      </w:pPr>
    </w:p>
    <w:p w14:paraId="27DB6E8B" w14:textId="77777777" w:rsidR="00CC2A8B" w:rsidRDefault="00CC2A8B" w:rsidP="00CC2A8B">
      <w:pPr>
        <w:tabs>
          <w:tab w:val="center" w:pos="9372"/>
        </w:tabs>
        <w:ind w:left="426" w:right="550" w:hanging="426"/>
      </w:pPr>
      <w:r>
        <w:tab/>
      </w:r>
      <w:r>
        <w:tab/>
        <w:t>(7)</w:t>
      </w:r>
    </w:p>
    <w:p w14:paraId="27DB6E8C" w14:textId="77777777" w:rsidR="00CC2A8B" w:rsidRDefault="00CC2A8B" w:rsidP="00CC2A8B">
      <w:pPr>
        <w:tabs>
          <w:tab w:val="center" w:pos="9372"/>
        </w:tabs>
        <w:ind w:left="426" w:right="550" w:hanging="426"/>
      </w:pPr>
    </w:p>
    <w:p w14:paraId="27DB6E8D" w14:textId="77777777" w:rsidR="00CC2A8B" w:rsidRDefault="00CC2A8B" w:rsidP="00CC2A8B">
      <w:pPr>
        <w:tabs>
          <w:tab w:val="center" w:pos="9372"/>
        </w:tabs>
        <w:ind w:left="426" w:right="550" w:hanging="426"/>
      </w:pPr>
    </w:p>
    <w:p w14:paraId="27DB6E8E" w14:textId="77777777" w:rsidR="00CC2A8B" w:rsidRDefault="00CC2A8B" w:rsidP="00CC2A8B">
      <w:pPr>
        <w:tabs>
          <w:tab w:val="center" w:pos="9372"/>
        </w:tabs>
        <w:ind w:left="426" w:right="550" w:hanging="426"/>
      </w:pPr>
    </w:p>
    <w:p w14:paraId="27DB6E8F" w14:textId="77777777" w:rsidR="00CC2A8B" w:rsidRDefault="00CC2A8B" w:rsidP="0022382F">
      <w:pPr>
        <w:tabs>
          <w:tab w:val="center" w:pos="9372"/>
        </w:tabs>
        <w:ind w:left="426" w:right="550" w:hanging="426"/>
      </w:pPr>
      <w:r>
        <w:br w:type="page"/>
      </w:r>
    </w:p>
    <w:p w14:paraId="27DB6E90" w14:textId="77777777" w:rsidR="00CC2A8B" w:rsidRDefault="0022382F" w:rsidP="00CC2A8B">
      <w:pPr>
        <w:tabs>
          <w:tab w:val="center" w:pos="9372"/>
        </w:tabs>
        <w:ind w:left="426" w:right="550" w:hanging="426"/>
      </w:pPr>
      <w:r>
        <w:t>2</w:t>
      </w:r>
      <w:r w:rsidR="00CC2A8B">
        <w:t>.</w:t>
      </w:r>
      <w:r w:rsidR="00CC2A8B">
        <w:tab/>
        <w:t>A decorative lamp has a transparent liquid in the space above a bulb.  Light from the bulb passes through rotating coloured filters giving red or blue light in the liquid.</w:t>
      </w:r>
    </w:p>
    <w:p w14:paraId="27DB6E91" w14:textId="77777777" w:rsidR="00CC2A8B" w:rsidRDefault="00CC2A8B" w:rsidP="00CC2A8B">
      <w:pPr>
        <w:tabs>
          <w:tab w:val="center" w:pos="9372"/>
        </w:tabs>
        <w:ind w:left="426" w:right="550" w:hanging="426"/>
      </w:pPr>
    </w:p>
    <w:p w14:paraId="27DB6E92" w14:textId="77777777" w:rsidR="00CC2A8B" w:rsidRDefault="00CC2A8B" w:rsidP="00CC2A8B">
      <w:pPr>
        <w:tabs>
          <w:tab w:val="center" w:pos="9372"/>
        </w:tabs>
        <w:ind w:left="852" w:right="550" w:hanging="426"/>
      </w:pPr>
      <w:r>
        <w:t>(a)</w:t>
      </w:r>
      <w:r>
        <w:tab/>
        <w:t>A ray of red light is incident on the liquid surface as shown.</w:t>
      </w:r>
    </w:p>
    <w:p w14:paraId="27DB6E93" w14:textId="77777777" w:rsidR="00CC2A8B" w:rsidRDefault="00CC2A8B" w:rsidP="00CC2A8B">
      <w:pPr>
        <w:tabs>
          <w:tab w:val="center" w:pos="9372"/>
        </w:tabs>
        <w:ind w:left="852" w:right="550" w:hanging="426"/>
      </w:pPr>
    </w:p>
    <w:p w14:paraId="27DB6E94" w14:textId="77777777" w:rsidR="00CC2A8B" w:rsidRDefault="00CC2A8B" w:rsidP="00CC2A8B">
      <w:pPr>
        <w:tabs>
          <w:tab w:val="center" w:pos="9372"/>
        </w:tabs>
        <w:ind w:left="852" w:right="550" w:hanging="426"/>
        <w:jc w:val="center"/>
      </w:pPr>
      <w:r>
        <w:rPr>
          <w:noProof/>
        </w:rPr>
        <w:drawing>
          <wp:inline distT="0" distB="0" distL="0" distR="0" wp14:anchorId="27DB7207" wp14:editId="27DB7208">
            <wp:extent cx="5059680" cy="3230880"/>
            <wp:effectExtent l="0" t="0" r="7620" b="7620"/>
            <wp:docPr id="10680" name="Picture 10680" descr="h0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descr="h0427"/>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5059680" cy="3230880"/>
                    </a:xfrm>
                    <a:prstGeom prst="rect">
                      <a:avLst/>
                    </a:prstGeom>
                    <a:noFill/>
                    <a:ln>
                      <a:noFill/>
                    </a:ln>
                  </pic:spPr>
                </pic:pic>
              </a:graphicData>
            </a:graphic>
          </wp:inline>
        </w:drawing>
      </w:r>
    </w:p>
    <w:p w14:paraId="27DB6E95" w14:textId="77777777" w:rsidR="00CC2A8B" w:rsidRDefault="00CC2A8B" w:rsidP="00CC2A8B">
      <w:pPr>
        <w:tabs>
          <w:tab w:val="center" w:pos="9372"/>
        </w:tabs>
        <w:ind w:left="852" w:right="550" w:hanging="426"/>
      </w:pPr>
    </w:p>
    <w:p w14:paraId="27DB6E96" w14:textId="77777777" w:rsidR="00CC2A8B" w:rsidRDefault="00CC2A8B" w:rsidP="00CC2A8B">
      <w:pPr>
        <w:tabs>
          <w:tab w:val="right" w:pos="1136"/>
          <w:tab w:val="center" w:pos="9372"/>
        </w:tabs>
        <w:ind w:left="1278" w:right="550" w:hanging="852"/>
      </w:pPr>
      <w:r>
        <w:tab/>
        <w:t>(i)</w:t>
      </w:r>
      <w:r>
        <w:tab/>
        <w:t>Calculate the refractive index of the liquid for the red light.</w:t>
      </w:r>
      <w:r>
        <w:tab/>
        <w:t>2</w:t>
      </w:r>
    </w:p>
    <w:p w14:paraId="27DB6E97" w14:textId="77777777" w:rsidR="00CC2A8B" w:rsidRDefault="00CC2A8B" w:rsidP="00CC2A8B">
      <w:pPr>
        <w:tabs>
          <w:tab w:val="right" w:pos="1136"/>
          <w:tab w:val="center" w:pos="9372"/>
        </w:tabs>
        <w:ind w:left="1278" w:right="550" w:hanging="852"/>
      </w:pPr>
    </w:p>
    <w:p w14:paraId="27DB6E98" w14:textId="77777777" w:rsidR="00CC2A8B" w:rsidRDefault="00CC2A8B" w:rsidP="00CC2A8B">
      <w:pPr>
        <w:tabs>
          <w:tab w:val="right" w:pos="1136"/>
          <w:tab w:val="center" w:pos="9372"/>
        </w:tabs>
        <w:ind w:left="1278" w:right="550" w:hanging="852"/>
      </w:pPr>
      <w:r>
        <w:tab/>
        <w:t>(ii)</w:t>
      </w:r>
      <w:r>
        <w:tab/>
        <w:t>A ray of blue light is incident on the liquid surface at the same angle as the ray of red light.</w:t>
      </w:r>
    </w:p>
    <w:p w14:paraId="27DB6E99" w14:textId="77777777" w:rsidR="00CC2A8B" w:rsidRDefault="00CC2A8B" w:rsidP="00CC2A8B">
      <w:pPr>
        <w:tabs>
          <w:tab w:val="right" w:pos="1136"/>
          <w:tab w:val="center" w:pos="9372"/>
        </w:tabs>
        <w:ind w:left="1278" w:right="550" w:hanging="852"/>
      </w:pPr>
    </w:p>
    <w:p w14:paraId="27DB6E9A" w14:textId="77777777" w:rsidR="00CC2A8B" w:rsidRDefault="00CC2A8B" w:rsidP="00CC2A8B">
      <w:pPr>
        <w:tabs>
          <w:tab w:val="right" w:pos="1136"/>
          <w:tab w:val="center" w:pos="9372"/>
        </w:tabs>
        <w:ind w:left="1278" w:right="550" w:hanging="852"/>
      </w:pPr>
      <w:r>
        <w:tab/>
      </w:r>
      <w:r>
        <w:tab/>
        <w:t>The refractive index of the liquid for blue light is greater than that for red light.  Is the angle of refraction greater than, equal to or less than 82° for the blue light?  You must justify your answer.</w:t>
      </w:r>
      <w:r>
        <w:tab/>
        <w:t>2</w:t>
      </w:r>
    </w:p>
    <w:p w14:paraId="27DB6E9B" w14:textId="77777777" w:rsidR="00CC2A8B" w:rsidRDefault="00CC2A8B" w:rsidP="00CC2A8B">
      <w:pPr>
        <w:tabs>
          <w:tab w:val="right" w:pos="1136"/>
          <w:tab w:val="center" w:pos="9372"/>
        </w:tabs>
        <w:ind w:left="1278" w:right="550" w:hanging="852"/>
      </w:pPr>
    </w:p>
    <w:p w14:paraId="27DB6E9C" w14:textId="77777777" w:rsidR="00CC2A8B" w:rsidRDefault="00CC2A8B" w:rsidP="00CC2A8B">
      <w:pPr>
        <w:tabs>
          <w:tab w:val="center" w:pos="9372"/>
        </w:tabs>
        <w:ind w:left="852" w:right="550" w:hanging="426"/>
      </w:pPr>
      <w:r>
        <w:t>(b)</w:t>
      </w:r>
      <w:r>
        <w:tab/>
        <w:t>A similar lamp contains a liquid which has a refractive index of 1·44 for red light.  A ray of red light in the liquid is incident on the surface at an angle of 45° as before.</w:t>
      </w:r>
    </w:p>
    <w:p w14:paraId="27DB6E9D" w14:textId="77777777" w:rsidR="00CC2A8B" w:rsidRDefault="00CC2A8B" w:rsidP="00CC2A8B">
      <w:pPr>
        <w:tabs>
          <w:tab w:val="center" w:pos="9372"/>
        </w:tabs>
        <w:ind w:left="852" w:right="550" w:hanging="426"/>
      </w:pPr>
    </w:p>
    <w:p w14:paraId="27DB6E9E" w14:textId="77777777" w:rsidR="00CC2A8B" w:rsidRDefault="00CC2A8B" w:rsidP="00CC2A8B">
      <w:pPr>
        <w:tabs>
          <w:tab w:val="center" w:pos="9372"/>
        </w:tabs>
        <w:ind w:left="852" w:right="550"/>
      </w:pPr>
      <w:r>
        <w:t>Sketch a diagram to show the path of this ray after it is incident on the liquid surface.</w:t>
      </w:r>
    </w:p>
    <w:p w14:paraId="27DB6E9F" w14:textId="77777777" w:rsidR="00CC2A8B" w:rsidRDefault="00CC2A8B" w:rsidP="00CC2A8B">
      <w:pPr>
        <w:tabs>
          <w:tab w:val="center" w:pos="9372"/>
        </w:tabs>
        <w:ind w:left="852" w:right="550"/>
      </w:pPr>
      <w:r>
        <w:t>Mark on your diagram the value of all appropriate angles.</w:t>
      </w:r>
    </w:p>
    <w:p w14:paraId="27DB6EA0" w14:textId="77777777" w:rsidR="00CC2A8B" w:rsidRDefault="00CC2A8B" w:rsidP="00CC2A8B">
      <w:pPr>
        <w:tabs>
          <w:tab w:val="center" w:pos="9372"/>
        </w:tabs>
        <w:ind w:left="852" w:right="550"/>
      </w:pPr>
      <w:r>
        <w:t>All relevant calculations must be shown.</w:t>
      </w:r>
      <w:r>
        <w:tab/>
        <w:t>3</w:t>
      </w:r>
    </w:p>
    <w:p w14:paraId="27DB6EA1" w14:textId="77777777" w:rsidR="00CC2A8B" w:rsidRDefault="00CC2A8B" w:rsidP="00CC2A8B">
      <w:pPr>
        <w:tabs>
          <w:tab w:val="center" w:pos="9372"/>
        </w:tabs>
        <w:ind w:left="852" w:right="550"/>
      </w:pPr>
    </w:p>
    <w:p w14:paraId="27DB6EA2" w14:textId="77777777" w:rsidR="00CC2A8B" w:rsidRDefault="00CC2A8B" w:rsidP="00CC2A8B">
      <w:pPr>
        <w:tabs>
          <w:tab w:val="center" w:pos="9372"/>
        </w:tabs>
        <w:ind w:left="852" w:right="550"/>
      </w:pPr>
      <w:r>
        <w:tab/>
        <w:t>(7)</w:t>
      </w:r>
    </w:p>
    <w:p w14:paraId="27DB6EA3" w14:textId="77777777" w:rsidR="00CC2A8B" w:rsidRDefault="00CC2A8B" w:rsidP="00CC2A8B">
      <w:pPr>
        <w:tabs>
          <w:tab w:val="center" w:pos="9372"/>
        </w:tabs>
        <w:ind w:left="852" w:right="550"/>
      </w:pPr>
    </w:p>
    <w:p w14:paraId="27DB6EA4" w14:textId="77777777" w:rsidR="00CC2A8B" w:rsidRDefault="00CC2A8B" w:rsidP="00CC2A8B">
      <w:pPr>
        <w:tabs>
          <w:tab w:val="center" w:pos="9372"/>
        </w:tabs>
        <w:ind w:left="426" w:right="550" w:hanging="426"/>
      </w:pPr>
    </w:p>
    <w:p w14:paraId="27DB6EA5" w14:textId="77777777" w:rsidR="00CC2A8B" w:rsidRDefault="00CC2A8B" w:rsidP="00CC2A8B">
      <w:pPr>
        <w:tabs>
          <w:tab w:val="left" w:pos="426"/>
          <w:tab w:val="center" w:pos="9372"/>
        </w:tabs>
        <w:ind w:left="852" w:right="550" w:hanging="852"/>
      </w:pPr>
      <w:r>
        <w:br w:type="page"/>
      </w:r>
      <w:r w:rsidR="0022382F">
        <w:t>3</w:t>
      </w:r>
      <w:r>
        <w:t>.</w:t>
      </w:r>
      <w:r>
        <w:tab/>
        <w:t>(a)</w:t>
      </w:r>
      <w:r>
        <w:tab/>
        <w:t>The following diagram shows a ray of monochromatic light passing from air into a block of borate glass.  The diagram is drawn to scale.</w:t>
      </w:r>
    </w:p>
    <w:p w14:paraId="27DB6EA6" w14:textId="77777777" w:rsidR="00CC2A8B" w:rsidRDefault="00CC2A8B" w:rsidP="00CC2A8B">
      <w:pPr>
        <w:tabs>
          <w:tab w:val="left" w:pos="426"/>
          <w:tab w:val="center" w:pos="9372"/>
        </w:tabs>
        <w:ind w:left="852" w:right="550" w:hanging="852"/>
      </w:pPr>
    </w:p>
    <w:p w14:paraId="27DB6EA7" w14:textId="77777777" w:rsidR="00CC2A8B" w:rsidRDefault="00CC2A8B" w:rsidP="00CC2A8B">
      <w:pPr>
        <w:tabs>
          <w:tab w:val="left" w:pos="426"/>
          <w:tab w:val="center" w:pos="9372"/>
        </w:tabs>
        <w:ind w:left="852" w:right="550"/>
      </w:pPr>
      <w:r>
        <w:rPr>
          <w:noProof/>
        </w:rPr>
        <w:drawing>
          <wp:inline distT="0" distB="0" distL="0" distR="0" wp14:anchorId="27DB7209" wp14:editId="27DB720A">
            <wp:extent cx="2560320" cy="2437817"/>
            <wp:effectExtent l="0" t="0" r="0" b="635"/>
            <wp:docPr id="10678" name="Picture 10678" descr="h98II1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descr="h98II10a"/>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560320" cy="2437817"/>
                    </a:xfrm>
                    <a:prstGeom prst="rect">
                      <a:avLst/>
                    </a:prstGeom>
                    <a:noFill/>
                    <a:ln>
                      <a:noFill/>
                    </a:ln>
                  </pic:spPr>
                </pic:pic>
              </a:graphicData>
            </a:graphic>
          </wp:inline>
        </w:drawing>
      </w:r>
    </w:p>
    <w:p w14:paraId="27DB6EA8" w14:textId="77777777" w:rsidR="00CC2A8B" w:rsidRDefault="00CC2A8B" w:rsidP="00CC2A8B">
      <w:pPr>
        <w:tabs>
          <w:tab w:val="left" w:pos="426"/>
          <w:tab w:val="center" w:pos="9372"/>
        </w:tabs>
        <w:ind w:left="852" w:right="550" w:hanging="852"/>
      </w:pPr>
    </w:p>
    <w:p w14:paraId="27DB6EA9" w14:textId="77777777" w:rsidR="00CC2A8B" w:rsidRDefault="00CC2A8B" w:rsidP="00CC2A8B">
      <w:pPr>
        <w:tabs>
          <w:tab w:val="right" w:pos="1136"/>
          <w:tab w:val="center" w:pos="9372"/>
        </w:tabs>
        <w:ind w:left="1278" w:right="550" w:hanging="1278"/>
      </w:pPr>
      <w:r>
        <w:tab/>
        <w:t>(i)</w:t>
      </w:r>
      <w:r>
        <w:tab/>
        <w:t>Use measurements taken from the above diagram to calculate the refractive index of borate glass for this light.  You will need to use a protractor.</w:t>
      </w:r>
      <w:r>
        <w:tab/>
        <w:t>2</w:t>
      </w:r>
    </w:p>
    <w:p w14:paraId="27DB6EAA" w14:textId="77777777" w:rsidR="00CC2A8B" w:rsidRDefault="00CC2A8B" w:rsidP="00CC2A8B">
      <w:pPr>
        <w:tabs>
          <w:tab w:val="right" w:pos="1136"/>
          <w:tab w:val="center" w:pos="9372"/>
        </w:tabs>
        <w:ind w:left="1278" w:right="550" w:hanging="1278"/>
      </w:pPr>
      <w:r>
        <w:tab/>
        <w:t>(ii)</w:t>
      </w:r>
      <w:r>
        <w:tab/>
        <w:t>Calculate the value of the critical angle for this light in the borate glass.</w:t>
      </w:r>
      <w:r>
        <w:tab/>
        <w:t>2</w:t>
      </w:r>
    </w:p>
    <w:p w14:paraId="27DB6EAB" w14:textId="77777777" w:rsidR="00CC2A8B" w:rsidRDefault="00CC2A8B" w:rsidP="00CC2A8B">
      <w:pPr>
        <w:tabs>
          <w:tab w:val="right" w:pos="1136"/>
          <w:tab w:val="center" w:pos="9372"/>
        </w:tabs>
        <w:ind w:left="1278" w:right="550" w:hanging="1278"/>
      </w:pPr>
    </w:p>
    <w:p w14:paraId="27DB6EAC" w14:textId="77777777" w:rsidR="00CC2A8B" w:rsidRDefault="00CC2A8B" w:rsidP="00CC2A8B">
      <w:pPr>
        <w:tabs>
          <w:tab w:val="center" w:pos="9372"/>
        </w:tabs>
        <w:ind w:left="852" w:right="550" w:hanging="426"/>
      </w:pPr>
      <w:r>
        <w:t>(b)</w:t>
      </w:r>
      <w:r>
        <w:tab/>
        <w:t>The following graph shows how refractive index depends on the type of material and the wavelength in air of the light used.</w:t>
      </w:r>
    </w:p>
    <w:p w14:paraId="27DB6EAD" w14:textId="77777777" w:rsidR="00CC2A8B" w:rsidRDefault="00CC2A8B" w:rsidP="00CC2A8B">
      <w:pPr>
        <w:tabs>
          <w:tab w:val="center" w:pos="9372"/>
        </w:tabs>
        <w:ind w:left="852" w:right="550"/>
      </w:pPr>
      <w:r>
        <w:rPr>
          <w:noProof/>
        </w:rPr>
        <w:drawing>
          <wp:inline distT="0" distB="0" distL="0" distR="0" wp14:anchorId="27DB720B" wp14:editId="27DB720C">
            <wp:extent cx="4328160" cy="4348480"/>
            <wp:effectExtent l="0" t="0" r="0" b="0"/>
            <wp:docPr id="10677" name="Picture 10677" descr="h98II1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descr="h98II10b"/>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4328160" cy="4348480"/>
                    </a:xfrm>
                    <a:prstGeom prst="rect">
                      <a:avLst/>
                    </a:prstGeom>
                    <a:noFill/>
                    <a:ln>
                      <a:noFill/>
                    </a:ln>
                  </pic:spPr>
                </pic:pic>
              </a:graphicData>
            </a:graphic>
          </wp:inline>
        </w:drawing>
      </w:r>
    </w:p>
    <w:p w14:paraId="27DB6EAE" w14:textId="77777777" w:rsidR="00CC2A8B" w:rsidRDefault="00CC2A8B" w:rsidP="00CC2A8B">
      <w:pPr>
        <w:tabs>
          <w:tab w:val="center" w:pos="9372"/>
        </w:tabs>
        <w:ind w:left="852" w:right="550"/>
      </w:pPr>
      <w:r>
        <w:t>A ray of light of wavelength 510 nm in air passes into a block of quartz.</w:t>
      </w:r>
    </w:p>
    <w:p w14:paraId="27DB6EAF" w14:textId="77777777" w:rsidR="00CC2A8B" w:rsidRDefault="00CC2A8B" w:rsidP="00CC2A8B">
      <w:pPr>
        <w:tabs>
          <w:tab w:val="center" w:pos="9372"/>
        </w:tabs>
        <w:ind w:left="852" w:right="550"/>
      </w:pPr>
    </w:p>
    <w:p w14:paraId="27DB6EB0" w14:textId="77777777" w:rsidR="00CC2A8B" w:rsidRDefault="00CC2A8B" w:rsidP="00CC2A8B">
      <w:pPr>
        <w:tabs>
          <w:tab w:val="right" w:pos="1136"/>
          <w:tab w:val="center" w:pos="9372"/>
        </w:tabs>
        <w:ind w:left="1278" w:right="550" w:hanging="1278"/>
      </w:pPr>
      <w:r>
        <w:tab/>
        <w:t>(i)</w:t>
      </w:r>
      <w:r>
        <w:tab/>
        <w:t>Calculate the wavelength of this light in the quartz.</w:t>
      </w:r>
      <w:r>
        <w:tab/>
        <w:t>2</w:t>
      </w:r>
    </w:p>
    <w:p w14:paraId="27DB6EB1" w14:textId="77777777" w:rsidR="00CC2A8B" w:rsidRDefault="00CC2A8B" w:rsidP="00CC2A8B">
      <w:pPr>
        <w:tabs>
          <w:tab w:val="right" w:pos="1136"/>
          <w:tab w:val="center" w:pos="9372"/>
        </w:tabs>
        <w:ind w:left="1278" w:right="550" w:hanging="1278"/>
      </w:pPr>
      <w:r>
        <w:tab/>
        <w:t>(ii)</w:t>
      </w:r>
      <w:r>
        <w:tab/>
        <w:t>Explain what happens to the value of the critical angle in quartz as the wavelength of visible light increases.</w:t>
      </w:r>
      <w:r>
        <w:tab/>
        <w:t>2</w:t>
      </w:r>
    </w:p>
    <w:p w14:paraId="27DB6EB2" w14:textId="77777777" w:rsidR="00CC2A8B" w:rsidRDefault="00CC2A8B" w:rsidP="00CC2A8B">
      <w:pPr>
        <w:tabs>
          <w:tab w:val="right" w:pos="1136"/>
          <w:tab w:val="center" w:pos="9372"/>
        </w:tabs>
        <w:ind w:left="1278" w:right="550" w:hanging="1278"/>
      </w:pPr>
      <w:r>
        <w:tab/>
        <w:t>(iii)</w:t>
      </w:r>
      <w:r>
        <w:tab/>
        <w:t>A ray of white light enters a triangular prism made of crown glass, producing a visible spectrum on a screen, as shown below.</w:t>
      </w:r>
    </w:p>
    <w:p w14:paraId="27DB6EB3" w14:textId="77777777" w:rsidR="00CC2A8B" w:rsidRDefault="00CC2A8B" w:rsidP="00CC2A8B">
      <w:pPr>
        <w:tabs>
          <w:tab w:val="right" w:pos="1136"/>
          <w:tab w:val="center" w:pos="9372"/>
        </w:tabs>
        <w:ind w:left="1278" w:right="550" w:hanging="1278"/>
      </w:pPr>
    </w:p>
    <w:p w14:paraId="27DB6EB4" w14:textId="77777777" w:rsidR="00CC2A8B" w:rsidRDefault="00CC2A8B" w:rsidP="00CC2A8B">
      <w:pPr>
        <w:tabs>
          <w:tab w:val="right" w:pos="1136"/>
          <w:tab w:val="center" w:pos="9372"/>
        </w:tabs>
        <w:ind w:left="1278" w:right="550"/>
        <w:jc w:val="center"/>
      </w:pPr>
      <w:r>
        <w:rPr>
          <w:noProof/>
        </w:rPr>
        <w:drawing>
          <wp:inline distT="0" distB="0" distL="0" distR="0" wp14:anchorId="27DB720D" wp14:editId="27DB720E">
            <wp:extent cx="2580640" cy="1625600"/>
            <wp:effectExtent l="0" t="0" r="0" b="0"/>
            <wp:docPr id="10676" name="Picture 10676" descr="h98II10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descr="h98II10c"/>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580640" cy="1625600"/>
                    </a:xfrm>
                    <a:prstGeom prst="rect">
                      <a:avLst/>
                    </a:prstGeom>
                    <a:noFill/>
                    <a:ln>
                      <a:noFill/>
                    </a:ln>
                  </pic:spPr>
                </pic:pic>
              </a:graphicData>
            </a:graphic>
          </wp:inline>
        </w:drawing>
      </w:r>
    </w:p>
    <w:p w14:paraId="27DB6EB5" w14:textId="77777777" w:rsidR="00CC2A8B" w:rsidRDefault="00CC2A8B" w:rsidP="00CC2A8B">
      <w:pPr>
        <w:tabs>
          <w:tab w:val="right" w:pos="1136"/>
          <w:tab w:val="center" w:pos="9372"/>
        </w:tabs>
        <w:ind w:left="1278" w:right="550" w:hanging="1278"/>
      </w:pPr>
      <w:r>
        <w:tab/>
      </w:r>
      <w:r>
        <w:tab/>
        <w:t>The crown glass prism is now replaced by a similar prism made from flint glass.</w:t>
      </w:r>
    </w:p>
    <w:p w14:paraId="27DB6EB6" w14:textId="77777777" w:rsidR="00CC2A8B" w:rsidRDefault="00CC2A8B" w:rsidP="00CC2A8B">
      <w:pPr>
        <w:tabs>
          <w:tab w:val="right" w:pos="1136"/>
          <w:tab w:val="center" w:pos="9372"/>
        </w:tabs>
        <w:ind w:left="1278" w:right="550" w:hanging="1278"/>
      </w:pPr>
      <w:r>
        <w:tab/>
      </w:r>
      <w:r>
        <w:tab/>
        <w:t>Describe how the visible spectrum on the screen is different from before.</w:t>
      </w:r>
      <w:r>
        <w:tab/>
        <w:t>1</w:t>
      </w:r>
    </w:p>
    <w:p w14:paraId="27DB6EB7" w14:textId="77777777" w:rsidR="00CC2A8B" w:rsidRDefault="00CC2A8B" w:rsidP="00CC2A8B">
      <w:pPr>
        <w:tabs>
          <w:tab w:val="right" w:pos="1136"/>
          <w:tab w:val="center" w:pos="9372"/>
        </w:tabs>
        <w:ind w:left="1278" w:right="550" w:hanging="1278"/>
      </w:pPr>
    </w:p>
    <w:p w14:paraId="27DB6EB8" w14:textId="77777777" w:rsidR="00CC2A8B" w:rsidRDefault="00CC2A8B" w:rsidP="00CC2A8B">
      <w:pPr>
        <w:tabs>
          <w:tab w:val="right" w:pos="1136"/>
          <w:tab w:val="center" w:pos="9372"/>
        </w:tabs>
        <w:ind w:left="1278" w:right="550" w:hanging="1278"/>
      </w:pPr>
      <w:r>
        <w:tab/>
      </w:r>
      <w:r>
        <w:tab/>
      </w:r>
      <w:r>
        <w:tab/>
        <w:t>(9)</w:t>
      </w:r>
    </w:p>
    <w:p w14:paraId="27DB6EB9" w14:textId="77777777" w:rsidR="00CC2A8B" w:rsidRDefault="0022382F" w:rsidP="00CC2A8B">
      <w:pPr>
        <w:tabs>
          <w:tab w:val="left" w:pos="426"/>
          <w:tab w:val="center" w:pos="9372"/>
        </w:tabs>
        <w:ind w:left="852" w:right="550" w:hanging="852"/>
      </w:pPr>
      <w:r>
        <w:t>4</w:t>
      </w:r>
      <w:r w:rsidR="00CC2A8B">
        <w:t>.</w:t>
      </w:r>
      <w:r w:rsidR="00CC2A8B">
        <w:tab/>
        <w:t>(a)</w:t>
      </w:r>
      <w:r w:rsidR="00CC2A8B">
        <w:tab/>
        <w:t>The diagram below shows the refraction of a ray of red light as it passes through a plastic prism.</w:t>
      </w:r>
    </w:p>
    <w:p w14:paraId="27DB6EBA" w14:textId="77777777" w:rsidR="00CC2A8B" w:rsidRDefault="00CC2A8B" w:rsidP="00CC2A8B">
      <w:pPr>
        <w:tabs>
          <w:tab w:val="left" w:pos="426"/>
          <w:tab w:val="center" w:pos="9372"/>
        </w:tabs>
        <w:ind w:left="852" w:right="550"/>
      </w:pPr>
      <w:r>
        <w:rPr>
          <w:noProof/>
        </w:rPr>
        <w:drawing>
          <wp:inline distT="0" distB="0" distL="0" distR="0" wp14:anchorId="27DB720F" wp14:editId="27DB7210">
            <wp:extent cx="3901440" cy="3332480"/>
            <wp:effectExtent l="0" t="0" r="3810" b="1270"/>
            <wp:docPr id="10675" name="Picture 10675" descr="h97II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descr="h97II9a"/>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3901440" cy="3332480"/>
                    </a:xfrm>
                    <a:prstGeom prst="rect">
                      <a:avLst/>
                    </a:prstGeom>
                    <a:noFill/>
                    <a:ln>
                      <a:noFill/>
                    </a:ln>
                  </pic:spPr>
                </pic:pic>
              </a:graphicData>
            </a:graphic>
          </wp:inline>
        </w:drawing>
      </w:r>
    </w:p>
    <w:p w14:paraId="27DB6EBB" w14:textId="77777777" w:rsidR="00CC2A8B" w:rsidRDefault="00CC2A8B" w:rsidP="00CC2A8B">
      <w:pPr>
        <w:tabs>
          <w:tab w:val="center" w:pos="9372"/>
        </w:tabs>
        <w:ind w:left="852" w:right="550"/>
      </w:pPr>
      <w:r>
        <w:t>Calculate the refractive index of the plastic for this red light.</w:t>
      </w:r>
      <w:r>
        <w:tab/>
        <w:t>2</w:t>
      </w:r>
    </w:p>
    <w:p w14:paraId="27DB6EBC" w14:textId="77777777" w:rsidR="00CC2A8B" w:rsidRDefault="00CC2A8B" w:rsidP="00CC2A8B">
      <w:pPr>
        <w:tabs>
          <w:tab w:val="center" w:pos="9372"/>
        </w:tabs>
        <w:ind w:left="852" w:right="550"/>
      </w:pPr>
    </w:p>
    <w:p w14:paraId="27DB6EBD" w14:textId="77777777" w:rsidR="00CC2A8B" w:rsidRDefault="00CC2A8B" w:rsidP="00CC2A8B">
      <w:pPr>
        <w:tabs>
          <w:tab w:val="center" w:pos="9372"/>
        </w:tabs>
        <w:ind w:left="852" w:right="550" w:hanging="426"/>
      </w:pPr>
      <w:r>
        <w:t>(b)</w:t>
      </w:r>
      <w:r>
        <w:tab/>
        <w:t>The refractive index of a glass block is found to be 1·44 when red light is used.</w:t>
      </w:r>
    </w:p>
    <w:p w14:paraId="27DB6EBE" w14:textId="77777777" w:rsidR="00CC2A8B" w:rsidRDefault="00CC2A8B" w:rsidP="00CC2A8B">
      <w:pPr>
        <w:tabs>
          <w:tab w:val="center" w:pos="9372"/>
        </w:tabs>
        <w:ind w:left="852" w:right="550" w:hanging="426"/>
      </w:pPr>
    </w:p>
    <w:p w14:paraId="27DB6EBF" w14:textId="77777777" w:rsidR="00CC2A8B" w:rsidRDefault="00CC2A8B" w:rsidP="00CC2A8B">
      <w:pPr>
        <w:tabs>
          <w:tab w:val="right" w:pos="1136"/>
          <w:tab w:val="center" w:pos="9372"/>
        </w:tabs>
        <w:ind w:left="1278" w:right="550" w:hanging="852"/>
      </w:pPr>
      <w:r>
        <w:tab/>
        <w:t>(i)</w:t>
      </w:r>
      <w:r>
        <w:tab/>
        <w:t>Calculate the value of the critical angle for this red light in the glass.</w:t>
      </w:r>
      <w:r>
        <w:tab/>
        <w:t>2</w:t>
      </w:r>
    </w:p>
    <w:p w14:paraId="27DB6EC0" w14:textId="77777777" w:rsidR="00CC2A8B" w:rsidRDefault="00CC2A8B" w:rsidP="00CC2A8B">
      <w:pPr>
        <w:tabs>
          <w:tab w:val="right" w:pos="1136"/>
          <w:tab w:val="center" w:pos="9372"/>
        </w:tabs>
        <w:ind w:left="1278" w:right="550" w:hanging="852"/>
      </w:pPr>
      <w:r>
        <w:tab/>
        <w:t>(ii)</w:t>
      </w:r>
      <w:r>
        <w:tab/>
        <w:t>The diagram shows the paths of two rays of this red light, PO and QO, in the glass block.</w:t>
      </w:r>
    </w:p>
    <w:p w14:paraId="27DB6EC1" w14:textId="77777777" w:rsidR="00CC2A8B" w:rsidRDefault="00CC2A8B" w:rsidP="00CC2A8B">
      <w:pPr>
        <w:tabs>
          <w:tab w:val="center" w:pos="9372"/>
        </w:tabs>
        <w:ind w:left="1278" w:right="550"/>
      </w:pPr>
      <w:r>
        <w:rPr>
          <w:noProof/>
        </w:rPr>
        <w:drawing>
          <wp:inline distT="0" distB="0" distL="0" distR="0" wp14:anchorId="27DB7211" wp14:editId="27DB7212">
            <wp:extent cx="4064000" cy="2418080"/>
            <wp:effectExtent l="0" t="0" r="0" b="1270"/>
            <wp:docPr id="10674" name="Picture 10674" descr="h97II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descr="h97II9b"/>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4064000" cy="2418080"/>
                    </a:xfrm>
                    <a:prstGeom prst="rect">
                      <a:avLst/>
                    </a:prstGeom>
                    <a:noFill/>
                    <a:ln>
                      <a:noFill/>
                    </a:ln>
                  </pic:spPr>
                </pic:pic>
              </a:graphicData>
            </a:graphic>
          </wp:inline>
        </w:drawing>
      </w:r>
    </w:p>
    <w:p w14:paraId="27DB6EC2" w14:textId="77777777" w:rsidR="00CC2A8B" w:rsidRDefault="00CC2A8B" w:rsidP="00CC2A8B">
      <w:pPr>
        <w:tabs>
          <w:tab w:val="center" w:pos="9372"/>
        </w:tabs>
        <w:ind w:left="1278" w:right="550"/>
      </w:pPr>
      <w:r>
        <w:t xml:space="preserve">When rays PO and QO strike the glass-air boundary, </w:t>
      </w:r>
      <w:r>
        <w:rPr>
          <w:b/>
        </w:rPr>
        <w:t>three</w:t>
      </w:r>
      <w:r>
        <w:t xml:space="preserve"> further rays of light are observed.</w:t>
      </w:r>
    </w:p>
    <w:p w14:paraId="27DB6EC3" w14:textId="77777777" w:rsidR="00CC2A8B" w:rsidRDefault="00CC2A8B" w:rsidP="00CC2A8B">
      <w:pPr>
        <w:tabs>
          <w:tab w:val="center" w:pos="9372"/>
        </w:tabs>
        <w:ind w:left="1278" w:right="550"/>
      </w:pPr>
      <w:r>
        <w:t xml:space="preserve">Copy and complete the diagram to show </w:t>
      </w:r>
      <w:r>
        <w:rPr>
          <w:b/>
        </w:rPr>
        <w:t>all five</w:t>
      </w:r>
      <w:r>
        <w:t xml:space="preserve"> rays.</w:t>
      </w:r>
    </w:p>
    <w:p w14:paraId="27DB6EC4" w14:textId="77777777" w:rsidR="00CC2A8B" w:rsidRDefault="00CC2A8B" w:rsidP="00CC2A8B">
      <w:pPr>
        <w:tabs>
          <w:tab w:val="center" w:pos="9372"/>
        </w:tabs>
        <w:ind w:left="1278" w:right="550"/>
      </w:pPr>
      <w:r>
        <w:rPr>
          <w:b/>
        </w:rPr>
        <w:t>Clearly indicate</w:t>
      </w:r>
      <w:r>
        <w:t xml:space="preserve"> which of the three rays came from P and which came from Q.  The values of all angles should be shown on the diagram.</w:t>
      </w:r>
      <w:r>
        <w:tab/>
        <w:t>4</w:t>
      </w:r>
    </w:p>
    <w:p w14:paraId="27DB6EC5" w14:textId="77777777" w:rsidR="00CC2A8B" w:rsidRDefault="00CC2A8B" w:rsidP="00CC2A8B">
      <w:pPr>
        <w:tabs>
          <w:tab w:val="center" w:pos="9372"/>
        </w:tabs>
        <w:ind w:left="1278" w:right="550"/>
      </w:pPr>
    </w:p>
    <w:p w14:paraId="27DB6EC6" w14:textId="77777777" w:rsidR="00CC2A8B" w:rsidRPr="004C4988" w:rsidRDefault="00CC2A8B" w:rsidP="00CC2A8B">
      <w:pPr>
        <w:tabs>
          <w:tab w:val="center" w:pos="9372"/>
        </w:tabs>
        <w:ind w:left="1278" w:right="550"/>
      </w:pPr>
      <w:r>
        <w:tab/>
        <w:t>(8)</w:t>
      </w:r>
    </w:p>
    <w:p w14:paraId="27DB6EC7" w14:textId="77777777" w:rsidR="00CC2A8B" w:rsidRPr="00C17660" w:rsidRDefault="00CC2A8B" w:rsidP="00CC2A8B">
      <w:pPr>
        <w:tabs>
          <w:tab w:val="center" w:pos="9372"/>
        </w:tabs>
        <w:ind w:left="426" w:right="550" w:hanging="426"/>
      </w:pPr>
    </w:p>
    <w:p w14:paraId="27DB6EC8" w14:textId="77777777" w:rsidR="00CC2A8B" w:rsidRPr="00FE2462" w:rsidRDefault="00CC2A8B" w:rsidP="0022382F">
      <w:pPr>
        <w:pStyle w:val="Heading1"/>
      </w:pPr>
      <w:bookmarkStart w:id="32" w:name="_Toc451636218"/>
      <w:r w:rsidRPr="00FE2462">
        <w:t>Spectra</w:t>
      </w:r>
      <w:bookmarkEnd w:id="32"/>
    </w:p>
    <w:p w14:paraId="27DB6EC9" w14:textId="77777777" w:rsidR="00CC2A8B" w:rsidRPr="00C17660" w:rsidRDefault="00CC2A8B" w:rsidP="00CC2A8B">
      <w:pPr>
        <w:tabs>
          <w:tab w:val="center" w:pos="9372"/>
        </w:tabs>
        <w:ind w:left="426" w:right="550" w:hanging="426"/>
      </w:pPr>
    </w:p>
    <w:p w14:paraId="27DB6ECA" w14:textId="77777777" w:rsidR="00CC2A8B" w:rsidRDefault="00CC2A8B" w:rsidP="00CC2A8B">
      <w:pPr>
        <w:tabs>
          <w:tab w:val="center" w:pos="9372"/>
        </w:tabs>
        <w:ind w:left="426" w:right="550" w:hanging="426"/>
      </w:pPr>
      <w:r>
        <w:t>1.</w:t>
      </w:r>
      <w:r>
        <w:tab/>
        <w:t>The diagram shows a light sensor connected to a voltmeter.</w:t>
      </w:r>
    </w:p>
    <w:p w14:paraId="27DB6ECB" w14:textId="77777777" w:rsidR="00CC2A8B" w:rsidRDefault="00CC2A8B" w:rsidP="00CC2A8B">
      <w:pPr>
        <w:tabs>
          <w:tab w:val="center" w:pos="9372"/>
        </w:tabs>
        <w:ind w:left="426" w:right="550" w:hanging="426"/>
      </w:pPr>
    </w:p>
    <w:p w14:paraId="27DB6ECC" w14:textId="77777777" w:rsidR="00CC2A8B" w:rsidRDefault="00CC2A8B" w:rsidP="00CC2A8B">
      <w:pPr>
        <w:tabs>
          <w:tab w:val="center" w:pos="9372"/>
        </w:tabs>
        <w:ind w:left="426" w:right="550"/>
      </w:pPr>
      <w:r>
        <w:t>A small lamp is placed in front of the sensor.</w:t>
      </w:r>
    </w:p>
    <w:p w14:paraId="27DB6ECD" w14:textId="77777777" w:rsidR="00CC2A8B" w:rsidRDefault="00CC2A8B" w:rsidP="00CC2A8B">
      <w:pPr>
        <w:tabs>
          <w:tab w:val="center" w:pos="9372"/>
        </w:tabs>
        <w:ind w:left="426" w:right="550"/>
      </w:pPr>
    </w:p>
    <w:p w14:paraId="27DB6ECE" w14:textId="77777777" w:rsidR="00CC2A8B" w:rsidRDefault="00CC2A8B" w:rsidP="00CC2A8B">
      <w:pPr>
        <w:tabs>
          <w:tab w:val="center" w:pos="9372"/>
        </w:tabs>
        <w:ind w:left="426" w:right="550"/>
      </w:pPr>
      <w:r>
        <w:rPr>
          <w:noProof/>
        </w:rPr>
        <w:drawing>
          <wp:inline distT="0" distB="0" distL="0" distR="0" wp14:anchorId="27DB7213" wp14:editId="27DB7214">
            <wp:extent cx="5689600" cy="1219200"/>
            <wp:effectExtent l="0" t="0" r="6350" b="0"/>
            <wp:docPr id="10672" name="Picture 10672" descr="h0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descr="h0828"/>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5689600" cy="1219200"/>
                    </a:xfrm>
                    <a:prstGeom prst="rect">
                      <a:avLst/>
                    </a:prstGeom>
                    <a:noFill/>
                    <a:ln>
                      <a:noFill/>
                    </a:ln>
                  </pic:spPr>
                </pic:pic>
              </a:graphicData>
            </a:graphic>
          </wp:inline>
        </w:drawing>
      </w:r>
    </w:p>
    <w:p w14:paraId="27DB6ECF" w14:textId="77777777" w:rsidR="00CC2A8B" w:rsidRDefault="00CC2A8B" w:rsidP="00CC2A8B">
      <w:pPr>
        <w:tabs>
          <w:tab w:val="center" w:pos="9372"/>
        </w:tabs>
        <w:ind w:left="426" w:right="550"/>
      </w:pPr>
    </w:p>
    <w:p w14:paraId="27DB6ED0" w14:textId="77777777" w:rsidR="00CC2A8B" w:rsidRDefault="00CC2A8B" w:rsidP="00CC2A8B">
      <w:pPr>
        <w:tabs>
          <w:tab w:val="center" w:pos="9372"/>
        </w:tabs>
        <w:ind w:left="426" w:right="550"/>
      </w:pPr>
      <w:r>
        <w:t>The reading on the voltmeter is 20 mV for each 1·0 mW of power incident on the sensor.</w:t>
      </w:r>
    </w:p>
    <w:p w14:paraId="27DB6ED1" w14:textId="77777777" w:rsidR="00CC2A8B" w:rsidRDefault="00CC2A8B" w:rsidP="00CC2A8B">
      <w:pPr>
        <w:tabs>
          <w:tab w:val="center" w:pos="9372"/>
        </w:tabs>
        <w:ind w:left="426" w:right="550"/>
      </w:pPr>
    </w:p>
    <w:p w14:paraId="27DB6ED2" w14:textId="77777777" w:rsidR="00CC2A8B" w:rsidRDefault="00CC2A8B" w:rsidP="00CC2A8B">
      <w:pPr>
        <w:tabs>
          <w:tab w:val="center" w:pos="9372"/>
        </w:tabs>
        <w:ind w:left="852" w:right="550" w:hanging="426"/>
      </w:pPr>
      <w:r>
        <w:t>(a)</w:t>
      </w:r>
      <w:r>
        <w:tab/>
        <w:t>The reading on the voltmeter is 40 mV.</w:t>
      </w:r>
    </w:p>
    <w:p w14:paraId="27DB6ED3" w14:textId="77777777" w:rsidR="00CC2A8B" w:rsidRDefault="00CC2A8B" w:rsidP="00CC2A8B">
      <w:pPr>
        <w:tabs>
          <w:tab w:val="center" w:pos="9372"/>
        </w:tabs>
        <w:ind w:left="852" w:right="550"/>
      </w:pPr>
      <w:r>
        <w:t>The area of the light sensor is 8·0 × 10</w:t>
      </w:r>
      <w:r w:rsidRPr="00B54E6B">
        <w:rPr>
          <w:vertAlign w:val="superscript"/>
        </w:rPr>
        <w:t>−5</w:t>
      </w:r>
      <w:r>
        <w:t> m</w:t>
      </w:r>
      <w:r w:rsidRPr="00B54E6B">
        <w:rPr>
          <w:vertAlign w:val="superscript"/>
        </w:rPr>
        <w:t>2</w:t>
      </w:r>
      <w:r>
        <w:t>.</w:t>
      </w:r>
    </w:p>
    <w:p w14:paraId="27DB6ED4" w14:textId="77777777" w:rsidR="00CC2A8B" w:rsidRDefault="00CC2A8B" w:rsidP="00CC2A8B">
      <w:pPr>
        <w:tabs>
          <w:tab w:val="center" w:pos="9372"/>
        </w:tabs>
        <w:ind w:left="852" w:right="550"/>
      </w:pPr>
      <w:r>
        <w:t>Calculate the irradiance of light on the sensor.</w:t>
      </w:r>
      <w:r>
        <w:tab/>
        <w:t>3</w:t>
      </w:r>
    </w:p>
    <w:p w14:paraId="27DB6ED5" w14:textId="77777777" w:rsidR="00CC2A8B" w:rsidRDefault="00CC2A8B" w:rsidP="00CC2A8B">
      <w:pPr>
        <w:tabs>
          <w:tab w:val="center" w:pos="9372"/>
        </w:tabs>
        <w:ind w:left="852" w:right="550"/>
      </w:pPr>
    </w:p>
    <w:p w14:paraId="27DB6ED6" w14:textId="77777777" w:rsidR="00CC2A8B" w:rsidRDefault="00CC2A8B" w:rsidP="00CC2A8B">
      <w:pPr>
        <w:tabs>
          <w:tab w:val="center" w:pos="9372"/>
        </w:tabs>
        <w:ind w:left="852" w:right="550" w:hanging="426"/>
      </w:pPr>
      <w:r>
        <w:t>(b)</w:t>
      </w:r>
      <w:r>
        <w:tab/>
        <w:t>The small lamp is replaced by a different source of light.</w:t>
      </w:r>
    </w:p>
    <w:p w14:paraId="27DB6ED7" w14:textId="77777777" w:rsidR="00CC2A8B" w:rsidRDefault="00CC2A8B" w:rsidP="00CC2A8B">
      <w:pPr>
        <w:tabs>
          <w:tab w:val="center" w:pos="9372"/>
        </w:tabs>
        <w:ind w:left="852" w:right="550"/>
      </w:pPr>
      <w:r>
        <w:t>Using this new source, a student investigates how irradiance varies with distance.</w:t>
      </w:r>
    </w:p>
    <w:p w14:paraId="27DB6ED8" w14:textId="77777777" w:rsidR="00CC2A8B" w:rsidRDefault="00CC2A8B" w:rsidP="00CC2A8B">
      <w:pPr>
        <w:tabs>
          <w:tab w:val="center" w:pos="9372"/>
        </w:tabs>
        <w:ind w:left="852" w:right="550"/>
      </w:pPr>
      <w:r>
        <w:t>The results are shown.</w:t>
      </w:r>
    </w:p>
    <w:p w14:paraId="27DB6ED9" w14:textId="77777777" w:rsidR="00CC2A8B" w:rsidRDefault="00CC2A8B" w:rsidP="00CC2A8B">
      <w:pPr>
        <w:tabs>
          <w:tab w:val="center" w:pos="9372"/>
        </w:tabs>
        <w:ind w:left="852" w:right="550"/>
      </w:pPr>
    </w:p>
    <w:tbl>
      <w:tblPr>
        <w:tblW w:w="0" w:type="auto"/>
        <w:tblInd w:w="1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9"/>
        <w:gridCol w:w="1417"/>
        <w:gridCol w:w="1417"/>
        <w:gridCol w:w="1417"/>
      </w:tblGrid>
      <w:tr w:rsidR="00CC2A8B" w14:paraId="27DB6EDE" w14:textId="77777777" w:rsidTr="00877DCA">
        <w:tc>
          <w:tcPr>
            <w:tcW w:w="2349" w:type="dxa"/>
            <w:shd w:val="clear" w:color="auto" w:fill="auto"/>
          </w:tcPr>
          <w:p w14:paraId="27DB6EDA" w14:textId="77777777" w:rsidR="00CC2A8B" w:rsidRPr="00B54E6B" w:rsidRDefault="00CC2A8B" w:rsidP="00877DCA">
            <w:pPr>
              <w:tabs>
                <w:tab w:val="center" w:pos="9372"/>
              </w:tabs>
              <w:spacing w:before="60" w:after="60"/>
            </w:pPr>
            <w:r w:rsidRPr="00A03026">
              <w:rPr>
                <w:i/>
              </w:rPr>
              <w:t>Distance</w:t>
            </w:r>
            <w:r>
              <w:t>/m</w:t>
            </w:r>
          </w:p>
        </w:tc>
        <w:tc>
          <w:tcPr>
            <w:tcW w:w="1417" w:type="dxa"/>
            <w:shd w:val="clear" w:color="auto" w:fill="auto"/>
          </w:tcPr>
          <w:p w14:paraId="27DB6EDB" w14:textId="77777777" w:rsidR="00CC2A8B" w:rsidRDefault="00CC2A8B" w:rsidP="00877DCA">
            <w:pPr>
              <w:tabs>
                <w:tab w:val="center" w:pos="9372"/>
              </w:tabs>
              <w:spacing w:before="60" w:after="60"/>
              <w:jc w:val="center"/>
            </w:pPr>
            <w:r>
              <w:t>0·5</w:t>
            </w:r>
          </w:p>
        </w:tc>
        <w:tc>
          <w:tcPr>
            <w:tcW w:w="1417" w:type="dxa"/>
            <w:shd w:val="clear" w:color="auto" w:fill="auto"/>
          </w:tcPr>
          <w:p w14:paraId="27DB6EDC" w14:textId="77777777" w:rsidR="00CC2A8B" w:rsidRDefault="00CC2A8B" w:rsidP="00877DCA">
            <w:pPr>
              <w:tabs>
                <w:tab w:val="center" w:pos="9372"/>
              </w:tabs>
              <w:spacing w:before="60" w:after="60"/>
              <w:jc w:val="center"/>
            </w:pPr>
            <w:r>
              <w:t>0·7</w:t>
            </w:r>
          </w:p>
        </w:tc>
        <w:tc>
          <w:tcPr>
            <w:tcW w:w="1417" w:type="dxa"/>
            <w:shd w:val="clear" w:color="auto" w:fill="auto"/>
          </w:tcPr>
          <w:p w14:paraId="27DB6EDD" w14:textId="77777777" w:rsidR="00CC2A8B" w:rsidRDefault="00CC2A8B" w:rsidP="00877DCA">
            <w:pPr>
              <w:tabs>
                <w:tab w:val="center" w:pos="9372"/>
              </w:tabs>
              <w:spacing w:before="60" w:after="60"/>
              <w:jc w:val="center"/>
            </w:pPr>
            <w:r>
              <w:t>0·9</w:t>
            </w:r>
          </w:p>
        </w:tc>
      </w:tr>
      <w:tr w:rsidR="00CC2A8B" w14:paraId="27DB6EE3" w14:textId="77777777" w:rsidTr="00877DCA">
        <w:tc>
          <w:tcPr>
            <w:tcW w:w="2349" w:type="dxa"/>
            <w:shd w:val="clear" w:color="auto" w:fill="auto"/>
          </w:tcPr>
          <w:p w14:paraId="27DB6EDF" w14:textId="77777777" w:rsidR="00CC2A8B" w:rsidRPr="00B54E6B" w:rsidRDefault="00CC2A8B" w:rsidP="00877DCA">
            <w:pPr>
              <w:tabs>
                <w:tab w:val="center" w:pos="9372"/>
              </w:tabs>
              <w:spacing w:before="60" w:after="60"/>
            </w:pPr>
            <w:r w:rsidRPr="00A03026">
              <w:rPr>
                <w:i/>
              </w:rPr>
              <w:t>Irradiance</w:t>
            </w:r>
            <w:r>
              <w:t>/W m</w:t>
            </w:r>
            <w:r w:rsidRPr="00A03026">
              <w:rPr>
                <w:vertAlign w:val="superscript"/>
              </w:rPr>
              <w:t>2</w:t>
            </w:r>
          </w:p>
        </w:tc>
        <w:tc>
          <w:tcPr>
            <w:tcW w:w="1417" w:type="dxa"/>
            <w:shd w:val="clear" w:color="auto" w:fill="auto"/>
          </w:tcPr>
          <w:p w14:paraId="27DB6EE0" w14:textId="77777777" w:rsidR="00CC2A8B" w:rsidRDefault="00CC2A8B" w:rsidP="00877DCA">
            <w:pPr>
              <w:tabs>
                <w:tab w:val="center" w:pos="9372"/>
              </w:tabs>
              <w:spacing w:before="60" w:after="60"/>
              <w:jc w:val="center"/>
            </w:pPr>
            <w:r>
              <w:t>1·1</w:t>
            </w:r>
          </w:p>
        </w:tc>
        <w:tc>
          <w:tcPr>
            <w:tcW w:w="1417" w:type="dxa"/>
            <w:shd w:val="clear" w:color="auto" w:fill="auto"/>
          </w:tcPr>
          <w:p w14:paraId="27DB6EE1" w14:textId="77777777" w:rsidR="00CC2A8B" w:rsidRDefault="00CC2A8B" w:rsidP="00877DCA">
            <w:pPr>
              <w:tabs>
                <w:tab w:val="center" w:pos="9372"/>
              </w:tabs>
              <w:spacing w:before="60" w:after="60"/>
              <w:jc w:val="center"/>
            </w:pPr>
            <w:r>
              <w:t>0·8</w:t>
            </w:r>
          </w:p>
        </w:tc>
        <w:tc>
          <w:tcPr>
            <w:tcW w:w="1417" w:type="dxa"/>
            <w:shd w:val="clear" w:color="auto" w:fill="auto"/>
          </w:tcPr>
          <w:p w14:paraId="27DB6EE2" w14:textId="77777777" w:rsidR="00CC2A8B" w:rsidRDefault="00CC2A8B" w:rsidP="00877DCA">
            <w:pPr>
              <w:tabs>
                <w:tab w:val="center" w:pos="9372"/>
              </w:tabs>
              <w:spacing w:before="60" w:after="60"/>
              <w:jc w:val="center"/>
            </w:pPr>
            <w:r>
              <w:t>0·6</w:t>
            </w:r>
          </w:p>
        </w:tc>
      </w:tr>
    </w:tbl>
    <w:p w14:paraId="27DB6EE4" w14:textId="77777777" w:rsidR="00CC2A8B" w:rsidRDefault="00CC2A8B" w:rsidP="00CC2A8B">
      <w:pPr>
        <w:tabs>
          <w:tab w:val="center" w:pos="9372"/>
        </w:tabs>
        <w:ind w:left="852" w:right="550"/>
      </w:pPr>
    </w:p>
    <w:p w14:paraId="27DB6EE5" w14:textId="77777777" w:rsidR="00CC2A8B" w:rsidRDefault="00CC2A8B" w:rsidP="00CC2A8B">
      <w:pPr>
        <w:tabs>
          <w:tab w:val="center" w:pos="9372"/>
        </w:tabs>
        <w:ind w:left="852" w:right="550"/>
      </w:pPr>
      <w:r>
        <w:t>Can this new source be considered to be a point source of light?</w:t>
      </w:r>
    </w:p>
    <w:p w14:paraId="27DB6EE6" w14:textId="77777777" w:rsidR="00CC2A8B" w:rsidRDefault="00CC2A8B" w:rsidP="00CC2A8B">
      <w:pPr>
        <w:tabs>
          <w:tab w:val="center" w:pos="9372"/>
        </w:tabs>
        <w:ind w:left="852" w:right="550"/>
      </w:pPr>
      <w:r>
        <w:t xml:space="preserve">Use </w:t>
      </w:r>
      <w:r>
        <w:rPr>
          <w:b/>
        </w:rPr>
        <w:t>all</w:t>
      </w:r>
      <w:r>
        <w:t xml:space="preserve"> the data to justify your answer.</w:t>
      </w:r>
      <w:r>
        <w:tab/>
        <w:t>2</w:t>
      </w:r>
    </w:p>
    <w:p w14:paraId="27DB6EE7" w14:textId="77777777" w:rsidR="00CC2A8B" w:rsidRDefault="00CC2A8B" w:rsidP="00CC2A8B">
      <w:pPr>
        <w:tabs>
          <w:tab w:val="center" w:pos="9372"/>
        </w:tabs>
        <w:ind w:left="852" w:right="550"/>
      </w:pPr>
    </w:p>
    <w:p w14:paraId="27DB6EE8" w14:textId="77777777" w:rsidR="00CC2A8B" w:rsidRPr="00B54E6B" w:rsidRDefault="00CC2A8B" w:rsidP="00CC2A8B">
      <w:pPr>
        <w:tabs>
          <w:tab w:val="center" w:pos="9372"/>
        </w:tabs>
        <w:ind w:left="852" w:right="550"/>
      </w:pPr>
      <w:r>
        <w:tab/>
        <w:t>(5)</w:t>
      </w:r>
    </w:p>
    <w:p w14:paraId="27DB6EE9" w14:textId="77777777" w:rsidR="00CC2A8B" w:rsidRDefault="00CC2A8B" w:rsidP="00CC2A8B">
      <w:pPr>
        <w:tabs>
          <w:tab w:val="center" w:pos="9372"/>
        </w:tabs>
        <w:ind w:left="426" w:right="550" w:hanging="426"/>
      </w:pPr>
    </w:p>
    <w:p w14:paraId="27DB6EEA" w14:textId="77777777" w:rsidR="00CC2A8B" w:rsidRDefault="00CC2A8B" w:rsidP="00CC2A8B">
      <w:pPr>
        <w:tabs>
          <w:tab w:val="center" w:pos="9372"/>
        </w:tabs>
        <w:ind w:left="426" w:right="550" w:hanging="426"/>
      </w:pPr>
      <w:r>
        <w:t>2.</w:t>
      </w:r>
      <w:r>
        <w:tab/>
        <w:t>A student carries out an experiment to investigate how irradiance on a surface varies with distance from a small lamp.</w:t>
      </w:r>
    </w:p>
    <w:p w14:paraId="27DB6EEB" w14:textId="77777777" w:rsidR="00CC2A8B" w:rsidRDefault="00CC2A8B" w:rsidP="00CC2A8B">
      <w:pPr>
        <w:tabs>
          <w:tab w:val="center" w:pos="9372"/>
        </w:tabs>
        <w:ind w:left="426" w:right="550"/>
      </w:pPr>
      <w:r>
        <w:t>Irradiance is measured with a light meter.</w:t>
      </w:r>
    </w:p>
    <w:p w14:paraId="27DB6EEC" w14:textId="77777777" w:rsidR="00CC2A8B" w:rsidRDefault="00CC2A8B" w:rsidP="00CC2A8B">
      <w:pPr>
        <w:tabs>
          <w:tab w:val="center" w:pos="9372"/>
        </w:tabs>
        <w:ind w:left="426" w:right="550"/>
      </w:pPr>
      <w:r>
        <w:t>The distance between the small lamp and the light meter is measured with a metre stick.</w:t>
      </w:r>
    </w:p>
    <w:p w14:paraId="27DB6EED" w14:textId="77777777" w:rsidR="00CC2A8B" w:rsidRDefault="00CC2A8B" w:rsidP="00CC2A8B">
      <w:pPr>
        <w:tabs>
          <w:tab w:val="center" w:pos="9372"/>
        </w:tabs>
        <w:ind w:left="426" w:right="550"/>
      </w:pPr>
      <w:r>
        <w:t>The apparatus is set up as shown in a darkened laboratory.</w:t>
      </w:r>
    </w:p>
    <w:p w14:paraId="27DB6EEE" w14:textId="77777777" w:rsidR="00CC2A8B" w:rsidRDefault="00CC2A8B" w:rsidP="00CC2A8B">
      <w:pPr>
        <w:tabs>
          <w:tab w:val="center" w:pos="9372"/>
        </w:tabs>
        <w:ind w:left="426" w:right="550"/>
      </w:pPr>
    </w:p>
    <w:p w14:paraId="27DB6EEF" w14:textId="77777777" w:rsidR="00CC2A8B" w:rsidRDefault="00CC2A8B" w:rsidP="00CC2A8B">
      <w:pPr>
        <w:tabs>
          <w:tab w:val="center" w:pos="9372"/>
        </w:tabs>
        <w:ind w:left="426" w:right="550"/>
      </w:pPr>
      <w:r>
        <w:rPr>
          <w:noProof/>
        </w:rPr>
        <w:drawing>
          <wp:inline distT="0" distB="0" distL="0" distR="0" wp14:anchorId="27DB7215" wp14:editId="27DB7216">
            <wp:extent cx="5039360" cy="1117600"/>
            <wp:effectExtent l="0" t="0" r="8890" b="6350"/>
            <wp:docPr id="10671" name="Picture 10671" descr="h0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descr="h0628"/>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5039360" cy="1117600"/>
                    </a:xfrm>
                    <a:prstGeom prst="rect">
                      <a:avLst/>
                    </a:prstGeom>
                    <a:noFill/>
                    <a:ln>
                      <a:noFill/>
                    </a:ln>
                  </pic:spPr>
                </pic:pic>
              </a:graphicData>
            </a:graphic>
          </wp:inline>
        </w:drawing>
      </w:r>
    </w:p>
    <w:p w14:paraId="27DB6EF0" w14:textId="77777777" w:rsidR="00CC2A8B" w:rsidRDefault="00CC2A8B" w:rsidP="00CC2A8B">
      <w:pPr>
        <w:tabs>
          <w:tab w:val="center" w:pos="9372"/>
        </w:tabs>
        <w:ind w:left="426" w:right="550"/>
      </w:pPr>
    </w:p>
    <w:p w14:paraId="27DB6EF1" w14:textId="77777777" w:rsidR="00CC2A8B" w:rsidRDefault="00CC2A8B" w:rsidP="00CC2A8B">
      <w:pPr>
        <w:tabs>
          <w:tab w:val="center" w:pos="9372"/>
        </w:tabs>
        <w:ind w:left="426" w:right="550"/>
      </w:pPr>
      <w:r>
        <w:t>The following results are obtained.</w:t>
      </w:r>
    </w:p>
    <w:p w14:paraId="27DB6EF2" w14:textId="77777777" w:rsidR="00CC2A8B" w:rsidRDefault="00CC2A8B" w:rsidP="00CC2A8B">
      <w:pPr>
        <w:tabs>
          <w:tab w:val="center" w:pos="9372"/>
        </w:tabs>
        <w:ind w:left="426" w:right="550"/>
      </w:pPr>
    </w:p>
    <w:tbl>
      <w:tblPr>
        <w:tblW w:w="0" w:type="auto"/>
        <w:tblInd w:w="6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2"/>
        <w:gridCol w:w="1134"/>
        <w:gridCol w:w="1134"/>
        <w:gridCol w:w="1134"/>
        <w:gridCol w:w="1134"/>
      </w:tblGrid>
      <w:tr w:rsidR="00CC2A8B" w14:paraId="27DB6EF8" w14:textId="77777777" w:rsidTr="00877DCA">
        <w:tc>
          <w:tcPr>
            <w:tcW w:w="2982" w:type="dxa"/>
            <w:shd w:val="clear" w:color="auto" w:fill="auto"/>
          </w:tcPr>
          <w:p w14:paraId="27DB6EF3" w14:textId="77777777" w:rsidR="00CC2A8B" w:rsidRPr="00082BBC" w:rsidRDefault="00CC2A8B" w:rsidP="00877DCA">
            <w:pPr>
              <w:spacing w:before="60" w:after="60"/>
              <w:ind w:right="-17"/>
            </w:pPr>
            <w:r w:rsidRPr="00A03026">
              <w:rPr>
                <w:i/>
              </w:rPr>
              <w:t>Distance from source</w:t>
            </w:r>
            <w:r>
              <w:t>/m</w:t>
            </w:r>
          </w:p>
        </w:tc>
        <w:tc>
          <w:tcPr>
            <w:tcW w:w="1134" w:type="dxa"/>
            <w:shd w:val="clear" w:color="auto" w:fill="auto"/>
          </w:tcPr>
          <w:p w14:paraId="27DB6EF4" w14:textId="77777777" w:rsidR="00CC2A8B" w:rsidRDefault="00CC2A8B" w:rsidP="00877DCA">
            <w:pPr>
              <w:spacing w:before="60" w:after="60"/>
              <w:ind w:right="-17"/>
              <w:jc w:val="center"/>
            </w:pPr>
            <w:r>
              <w:t>0·20</w:t>
            </w:r>
          </w:p>
        </w:tc>
        <w:tc>
          <w:tcPr>
            <w:tcW w:w="1134" w:type="dxa"/>
            <w:shd w:val="clear" w:color="auto" w:fill="auto"/>
          </w:tcPr>
          <w:p w14:paraId="27DB6EF5" w14:textId="77777777" w:rsidR="00CC2A8B" w:rsidRDefault="00CC2A8B" w:rsidP="00877DCA">
            <w:pPr>
              <w:spacing w:before="60" w:after="60"/>
              <w:ind w:right="-17"/>
              <w:jc w:val="center"/>
            </w:pPr>
            <w:r>
              <w:t>0·30</w:t>
            </w:r>
          </w:p>
        </w:tc>
        <w:tc>
          <w:tcPr>
            <w:tcW w:w="1134" w:type="dxa"/>
            <w:shd w:val="clear" w:color="auto" w:fill="auto"/>
          </w:tcPr>
          <w:p w14:paraId="27DB6EF6" w14:textId="77777777" w:rsidR="00CC2A8B" w:rsidRDefault="00CC2A8B" w:rsidP="00877DCA">
            <w:pPr>
              <w:spacing w:before="60" w:after="60"/>
              <w:ind w:right="-17"/>
              <w:jc w:val="center"/>
            </w:pPr>
            <w:r>
              <w:t>0·40</w:t>
            </w:r>
          </w:p>
        </w:tc>
        <w:tc>
          <w:tcPr>
            <w:tcW w:w="1134" w:type="dxa"/>
            <w:shd w:val="clear" w:color="auto" w:fill="auto"/>
          </w:tcPr>
          <w:p w14:paraId="27DB6EF7" w14:textId="77777777" w:rsidR="00CC2A8B" w:rsidRDefault="00CC2A8B" w:rsidP="00877DCA">
            <w:pPr>
              <w:spacing w:before="60" w:after="60"/>
              <w:ind w:right="-17"/>
              <w:jc w:val="center"/>
            </w:pPr>
            <w:r>
              <w:t>0·50</w:t>
            </w:r>
          </w:p>
        </w:tc>
      </w:tr>
      <w:tr w:rsidR="00CC2A8B" w14:paraId="27DB6EFE" w14:textId="77777777" w:rsidTr="00877DCA">
        <w:tc>
          <w:tcPr>
            <w:tcW w:w="2982" w:type="dxa"/>
            <w:shd w:val="clear" w:color="auto" w:fill="auto"/>
          </w:tcPr>
          <w:p w14:paraId="27DB6EF9" w14:textId="77777777" w:rsidR="00CC2A8B" w:rsidRPr="00A03026" w:rsidRDefault="00CC2A8B" w:rsidP="00877DCA">
            <w:pPr>
              <w:spacing w:before="60" w:after="60"/>
              <w:ind w:right="-17"/>
              <w:rPr>
                <w:i/>
              </w:rPr>
            </w:pPr>
            <w:r w:rsidRPr="00A03026">
              <w:rPr>
                <w:i/>
              </w:rPr>
              <w:t>Irradiance/units</w:t>
            </w:r>
          </w:p>
        </w:tc>
        <w:tc>
          <w:tcPr>
            <w:tcW w:w="1134" w:type="dxa"/>
            <w:shd w:val="clear" w:color="auto" w:fill="auto"/>
          </w:tcPr>
          <w:p w14:paraId="27DB6EFA" w14:textId="77777777" w:rsidR="00CC2A8B" w:rsidRDefault="00CC2A8B" w:rsidP="00877DCA">
            <w:pPr>
              <w:spacing w:before="60" w:after="60"/>
              <w:ind w:right="-17"/>
              <w:jc w:val="center"/>
            </w:pPr>
            <w:r>
              <w:t>675</w:t>
            </w:r>
          </w:p>
        </w:tc>
        <w:tc>
          <w:tcPr>
            <w:tcW w:w="1134" w:type="dxa"/>
            <w:shd w:val="clear" w:color="auto" w:fill="auto"/>
          </w:tcPr>
          <w:p w14:paraId="27DB6EFB" w14:textId="77777777" w:rsidR="00CC2A8B" w:rsidRDefault="00CC2A8B" w:rsidP="00877DCA">
            <w:pPr>
              <w:spacing w:before="60" w:after="60"/>
              <w:ind w:right="-17"/>
              <w:jc w:val="center"/>
            </w:pPr>
            <w:r>
              <w:t>302</w:t>
            </w:r>
          </w:p>
        </w:tc>
        <w:tc>
          <w:tcPr>
            <w:tcW w:w="1134" w:type="dxa"/>
            <w:shd w:val="clear" w:color="auto" w:fill="auto"/>
          </w:tcPr>
          <w:p w14:paraId="27DB6EFC" w14:textId="77777777" w:rsidR="00CC2A8B" w:rsidRDefault="00CC2A8B" w:rsidP="00877DCA">
            <w:pPr>
              <w:spacing w:before="60" w:after="60"/>
              <w:ind w:right="-17"/>
              <w:jc w:val="center"/>
            </w:pPr>
            <w:r>
              <w:t>170</w:t>
            </w:r>
          </w:p>
        </w:tc>
        <w:tc>
          <w:tcPr>
            <w:tcW w:w="1134" w:type="dxa"/>
            <w:shd w:val="clear" w:color="auto" w:fill="auto"/>
          </w:tcPr>
          <w:p w14:paraId="27DB6EFD" w14:textId="77777777" w:rsidR="00CC2A8B" w:rsidRDefault="00CC2A8B" w:rsidP="00877DCA">
            <w:pPr>
              <w:spacing w:before="60" w:after="60"/>
              <w:ind w:right="-17"/>
              <w:jc w:val="center"/>
            </w:pPr>
            <w:r>
              <w:t>108</w:t>
            </w:r>
          </w:p>
        </w:tc>
      </w:tr>
    </w:tbl>
    <w:p w14:paraId="27DB6EFF" w14:textId="77777777" w:rsidR="00CC2A8B" w:rsidRDefault="00CC2A8B" w:rsidP="00CC2A8B">
      <w:pPr>
        <w:ind w:right="-18"/>
      </w:pPr>
    </w:p>
    <w:p w14:paraId="27DB6F00" w14:textId="77777777" w:rsidR="00CC2A8B" w:rsidRDefault="00CC2A8B" w:rsidP="00CC2A8B">
      <w:pPr>
        <w:tabs>
          <w:tab w:val="center" w:pos="9372"/>
        </w:tabs>
        <w:ind w:left="852" w:right="550" w:hanging="426"/>
      </w:pPr>
      <w:r>
        <w:t>(a)</w:t>
      </w:r>
      <w:r>
        <w:tab/>
        <w:t xml:space="preserve">What is meant by the term </w:t>
      </w:r>
      <w:r>
        <w:rPr>
          <w:i/>
        </w:rPr>
        <w:t>irradiance</w:t>
      </w:r>
      <w:r>
        <w:t>?</w:t>
      </w:r>
      <w:r>
        <w:tab/>
        <w:t>1</w:t>
      </w:r>
    </w:p>
    <w:p w14:paraId="27DB6F01" w14:textId="77777777" w:rsidR="00CC2A8B" w:rsidRDefault="00CC2A8B" w:rsidP="00CC2A8B">
      <w:pPr>
        <w:tabs>
          <w:tab w:val="center" w:pos="9372"/>
        </w:tabs>
        <w:ind w:left="852" w:right="550" w:hanging="426"/>
      </w:pPr>
    </w:p>
    <w:p w14:paraId="27DB6F02" w14:textId="77777777" w:rsidR="00CC2A8B" w:rsidRDefault="00CC2A8B" w:rsidP="00CC2A8B">
      <w:pPr>
        <w:tabs>
          <w:tab w:val="center" w:pos="9372"/>
        </w:tabs>
        <w:ind w:left="852" w:right="550" w:hanging="426"/>
      </w:pPr>
      <w:r>
        <w:t>(b)</w:t>
      </w:r>
      <w:r>
        <w:tab/>
        <w:t xml:space="preserve">Use </w:t>
      </w:r>
      <w:r>
        <w:rPr>
          <w:b/>
        </w:rPr>
        <w:t>all</w:t>
      </w:r>
      <w:r>
        <w:t xml:space="preserve"> the data to find the relationship between irradiance </w:t>
      </w:r>
      <w:r>
        <w:rPr>
          <w:i/>
        </w:rPr>
        <w:t>I</w:t>
      </w:r>
      <w:r>
        <w:t xml:space="preserve"> and the distance </w:t>
      </w:r>
      <w:r>
        <w:rPr>
          <w:i/>
        </w:rPr>
        <w:t>d</w:t>
      </w:r>
      <w:r>
        <w:t xml:space="preserve"> from the source.</w:t>
      </w:r>
      <w:r>
        <w:tab/>
        <w:t>2</w:t>
      </w:r>
    </w:p>
    <w:p w14:paraId="27DB6F03" w14:textId="77777777" w:rsidR="00CC2A8B" w:rsidRDefault="00CC2A8B" w:rsidP="00CC2A8B">
      <w:pPr>
        <w:tabs>
          <w:tab w:val="center" w:pos="9372"/>
        </w:tabs>
        <w:ind w:left="852" w:right="550" w:hanging="426"/>
      </w:pPr>
    </w:p>
    <w:p w14:paraId="27DB6F04" w14:textId="77777777" w:rsidR="00CC2A8B" w:rsidRDefault="00CC2A8B" w:rsidP="00CC2A8B">
      <w:pPr>
        <w:tabs>
          <w:tab w:val="center" w:pos="9372"/>
        </w:tabs>
        <w:ind w:left="852" w:right="550" w:hanging="426"/>
      </w:pPr>
      <w:r>
        <w:t>(c)</w:t>
      </w:r>
      <w:r>
        <w:tab/>
        <w:t>What is the purpose of the black cloth on top of the bench.</w:t>
      </w:r>
      <w:r>
        <w:tab/>
        <w:t>1</w:t>
      </w:r>
    </w:p>
    <w:p w14:paraId="27DB6F05" w14:textId="77777777" w:rsidR="00CC2A8B" w:rsidRDefault="00CC2A8B" w:rsidP="00CC2A8B">
      <w:pPr>
        <w:tabs>
          <w:tab w:val="center" w:pos="9372"/>
        </w:tabs>
        <w:ind w:left="852" w:right="550" w:hanging="426"/>
      </w:pPr>
    </w:p>
    <w:p w14:paraId="27DB6F06" w14:textId="77777777" w:rsidR="00CC2A8B" w:rsidRDefault="00CC2A8B" w:rsidP="00CC2A8B">
      <w:pPr>
        <w:tabs>
          <w:tab w:val="center" w:pos="9372"/>
        </w:tabs>
        <w:ind w:left="852" w:right="550" w:hanging="426"/>
      </w:pPr>
      <w:r>
        <w:t>(d)</w:t>
      </w:r>
      <w:r>
        <w:tab/>
        <w:t>The small lamp is replaced by a laser.  Light from the laser is shone on the light meter.</w:t>
      </w:r>
    </w:p>
    <w:p w14:paraId="27DB6F07" w14:textId="77777777" w:rsidR="00CC2A8B" w:rsidRDefault="00CC2A8B" w:rsidP="00CC2A8B">
      <w:pPr>
        <w:tabs>
          <w:tab w:val="center" w:pos="9372"/>
        </w:tabs>
        <w:ind w:left="852" w:right="550"/>
      </w:pPr>
      <w:r>
        <w:t>A reading is taken from the light meter when the distance between it and the laser is 0·50 m.</w:t>
      </w:r>
    </w:p>
    <w:p w14:paraId="27DB6F08" w14:textId="77777777" w:rsidR="00CC2A8B" w:rsidRDefault="00CC2A8B" w:rsidP="00CC2A8B">
      <w:pPr>
        <w:tabs>
          <w:tab w:val="center" w:pos="9372"/>
        </w:tabs>
        <w:ind w:left="852" w:right="550"/>
      </w:pPr>
      <w:r>
        <w:t>The distance is now increased to 1·00 m.</w:t>
      </w:r>
    </w:p>
    <w:p w14:paraId="27DB6F09" w14:textId="77777777" w:rsidR="00CC2A8B" w:rsidRDefault="00CC2A8B" w:rsidP="00CC2A8B">
      <w:pPr>
        <w:tabs>
          <w:tab w:val="center" w:pos="9372"/>
        </w:tabs>
        <w:ind w:left="852" w:right="550"/>
      </w:pPr>
      <w:r>
        <w:t>State how the new reading on the light meter compared with the one taken at 0·50 m.  Justify your answer.</w:t>
      </w:r>
      <w:r>
        <w:tab/>
        <w:t>2</w:t>
      </w:r>
    </w:p>
    <w:p w14:paraId="27DB6F0A" w14:textId="77777777" w:rsidR="00CC2A8B" w:rsidRDefault="00CC2A8B" w:rsidP="00CC2A8B">
      <w:pPr>
        <w:tabs>
          <w:tab w:val="center" w:pos="9372"/>
        </w:tabs>
        <w:ind w:left="852" w:right="550"/>
      </w:pPr>
    </w:p>
    <w:p w14:paraId="27DB6F0B" w14:textId="77777777" w:rsidR="00CC2A8B" w:rsidRPr="00082BBC" w:rsidRDefault="00CC2A8B" w:rsidP="00CC2A8B">
      <w:pPr>
        <w:tabs>
          <w:tab w:val="center" w:pos="9372"/>
        </w:tabs>
        <w:ind w:left="852" w:right="550"/>
      </w:pPr>
      <w:r>
        <w:tab/>
        <w:t>(6)</w:t>
      </w:r>
    </w:p>
    <w:p w14:paraId="27DB6F0C" w14:textId="77777777" w:rsidR="00CC2A8B" w:rsidRDefault="00CC2A8B" w:rsidP="00CC2A8B">
      <w:pPr>
        <w:tabs>
          <w:tab w:val="center" w:pos="9372"/>
        </w:tabs>
        <w:ind w:left="426" w:right="550" w:hanging="426"/>
      </w:pPr>
    </w:p>
    <w:p w14:paraId="27DB6F0D" w14:textId="77777777" w:rsidR="00CC2A8B" w:rsidRDefault="00622305" w:rsidP="00CC2A8B">
      <w:pPr>
        <w:tabs>
          <w:tab w:val="center" w:pos="9372"/>
        </w:tabs>
        <w:ind w:left="426" w:right="550" w:hanging="426"/>
      </w:pPr>
      <w:r>
        <w:t>3</w:t>
      </w:r>
      <w:r w:rsidR="00CC2A8B">
        <w:t>.</w:t>
      </w:r>
      <w:r w:rsidR="00CC2A8B">
        <w:tab/>
        <w:t>The line emission spectrum of hydrogen has four lines in the visible spectrum as shown in the following diagram.</w:t>
      </w:r>
    </w:p>
    <w:p w14:paraId="27DB6F0E" w14:textId="77777777" w:rsidR="00CC2A8B" w:rsidRDefault="00CC2A8B" w:rsidP="00CC2A8B">
      <w:pPr>
        <w:tabs>
          <w:tab w:val="center" w:pos="9372"/>
        </w:tabs>
        <w:ind w:left="426" w:right="550"/>
        <w:jc w:val="center"/>
      </w:pPr>
      <w:r>
        <w:rPr>
          <w:noProof/>
        </w:rPr>
        <w:drawing>
          <wp:inline distT="0" distB="0" distL="0" distR="0" wp14:anchorId="27DB7217" wp14:editId="27DB7218">
            <wp:extent cx="4693920" cy="1381760"/>
            <wp:effectExtent l="0" t="0" r="0" b="8890"/>
            <wp:docPr id="10669" name="Picture 10669" descr="h98II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descr="h98II9a"/>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4693920" cy="1381760"/>
                    </a:xfrm>
                    <a:prstGeom prst="rect">
                      <a:avLst/>
                    </a:prstGeom>
                    <a:noFill/>
                    <a:ln>
                      <a:noFill/>
                    </a:ln>
                  </pic:spPr>
                </pic:pic>
              </a:graphicData>
            </a:graphic>
          </wp:inline>
        </w:drawing>
      </w:r>
    </w:p>
    <w:p w14:paraId="27DB6F0F" w14:textId="77777777" w:rsidR="00CC2A8B" w:rsidRDefault="00CC2A8B" w:rsidP="00CC2A8B">
      <w:pPr>
        <w:tabs>
          <w:tab w:val="center" w:pos="9372"/>
        </w:tabs>
        <w:ind w:left="426" w:right="550"/>
      </w:pPr>
      <w:r>
        <w:t>These four lines are caused by electron transitions in a hydrogen atom from high energy levels to a low energy level E</w:t>
      </w:r>
      <w:r w:rsidRPr="009360C2">
        <w:rPr>
          <w:vertAlign w:val="subscript"/>
        </w:rPr>
        <w:t>2</w:t>
      </w:r>
      <w:r>
        <w:t xml:space="preserve"> as shown below.</w:t>
      </w:r>
    </w:p>
    <w:p w14:paraId="27DB6F10" w14:textId="77777777" w:rsidR="00CC2A8B" w:rsidRDefault="00CC2A8B" w:rsidP="00CC2A8B">
      <w:pPr>
        <w:tabs>
          <w:tab w:val="center" w:pos="9372"/>
        </w:tabs>
        <w:ind w:left="426" w:right="550"/>
        <w:jc w:val="center"/>
      </w:pPr>
      <w:r>
        <w:rPr>
          <w:noProof/>
        </w:rPr>
        <w:drawing>
          <wp:inline distT="0" distB="0" distL="0" distR="0" wp14:anchorId="27DB7219" wp14:editId="27DB721A">
            <wp:extent cx="4389120" cy="4287520"/>
            <wp:effectExtent l="0" t="0" r="0" b="0"/>
            <wp:docPr id="10668" name="Picture 10668" descr="h98II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descr="h98II9b"/>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4389120" cy="4287520"/>
                    </a:xfrm>
                    <a:prstGeom prst="rect">
                      <a:avLst/>
                    </a:prstGeom>
                    <a:noFill/>
                    <a:ln>
                      <a:noFill/>
                    </a:ln>
                  </pic:spPr>
                </pic:pic>
              </a:graphicData>
            </a:graphic>
          </wp:inline>
        </w:drawing>
      </w:r>
    </w:p>
    <w:p w14:paraId="27DB6F11" w14:textId="77777777" w:rsidR="00CC2A8B" w:rsidRDefault="00CC2A8B" w:rsidP="00CC2A8B">
      <w:pPr>
        <w:tabs>
          <w:tab w:val="center" w:pos="9372"/>
        </w:tabs>
        <w:ind w:left="426" w:right="550"/>
      </w:pPr>
    </w:p>
    <w:p w14:paraId="27DB6F12" w14:textId="77777777" w:rsidR="00CC2A8B" w:rsidRDefault="00CC2A8B" w:rsidP="00CC2A8B">
      <w:pPr>
        <w:tabs>
          <w:tab w:val="center" w:pos="9372"/>
        </w:tabs>
        <w:ind w:left="852" w:right="550" w:hanging="426"/>
      </w:pPr>
      <w:r>
        <w:t>(a)</w:t>
      </w:r>
      <w:r>
        <w:tab/>
        <w:t>From the information above, state which spectral line W, X, Y or Z is produced by an electron transition from E</w:t>
      </w:r>
      <w:r w:rsidRPr="009360C2">
        <w:rPr>
          <w:vertAlign w:val="subscript"/>
        </w:rPr>
        <w:t>3</w:t>
      </w:r>
      <w:r>
        <w:t xml:space="preserve"> to E</w:t>
      </w:r>
      <w:r w:rsidRPr="009360C2">
        <w:rPr>
          <w:vertAlign w:val="subscript"/>
        </w:rPr>
        <w:t>2</w:t>
      </w:r>
      <w:r>
        <w:t>.</w:t>
      </w:r>
      <w:r>
        <w:tab/>
        <w:t>1</w:t>
      </w:r>
    </w:p>
    <w:p w14:paraId="27DB6F13" w14:textId="77777777" w:rsidR="00CC2A8B" w:rsidRDefault="00CC2A8B" w:rsidP="00CC2A8B">
      <w:pPr>
        <w:tabs>
          <w:tab w:val="center" w:pos="9372"/>
        </w:tabs>
        <w:ind w:left="852" w:right="550" w:hanging="426"/>
      </w:pPr>
    </w:p>
    <w:p w14:paraId="27DB6F14" w14:textId="77777777" w:rsidR="00CC2A8B" w:rsidRDefault="00CC2A8B" w:rsidP="00CC2A8B">
      <w:pPr>
        <w:tabs>
          <w:tab w:val="center" w:pos="9372"/>
        </w:tabs>
        <w:ind w:left="852" w:right="550" w:hanging="426"/>
      </w:pPr>
      <w:r>
        <w:t>(b)</w:t>
      </w:r>
      <w:r>
        <w:tab/>
        <w:t>Explain why lines Y and Z in the line emission spectrum are brighter than the other two lines.</w:t>
      </w:r>
      <w:r>
        <w:tab/>
        <w:t>1</w:t>
      </w:r>
    </w:p>
    <w:p w14:paraId="27DB6F15" w14:textId="77777777" w:rsidR="00CC2A8B" w:rsidRDefault="00CC2A8B" w:rsidP="00CC2A8B">
      <w:pPr>
        <w:tabs>
          <w:tab w:val="center" w:pos="9372"/>
        </w:tabs>
        <w:ind w:left="852" w:right="550" w:hanging="426"/>
      </w:pPr>
    </w:p>
    <w:p w14:paraId="27DB6F16" w14:textId="77777777" w:rsidR="00CC2A8B" w:rsidRDefault="00CC2A8B" w:rsidP="00CC2A8B">
      <w:pPr>
        <w:tabs>
          <w:tab w:val="center" w:pos="9372"/>
        </w:tabs>
        <w:ind w:left="852" w:right="550" w:hanging="426"/>
      </w:pPr>
      <w:r>
        <w:t>(c)</w:t>
      </w:r>
      <w:r>
        <w:tab/>
        <w:t>Infrared radiation of frequency 7·48 × 10</w:t>
      </w:r>
      <w:r w:rsidRPr="009360C2">
        <w:rPr>
          <w:vertAlign w:val="superscript"/>
        </w:rPr>
        <w:t>13</w:t>
      </w:r>
      <w:r>
        <w:t> Hz is emitted from a hydrogen atom.</w:t>
      </w:r>
    </w:p>
    <w:p w14:paraId="27DB6F17" w14:textId="77777777" w:rsidR="00CC2A8B" w:rsidRDefault="00CC2A8B" w:rsidP="00CC2A8B">
      <w:pPr>
        <w:tabs>
          <w:tab w:val="center" w:pos="9372"/>
        </w:tabs>
        <w:ind w:left="852" w:right="550" w:hanging="426"/>
      </w:pPr>
    </w:p>
    <w:p w14:paraId="27DB6F18" w14:textId="77777777" w:rsidR="00CC2A8B" w:rsidRDefault="00CC2A8B" w:rsidP="00CC2A8B">
      <w:pPr>
        <w:tabs>
          <w:tab w:val="right" w:pos="1136"/>
          <w:tab w:val="center" w:pos="9372"/>
        </w:tabs>
        <w:ind w:left="1278" w:right="550" w:hanging="852"/>
      </w:pPr>
      <w:r>
        <w:tab/>
        <w:t>(i)</w:t>
      </w:r>
      <w:r>
        <w:tab/>
        <w:t>Calculate the energy of one photon of this radiation.</w:t>
      </w:r>
      <w:r>
        <w:tab/>
        <w:t>2</w:t>
      </w:r>
    </w:p>
    <w:p w14:paraId="27DB6F19" w14:textId="77777777" w:rsidR="00CC2A8B" w:rsidRDefault="00CC2A8B" w:rsidP="00CC2A8B">
      <w:pPr>
        <w:tabs>
          <w:tab w:val="right" w:pos="1136"/>
          <w:tab w:val="center" w:pos="9372"/>
        </w:tabs>
        <w:ind w:left="1278" w:right="550" w:hanging="852"/>
      </w:pPr>
      <w:r>
        <w:tab/>
        <w:t>(ii)</w:t>
      </w:r>
      <w:r>
        <w:tab/>
        <w:t>Show by calculation which electron transition produces this radiation.</w:t>
      </w:r>
      <w:r>
        <w:tab/>
        <w:t>2</w:t>
      </w:r>
    </w:p>
    <w:p w14:paraId="27DB6F1A" w14:textId="77777777" w:rsidR="00CC2A8B" w:rsidRDefault="00CC2A8B" w:rsidP="00CC2A8B">
      <w:pPr>
        <w:tabs>
          <w:tab w:val="right" w:pos="1136"/>
          <w:tab w:val="center" w:pos="9372"/>
        </w:tabs>
        <w:ind w:left="1278" w:right="550" w:hanging="852"/>
      </w:pPr>
    </w:p>
    <w:p w14:paraId="27DB6F1B" w14:textId="77777777" w:rsidR="00CC2A8B" w:rsidRDefault="00CC2A8B" w:rsidP="00CC2A8B">
      <w:pPr>
        <w:tabs>
          <w:tab w:val="right" w:pos="1136"/>
          <w:tab w:val="center" w:pos="9372"/>
        </w:tabs>
        <w:ind w:left="1278" w:right="550" w:hanging="852"/>
      </w:pPr>
      <w:r>
        <w:tab/>
      </w:r>
      <w:r>
        <w:tab/>
      </w:r>
      <w:r>
        <w:tab/>
        <w:t>(6)</w:t>
      </w:r>
    </w:p>
    <w:p w14:paraId="27DB6F1C" w14:textId="77777777" w:rsidR="00CC2A8B" w:rsidRDefault="00622305" w:rsidP="00CC2A8B">
      <w:pPr>
        <w:tabs>
          <w:tab w:val="left" w:pos="426"/>
          <w:tab w:val="center" w:pos="9372"/>
        </w:tabs>
        <w:ind w:left="852" w:right="550" w:hanging="852"/>
      </w:pPr>
      <w:r>
        <w:t>4</w:t>
      </w:r>
      <w:r w:rsidR="00CC2A8B">
        <w:t>.</w:t>
      </w:r>
      <w:r w:rsidR="00CC2A8B">
        <w:tab/>
        <w:t>(a)</w:t>
      </w:r>
      <w:r w:rsidR="00CC2A8B">
        <w:tab/>
        <w:t>A sodium vapour lamp emits bright yellow light when electrons make transitions from one energy level to another within the sodium atom.</w:t>
      </w:r>
    </w:p>
    <w:p w14:paraId="27DB6F1D" w14:textId="77777777" w:rsidR="00CC2A8B" w:rsidRDefault="00CC2A8B" w:rsidP="00CC2A8B">
      <w:pPr>
        <w:tabs>
          <w:tab w:val="left" w:pos="426"/>
          <w:tab w:val="center" w:pos="9372"/>
        </w:tabs>
        <w:ind w:left="852" w:right="550" w:hanging="852"/>
      </w:pPr>
    </w:p>
    <w:p w14:paraId="27DB6F1E" w14:textId="77777777" w:rsidR="00CC2A8B" w:rsidRDefault="00CC2A8B" w:rsidP="00CC2A8B">
      <w:pPr>
        <w:tabs>
          <w:tab w:val="right" w:pos="1136"/>
          <w:tab w:val="center" w:pos="9372"/>
        </w:tabs>
        <w:ind w:left="1278" w:right="550" w:hanging="1278"/>
      </w:pPr>
      <w:r>
        <w:tab/>
        <w:t>(i)</w:t>
      </w:r>
      <w:r>
        <w:tab/>
        <w:t>State whether electrons are moving to a higher or lower energy level when the light is emitted.</w:t>
      </w:r>
      <w:r>
        <w:tab/>
        <w:t>1</w:t>
      </w:r>
    </w:p>
    <w:p w14:paraId="27DB6F1F" w14:textId="77777777" w:rsidR="00CC2A8B" w:rsidRDefault="00CC2A8B" w:rsidP="00CC2A8B">
      <w:pPr>
        <w:tabs>
          <w:tab w:val="right" w:pos="1136"/>
          <w:tab w:val="center" w:pos="9372"/>
        </w:tabs>
        <w:ind w:left="1278" w:right="550" w:hanging="1278"/>
      </w:pPr>
    </w:p>
    <w:p w14:paraId="27DB6F20" w14:textId="77777777" w:rsidR="00CC2A8B" w:rsidRDefault="00CC2A8B" w:rsidP="00CC2A8B">
      <w:pPr>
        <w:tabs>
          <w:tab w:val="right" w:pos="1136"/>
          <w:tab w:val="center" w:pos="9372"/>
        </w:tabs>
        <w:ind w:left="1278" w:right="550" w:hanging="1278"/>
      </w:pPr>
      <w:r>
        <w:tab/>
        <w:t>(ii)</w:t>
      </w:r>
      <w:r>
        <w:tab/>
        <w:t>Using information provided in the data sheet, calculate the energy difference between these two electron energy levels in the sodium atom.</w:t>
      </w:r>
      <w:r>
        <w:tab/>
        <w:t>3</w:t>
      </w:r>
    </w:p>
    <w:p w14:paraId="27DB6F21" w14:textId="77777777" w:rsidR="00CC2A8B" w:rsidRDefault="00CC2A8B" w:rsidP="00CC2A8B">
      <w:pPr>
        <w:tabs>
          <w:tab w:val="right" w:pos="1136"/>
          <w:tab w:val="center" w:pos="9372"/>
        </w:tabs>
        <w:ind w:left="1278" w:right="550" w:hanging="1278"/>
      </w:pPr>
    </w:p>
    <w:p w14:paraId="27DB6F22" w14:textId="77777777" w:rsidR="00CC2A8B" w:rsidRDefault="00CC2A8B" w:rsidP="00CC2A8B">
      <w:pPr>
        <w:tabs>
          <w:tab w:val="center" w:pos="9372"/>
        </w:tabs>
        <w:ind w:left="852" w:right="550" w:hanging="426"/>
      </w:pPr>
      <w:r>
        <w:t>(b)</w:t>
      </w:r>
      <w:r>
        <w:tab/>
        <w:t>A Bunsen flame contains vaporised sodium is placed between a sodium vapour lamp and a screen as shown.</w:t>
      </w:r>
    </w:p>
    <w:p w14:paraId="27DB6F23" w14:textId="77777777" w:rsidR="00CC2A8B" w:rsidRDefault="00CC2A8B" w:rsidP="00CC2A8B">
      <w:pPr>
        <w:tabs>
          <w:tab w:val="center" w:pos="9372"/>
        </w:tabs>
        <w:ind w:left="852" w:right="550" w:hanging="426"/>
      </w:pPr>
    </w:p>
    <w:p w14:paraId="27DB6F24" w14:textId="77777777" w:rsidR="00CC2A8B" w:rsidRDefault="00CC2A8B" w:rsidP="00CC2A8B">
      <w:pPr>
        <w:tabs>
          <w:tab w:val="center" w:pos="9372"/>
        </w:tabs>
        <w:ind w:left="852" w:right="550"/>
      </w:pPr>
      <w:r>
        <w:rPr>
          <w:noProof/>
        </w:rPr>
        <w:drawing>
          <wp:inline distT="0" distB="0" distL="0" distR="0" wp14:anchorId="27DB721B" wp14:editId="27DB721C">
            <wp:extent cx="5405120" cy="3312160"/>
            <wp:effectExtent l="0" t="0" r="5080" b="2540"/>
            <wp:docPr id="10667" name="Picture 10667" descr="h94II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descr="h94II10"/>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5405120" cy="3312160"/>
                    </a:xfrm>
                    <a:prstGeom prst="rect">
                      <a:avLst/>
                    </a:prstGeom>
                    <a:noFill/>
                    <a:ln>
                      <a:noFill/>
                    </a:ln>
                  </pic:spPr>
                </pic:pic>
              </a:graphicData>
            </a:graphic>
          </wp:inline>
        </w:drawing>
      </w:r>
    </w:p>
    <w:p w14:paraId="27DB6F25" w14:textId="77777777" w:rsidR="00CC2A8B" w:rsidRDefault="00CC2A8B" w:rsidP="00CC2A8B">
      <w:pPr>
        <w:tabs>
          <w:tab w:val="center" w:pos="9372"/>
        </w:tabs>
        <w:ind w:left="852" w:right="550" w:hanging="426"/>
      </w:pPr>
    </w:p>
    <w:p w14:paraId="27DB6F26" w14:textId="77777777" w:rsidR="00CC2A8B" w:rsidRDefault="00CC2A8B" w:rsidP="00CC2A8B">
      <w:pPr>
        <w:tabs>
          <w:tab w:val="right" w:pos="1136"/>
          <w:tab w:val="center" w:pos="9372"/>
        </w:tabs>
        <w:ind w:left="1278" w:right="550" w:hanging="852"/>
      </w:pPr>
      <w:r>
        <w:tab/>
        <w:t>(i)</w:t>
      </w:r>
      <w:r>
        <w:tab/>
        <w:t>Explain why a dark shadow of the flame is seen on the screen.</w:t>
      </w:r>
      <w:r>
        <w:tab/>
        <w:t>1</w:t>
      </w:r>
    </w:p>
    <w:p w14:paraId="27DB6F27" w14:textId="77777777" w:rsidR="00CC2A8B" w:rsidRDefault="00CC2A8B" w:rsidP="00CC2A8B">
      <w:pPr>
        <w:tabs>
          <w:tab w:val="right" w:pos="1136"/>
          <w:tab w:val="center" w:pos="9372"/>
        </w:tabs>
        <w:ind w:left="1278" w:right="550" w:hanging="852"/>
      </w:pPr>
    </w:p>
    <w:p w14:paraId="27DB6F28" w14:textId="77777777" w:rsidR="00CC2A8B" w:rsidRDefault="00CC2A8B" w:rsidP="00CC2A8B">
      <w:pPr>
        <w:tabs>
          <w:tab w:val="right" w:pos="1136"/>
          <w:tab w:val="center" w:pos="9372"/>
        </w:tabs>
        <w:ind w:left="1278" w:right="550" w:hanging="852"/>
      </w:pPr>
      <w:r>
        <w:tab/>
        <w:t>(ii)</w:t>
      </w:r>
      <w:r>
        <w:tab/>
        <w:t>The sodium vapour lamp is replaced with a cadmium vapour lamp.</w:t>
      </w:r>
    </w:p>
    <w:p w14:paraId="27DB6F29" w14:textId="77777777" w:rsidR="00CC2A8B" w:rsidRDefault="00CC2A8B" w:rsidP="00CC2A8B">
      <w:pPr>
        <w:tabs>
          <w:tab w:val="right" w:pos="1136"/>
          <w:tab w:val="center" w:pos="9372"/>
        </w:tabs>
        <w:ind w:left="1278" w:right="550" w:hanging="852"/>
      </w:pPr>
      <w:r>
        <w:tab/>
      </w:r>
      <w:r>
        <w:tab/>
        <w:t>Explain why there is now no dark shadow of the flame on the screen.</w:t>
      </w:r>
      <w:r>
        <w:tab/>
        <w:t>1</w:t>
      </w:r>
    </w:p>
    <w:p w14:paraId="27DB6F2A" w14:textId="77777777" w:rsidR="00CC2A8B" w:rsidRDefault="00CC2A8B" w:rsidP="00CC2A8B">
      <w:pPr>
        <w:tabs>
          <w:tab w:val="center" w:pos="9372"/>
        </w:tabs>
        <w:ind w:left="426" w:right="550"/>
      </w:pPr>
    </w:p>
    <w:p w14:paraId="27DB6F2B" w14:textId="77777777" w:rsidR="00CC2A8B" w:rsidRDefault="00CC2A8B" w:rsidP="00CC2A8B">
      <w:pPr>
        <w:tabs>
          <w:tab w:val="center" w:pos="9372"/>
        </w:tabs>
        <w:ind w:left="426" w:right="550"/>
      </w:pPr>
      <w:r>
        <w:tab/>
        <w:t>(6)</w:t>
      </w:r>
    </w:p>
    <w:p w14:paraId="27DB6F2C" w14:textId="77777777" w:rsidR="00CC2A8B" w:rsidRDefault="00CC2A8B" w:rsidP="00CC2A8B">
      <w:pPr>
        <w:tabs>
          <w:tab w:val="center" w:pos="9372"/>
        </w:tabs>
        <w:ind w:left="426" w:right="550" w:hanging="426"/>
      </w:pPr>
    </w:p>
    <w:p w14:paraId="27DB6F2D" w14:textId="77777777" w:rsidR="00CC2A8B" w:rsidRDefault="00CC2A8B" w:rsidP="00CC2A8B">
      <w:pPr>
        <w:tabs>
          <w:tab w:val="center" w:pos="9372"/>
        </w:tabs>
        <w:ind w:left="426" w:right="550" w:hanging="426"/>
      </w:pPr>
    </w:p>
    <w:p w14:paraId="27DB6F2E" w14:textId="77777777" w:rsidR="00CC2A8B" w:rsidRDefault="00CC2A8B" w:rsidP="00CC2A8B">
      <w:pPr>
        <w:tabs>
          <w:tab w:val="center" w:pos="9372"/>
        </w:tabs>
        <w:ind w:left="426" w:right="550" w:hanging="426"/>
      </w:pPr>
    </w:p>
    <w:p w14:paraId="27DB6F2F" w14:textId="77777777" w:rsidR="00CC2A8B" w:rsidRPr="00C17660" w:rsidRDefault="00CC2A8B" w:rsidP="00CC2A8B">
      <w:pPr>
        <w:tabs>
          <w:tab w:val="center" w:pos="9372"/>
        </w:tabs>
        <w:ind w:left="426" w:right="550" w:hanging="426"/>
      </w:pPr>
    </w:p>
    <w:p w14:paraId="27DB6F30" w14:textId="77777777" w:rsidR="00771E7C" w:rsidRDefault="00771E7C">
      <w:pPr>
        <w:spacing w:before="200" w:after="200"/>
      </w:pPr>
      <w:r>
        <w:br w:type="page"/>
      </w:r>
    </w:p>
    <w:p w14:paraId="27DB6F31" w14:textId="77777777" w:rsidR="00CC2A8B" w:rsidRPr="00FE2462" w:rsidRDefault="00CC2A8B" w:rsidP="00771E7C">
      <w:pPr>
        <w:pStyle w:val="Heading1"/>
      </w:pPr>
      <w:bookmarkStart w:id="33" w:name="_Toc451636219"/>
      <w:r w:rsidRPr="00FE2462">
        <w:t xml:space="preserve">Uncertainties and Experiments in </w:t>
      </w:r>
      <w:r w:rsidR="00622305">
        <w:t>P&amp;W</w:t>
      </w:r>
      <w:bookmarkEnd w:id="33"/>
    </w:p>
    <w:p w14:paraId="27DB6F32" w14:textId="77777777" w:rsidR="00CC2A8B" w:rsidRDefault="00CC2A8B" w:rsidP="00CC2A8B">
      <w:pPr>
        <w:tabs>
          <w:tab w:val="center" w:pos="9372"/>
        </w:tabs>
        <w:ind w:left="426" w:right="550" w:hanging="426"/>
      </w:pPr>
    </w:p>
    <w:p w14:paraId="27DB6F33" w14:textId="77777777" w:rsidR="00CC2A8B" w:rsidRDefault="00CC2A8B" w:rsidP="00CC2A8B">
      <w:pPr>
        <w:tabs>
          <w:tab w:val="center" w:pos="9372"/>
        </w:tabs>
        <w:ind w:left="426" w:right="550" w:hanging="426"/>
      </w:pPr>
      <w:r>
        <w:t>1.</w:t>
      </w:r>
      <w:r>
        <w:tab/>
        <w:t>A student is investigating the effect that a semicircular block has on a ray of monochromatic light.</w:t>
      </w:r>
    </w:p>
    <w:p w14:paraId="27DB6F34" w14:textId="77777777" w:rsidR="00CC2A8B" w:rsidRDefault="00CC2A8B" w:rsidP="00CC2A8B">
      <w:pPr>
        <w:tabs>
          <w:tab w:val="center" w:pos="9372"/>
        </w:tabs>
        <w:ind w:left="426" w:right="550" w:hanging="426"/>
      </w:pPr>
    </w:p>
    <w:p w14:paraId="27DB6F35" w14:textId="77777777" w:rsidR="00CC2A8B" w:rsidRDefault="00CC2A8B" w:rsidP="00CC2A8B">
      <w:pPr>
        <w:tabs>
          <w:tab w:val="center" w:pos="9372"/>
        </w:tabs>
        <w:ind w:left="426" w:right="550"/>
      </w:pPr>
      <w:r>
        <w:t>She observes that at point X the incident ray splits into two rays:</w:t>
      </w:r>
    </w:p>
    <w:p w14:paraId="27DB6F36" w14:textId="77777777" w:rsidR="00CC2A8B" w:rsidRDefault="00CC2A8B" w:rsidP="00CC2A8B">
      <w:pPr>
        <w:tabs>
          <w:tab w:val="center" w:pos="9372"/>
        </w:tabs>
        <w:ind w:left="426" w:right="550"/>
      </w:pPr>
      <w:r>
        <w:t>T – a transmitted ray;</w:t>
      </w:r>
    </w:p>
    <w:p w14:paraId="27DB6F37" w14:textId="77777777" w:rsidR="00CC2A8B" w:rsidRDefault="00CC2A8B" w:rsidP="00CC2A8B">
      <w:pPr>
        <w:tabs>
          <w:tab w:val="center" w:pos="9372"/>
        </w:tabs>
        <w:ind w:left="426" w:right="550"/>
      </w:pPr>
      <w:r>
        <w:t>R – a reflected ray.</w:t>
      </w:r>
    </w:p>
    <w:p w14:paraId="27DB6F38" w14:textId="77777777" w:rsidR="00CC2A8B" w:rsidRDefault="00CC2A8B" w:rsidP="00CC2A8B">
      <w:pPr>
        <w:tabs>
          <w:tab w:val="center" w:pos="9372"/>
        </w:tabs>
        <w:ind w:left="426" w:right="550"/>
      </w:pPr>
    </w:p>
    <w:p w14:paraId="27DB6F39" w14:textId="77777777" w:rsidR="00CC2A8B" w:rsidRDefault="00CC2A8B" w:rsidP="00CC2A8B">
      <w:pPr>
        <w:tabs>
          <w:tab w:val="center" w:pos="9372"/>
        </w:tabs>
        <w:ind w:left="426" w:right="550"/>
        <w:jc w:val="center"/>
      </w:pPr>
      <w:r>
        <w:rPr>
          <w:noProof/>
        </w:rPr>
        <w:drawing>
          <wp:inline distT="0" distB="0" distL="0" distR="0" wp14:anchorId="27DB721D" wp14:editId="27DB721E">
            <wp:extent cx="3210560" cy="3088640"/>
            <wp:effectExtent l="0" t="0" r="8890" b="0"/>
            <wp:docPr id="10666" name="Picture 10666" descr="h002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descr="h0027a"/>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3210560" cy="3088640"/>
                    </a:xfrm>
                    <a:prstGeom prst="rect">
                      <a:avLst/>
                    </a:prstGeom>
                    <a:noFill/>
                    <a:ln>
                      <a:noFill/>
                    </a:ln>
                  </pic:spPr>
                </pic:pic>
              </a:graphicData>
            </a:graphic>
          </wp:inline>
        </w:drawing>
      </w:r>
    </w:p>
    <w:p w14:paraId="27DB6F3A" w14:textId="77777777" w:rsidR="00CC2A8B" w:rsidRDefault="00CC2A8B" w:rsidP="00CC2A8B">
      <w:pPr>
        <w:tabs>
          <w:tab w:val="center" w:pos="9372"/>
        </w:tabs>
        <w:ind w:left="426" w:right="550"/>
      </w:pPr>
    </w:p>
    <w:p w14:paraId="27DB6F3B" w14:textId="77777777" w:rsidR="00CC2A8B" w:rsidRDefault="00CC2A8B" w:rsidP="00CC2A8B">
      <w:pPr>
        <w:tabs>
          <w:tab w:val="center" w:pos="9372"/>
        </w:tabs>
        <w:ind w:left="426" w:right="550"/>
      </w:pPr>
      <w:r>
        <w:t xml:space="preserve">The student uses a light meter to measure the irradiance of ray R as angle </w:t>
      </w:r>
      <w:r w:rsidRPr="007266C0">
        <w:rPr>
          <w:rFonts w:ascii="Symbol" w:hAnsi="Symbol"/>
          <w:i/>
        </w:rPr>
        <w:t></w:t>
      </w:r>
      <w:r>
        <w:t xml:space="preserve"> is changed.</w:t>
      </w:r>
    </w:p>
    <w:p w14:paraId="27DB6F3C" w14:textId="77777777" w:rsidR="00CC2A8B" w:rsidRDefault="00CC2A8B" w:rsidP="00CC2A8B">
      <w:pPr>
        <w:tabs>
          <w:tab w:val="center" w:pos="9372"/>
        </w:tabs>
        <w:ind w:left="426" w:right="550"/>
      </w:pPr>
    </w:p>
    <w:p w14:paraId="27DB6F3D" w14:textId="77777777" w:rsidR="00CC2A8B" w:rsidRDefault="00CC2A8B" w:rsidP="00CC2A8B">
      <w:pPr>
        <w:tabs>
          <w:tab w:val="center" w:pos="9372"/>
        </w:tabs>
        <w:ind w:left="852" w:right="550" w:hanging="426"/>
      </w:pPr>
      <w:r>
        <w:t>(a)</w:t>
      </w:r>
      <w:r>
        <w:tab/>
        <w:t xml:space="preserve">State what is meant by the </w:t>
      </w:r>
      <w:r w:rsidRPr="007266C0">
        <w:rPr>
          <w:i/>
        </w:rPr>
        <w:t>irradiance</w:t>
      </w:r>
      <w:r>
        <w:t xml:space="preserve"> of a radiation.</w:t>
      </w:r>
      <w:r>
        <w:tab/>
        <w:t>1</w:t>
      </w:r>
    </w:p>
    <w:p w14:paraId="27DB6F3E" w14:textId="77777777" w:rsidR="00CC2A8B" w:rsidRDefault="00CC2A8B" w:rsidP="00CC2A8B">
      <w:pPr>
        <w:tabs>
          <w:tab w:val="center" w:pos="9372"/>
        </w:tabs>
        <w:ind w:left="852" w:right="550" w:hanging="426"/>
      </w:pPr>
    </w:p>
    <w:p w14:paraId="27DB6F3F" w14:textId="77777777" w:rsidR="00CC2A8B" w:rsidRDefault="00CC2A8B" w:rsidP="00CC2A8B">
      <w:pPr>
        <w:tabs>
          <w:tab w:val="center" w:pos="9372"/>
        </w:tabs>
        <w:ind w:left="852" w:right="550" w:hanging="426"/>
      </w:pPr>
      <w:r>
        <w:t>(b)</w:t>
      </w:r>
      <w:r>
        <w:tab/>
        <w:t>Explain why, as angle q is changed, it is important to keep the light meter at a constant distance from point X for each measurement of irradiance.</w:t>
      </w:r>
      <w:r>
        <w:tab/>
        <w:t>1</w:t>
      </w:r>
    </w:p>
    <w:p w14:paraId="27DB6F40" w14:textId="77777777" w:rsidR="00CC2A8B" w:rsidRDefault="00CC2A8B" w:rsidP="00CC2A8B">
      <w:pPr>
        <w:tabs>
          <w:tab w:val="center" w:pos="9372"/>
        </w:tabs>
        <w:ind w:left="852" w:right="550" w:hanging="426"/>
      </w:pPr>
    </w:p>
    <w:p w14:paraId="27DB6F41" w14:textId="77777777" w:rsidR="00CC2A8B" w:rsidRDefault="00CC2A8B" w:rsidP="00CC2A8B">
      <w:pPr>
        <w:tabs>
          <w:tab w:val="center" w:pos="9372"/>
        </w:tabs>
        <w:ind w:left="852" w:right="550" w:hanging="426"/>
      </w:pPr>
      <w:r>
        <w:br w:type="page"/>
        <w:t>(c)</w:t>
      </w:r>
      <w:r>
        <w:tab/>
        <w:t>The graph below is obtained from the student’s results.</w:t>
      </w:r>
    </w:p>
    <w:p w14:paraId="27DB6F42" w14:textId="77777777" w:rsidR="00CC2A8B" w:rsidRDefault="00CC2A8B" w:rsidP="00CC2A8B">
      <w:pPr>
        <w:tabs>
          <w:tab w:val="center" w:pos="9372"/>
        </w:tabs>
        <w:ind w:left="852" w:right="550" w:hanging="426"/>
      </w:pPr>
    </w:p>
    <w:p w14:paraId="27DB6F43" w14:textId="77777777" w:rsidR="00CC2A8B" w:rsidRDefault="00CC2A8B" w:rsidP="00CC2A8B">
      <w:pPr>
        <w:tabs>
          <w:tab w:val="center" w:pos="9372"/>
        </w:tabs>
        <w:ind w:left="852" w:right="550"/>
      </w:pPr>
      <w:r>
        <w:rPr>
          <w:noProof/>
        </w:rPr>
        <w:drawing>
          <wp:inline distT="0" distB="0" distL="0" distR="0" wp14:anchorId="27DB721F" wp14:editId="27DB7220">
            <wp:extent cx="5222240" cy="3556000"/>
            <wp:effectExtent l="0" t="0" r="0" b="6350"/>
            <wp:docPr id="10665" name="Picture 10665" descr="h002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descr="h0027b"/>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5222240" cy="3556000"/>
                    </a:xfrm>
                    <a:prstGeom prst="rect">
                      <a:avLst/>
                    </a:prstGeom>
                    <a:noFill/>
                    <a:ln>
                      <a:noFill/>
                    </a:ln>
                  </pic:spPr>
                </pic:pic>
              </a:graphicData>
            </a:graphic>
          </wp:inline>
        </w:drawing>
      </w:r>
    </w:p>
    <w:p w14:paraId="27DB6F44" w14:textId="77777777" w:rsidR="00CC2A8B" w:rsidRDefault="00CC2A8B" w:rsidP="00CC2A8B">
      <w:pPr>
        <w:tabs>
          <w:tab w:val="center" w:pos="9372"/>
        </w:tabs>
        <w:ind w:left="852" w:right="550" w:hanging="426"/>
      </w:pPr>
    </w:p>
    <w:p w14:paraId="27DB6F45" w14:textId="77777777" w:rsidR="00CC2A8B" w:rsidRDefault="00CC2A8B" w:rsidP="00CC2A8B">
      <w:pPr>
        <w:tabs>
          <w:tab w:val="right" w:pos="1136"/>
          <w:tab w:val="center" w:pos="9372"/>
        </w:tabs>
        <w:ind w:left="1278" w:right="550" w:hanging="852"/>
      </w:pPr>
      <w:r>
        <w:tab/>
        <w:t>(i)</w:t>
      </w:r>
      <w:r>
        <w:tab/>
        <w:t>What is the value of the critical angle in the glass for this light?</w:t>
      </w:r>
      <w:r>
        <w:tab/>
        <w:t>1</w:t>
      </w:r>
    </w:p>
    <w:p w14:paraId="27DB6F46" w14:textId="77777777" w:rsidR="00CC2A8B" w:rsidRDefault="00CC2A8B" w:rsidP="00CC2A8B">
      <w:pPr>
        <w:tabs>
          <w:tab w:val="right" w:pos="1136"/>
          <w:tab w:val="center" w:pos="9372"/>
        </w:tabs>
        <w:ind w:left="1278" w:right="550" w:hanging="852"/>
      </w:pPr>
      <w:r>
        <w:tab/>
        <w:t>(ii)</w:t>
      </w:r>
      <w:r>
        <w:tab/>
        <w:t>Calculate the refractive index of the glass for this light.</w:t>
      </w:r>
      <w:r>
        <w:tab/>
        <w:t>2</w:t>
      </w:r>
    </w:p>
    <w:p w14:paraId="27DB6F47" w14:textId="77777777" w:rsidR="00CC2A8B" w:rsidRDefault="00CC2A8B" w:rsidP="00CC2A8B">
      <w:pPr>
        <w:tabs>
          <w:tab w:val="right" w:pos="1136"/>
          <w:tab w:val="center" w:pos="9372"/>
        </w:tabs>
        <w:ind w:left="1278" w:right="550" w:hanging="852"/>
      </w:pPr>
      <w:r>
        <w:tab/>
        <w:t>(iii)</w:t>
      </w:r>
      <w:r>
        <w:tab/>
        <w:t xml:space="preserve">As the angle </w:t>
      </w:r>
      <w:r w:rsidRPr="007266C0">
        <w:rPr>
          <w:rFonts w:ascii="Symbol" w:hAnsi="Symbol"/>
          <w:i/>
        </w:rPr>
        <w:t></w:t>
      </w:r>
      <w:r>
        <w:t xml:space="preserve"> is increased, what happens to the irradiance of ray T?</w:t>
      </w:r>
      <w:r>
        <w:tab/>
        <w:t>1</w:t>
      </w:r>
    </w:p>
    <w:p w14:paraId="27DB6F48" w14:textId="77777777" w:rsidR="00CC2A8B" w:rsidRDefault="00CC2A8B" w:rsidP="00CC2A8B">
      <w:pPr>
        <w:tabs>
          <w:tab w:val="right" w:pos="1136"/>
          <w:tab w:val="center" w:pos="9372"/>
        </w:tabs>
        <w:ind w:left="1278" w:right="550" w:hanging="852"/>
      </w:pPr>
    </w:p>
    <w:p w14:paraId="27DB6F49" w14:textId="77777777" w:rsidR="00CC2A8B" w:rsidRDefault="00CC2A8B" w:rsidP="00CC2A8B">
      <w:pPr>
        <w:tabs>
          <w:tab w:val="right" w:pos="1136"/>
          <w:tab w:val="center" w:pos="9372"/>
        </w:tabs>
        <w:ind w:left="1278" w:right="550" w:hanging="852"/>
      </w:pPr>
      <w:r>
        <w:tab/>
      </w:r>
      <w:r>
        <w:tab/>
      </w:r>
      <w:r>
        <w:tab/>
        <w:t>(6)</w:t>
      </w:r>
    </w:p>
    <w:p w14:paraId="27DB6F4A" w14:textId="77777777" w:rsidR="00CC2A8B" w:rsidRDefault="00CC2A8B" w:rsidP="00CC2A8B">
      <w:pPr>
        <w:tabs>
          <w:tab w:val="center" w:pos="9372"/>
        </w:tabs>
        <w:ind w:left="426" w:right="550" w:hanging="426"/>
      </w:pPr>
    </w:p>
    <w:p w14:paraId="27DB6F4B" w14:textId="77777777" w:rsidR="00CC2A8B" w:rsidRDefault="00CC2A8B" w:rsidP="00CC2A8B">
      <w:pPr>
        <w:tabs>
          <w:tab w:val="center" w:pos="9372"/>
        </w:tabs>
        <w:ind w:left="426" w:right="550" w:hanging="426"/>
      </w:pPr>
    </w:p>
    <w:p w14:paraId="27DB6F4C" w14:textId="77777777" w:rsidR="00CC2A8B" w:rsidRDefault="00CC2A8B" w:rsidP="00CC2A8B">
      <w:pPr>
        <w:tabs>
          <w:tab w:val="center" w:pos="9372"/>
        </w:tabs>
        <w:ind w:left="426" w:right="550" w:hanging="426"/>
      </w:pPr>
    </w:p>
    <w:p w14:paraId="27DB6F4D" w14:textId="77777777" w:rsidR="00CC2A8B" w:rsidRDefault="00CC2A8B" w:rsidP="00771E7C">
      <w:pPr>
        <w:tabs>
          <w:tab w:val="center" w:pos="9372"/>
        </w:tabs>
        <w:ind w:left="426" w:right="550" w:hanging="426"/>
        <w:rPr>
          <w:rFonts w:cs="Arial"/>
        </w:rPr>
      </w:pPr>
      <w:r>
        <w:br w:type="page"/>
      </w:r>
    </w:p>
    <w:p w14:paraId="27DB6F4E" w14:textId="77777777" w:rsidR="00CC2A8B" w:rsidRDefault="00771E7C" w:rsidP="00CC2A8B">
      <w:pPr>
        <w:tabs>
          <w:tab w:val="center" w:pos="9372"/>
        </w:tabs>
        <w:ind w:left="426" w:right="550" w:hanging="426"/>
      </w:pPr>
      <w:r>
        <w:t>2</w:t>
      </w:r>
      <w:r w:rsidR="00CC2A8B">
        <w:t>.</w:t>
      </w:r>
      <w:r w:rsidR="00CC2A8B">
        <w:tab/>
        <w:t>The apparatus shown below is set up to determine the wavelength of light from a laser.</w:t>
      </w:r>
    </w:p>
    <w:p w14:paraId="27DB6F4F" w14:textId="77777777" w:rsidR="00CC2A8B" w:rsidRDefault="00CC2A8B" w:rsidP="00CC2A8B">
      <w:pPr>
        <w:tabs>
          <w:tab w:val="center" w:pos="9372"/>
        </w:tabs>
        <w:ind w:left="426" w:right="550" w:hanging="426"/>
      </w:pPr>
    </w:p>
    <w:p w14:paraId="27DB6F50" w14:textId="77777777" w:rsidR="00CC2A8B" w:rsidRDefault="00CC2A8B" w:rsidP="00CC2A8B">
      <w:pPr>
        <w:tabs>
          <w:tab w:val="center" w:pos="9372"/>
        </w:tabs>
        <w:ind w:left="426" w:right="550"/>
      </w:pPr>
      <w:r>
        <w:rPr>
          <w:noProof/>
        </w:rPr>
        <w:drawing>
          <wp:inline distT="0" distB="0" distL="0" distR="0" wp14:anchorId="27DB7221" wp14:editId="27DB7222">
            <wp:extent cx="5770880" cy="2743200"/>
            <wp:effectExtent l="0" t="0" r="1270" b="0"/>
            <wp:docPr id="10663" name="Picture 10663" descr="h94II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descr="h94II12"/>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5770880" cy="2743200"/>
                    </a:xfrm>
                    <a:prstGeom prst="rect">
                      <a:avLst/>
                    </a:prstGeom>
                    <a:noFill/>
                    <a:ln>
                      <a:noFill/>
                    </a:ln>
                  </pic:spPr>
                </pic:pic>
              </a:graphicData>
            </a:graphic>
          </wp:inline>
        </w:drawing>
      </w:r>
    </w:p>
    <w:p w14:paraId="27DB6F51" w14:textId="77777777" w:rsidR="00CC2A8B" w:rsidRDefault="00CC2A8B" w:rsidP="00CC2A8B">
      <w:pPr>
        <w:tabs>
          <w:tab w:val="center" w:pos="9372"/>
        </w:tabs>
        <w:ind w:left="426" w:right="550" w:hanging="426"/>
      </w:pPr>
    </w:p>
    <w:p w14:paraId="27DB6F52" w14:textId="77777777" w:rsidR="00CC2A8B" w:rsidRDefault="00CC2A8B" w:rsidP="00CC2A8B">
      <w:pPr>
        <w:tabs>
          <w:tab w:val="center" w:pos="9372"/>
        </w:tabs>
        <w:ind w:left="426" w:right="550"/>
      </w:pPr>
      <w:r>
        <w:t>The wavelength of the light is calculated using the equations:</w:t>
      </w:r>
    </w:p>
    <w:p w14:paraId="27DB6F53" w14:textId="77777777" w:rsidR="00CC2A8B" w:rsidRDefault="00CC2A8B" w:rsidP="00CC2A8B">
      <w:pPr>
        <w:tabs>
          <w:tab w:val="center" w:pos="9372"/>
        </w:tabs>
        <w:ind w:left="426" w:right="550"/>
      </w:pPr>
      <w:r>
        <w:rPr>
          <w:noProof/>
        </w:rPr>
        <mc:AlternateContent>
          <mc:Choice Requires="wpg">
            <w:drawing>
              <wp:anchor distT="0" distB="0" distL="114300" distR="114300" simplePos="0" relativeHeight="251784704" behindDoc="0" locked="0" layoutInCell="1" allowOverlap="1" wp14:anchorId="27DB7223" wp14:editId="27DB7224">
                <wp:simplePos x="0" y="0"/>
                <wp:positionH relativeFrom="column">
                  <wp:posOffset>2045335</wp:posOffset>
                </wp:positionH>
                <wp:positionV relativeFrom="paragraph">
                  <wp:posOffset>43180</wp:posOffset>
                </wp:positionV>
                <wp:extent cx="360680" cy="450850"/>
                <wp:effectExtent l="3175" t="3175" r="0" b="3175"/>
                <wp:wrapNone/>
                <wp:docPr id="10695" name="Group 106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0680" cy="450850"/>
                          <a:chOff x="4355" y="13665"/>
                          <a:chExt cx="568" cy="710"/>
                        </a:xfrm>
                      </wpg:grpSpPr>
                      <wps:wsp>
                        <wps:cNvPr id="10696" name="Text Box 572"/>
                        <wps:cNvSpPr txBox="1">
                          <a:spLocks noChangeArrowheads="1"/>
                        </wps:cNvSpPr>
                        <wps:spPr bwMode="auto">
                          <a:xfrm>
                            <a:off x="4355" y="13665"/>
                            <a:ext cx="568"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DB7290" w14:textId="77777777" w:rsidR="00242CBE" w:rsidRDefault="00242CBE" w:rsidP="00CC2A8B">
                              <w:pPr>
                                <w:jc w:val="center"/>
                                <w:rPr>
                                  <w:rFonts w:ascii="Times New Roman" w:hAnsi="Times New Roman"/>
                                  <w:i/>
                                </w:rPr>
                              </w:pPr>
                              <w:r w:rsidRPr="00924E85">
                                <w:rPr>
                                  <w:rFonts w:ascii="Times New Roman" w:hAnsi="Times New Roman"/>
                                  <w:i/>
                                </w:rPr>
                                <w:t>x</w:t>
                              </w:r>
                            </w:p>
                            <w:p w14:paraId="27DB7291" w14:textId="77777777" w:rsidR="00242CBE" w:rsidRPr="00924E85" w:rsidRDefault="00242CBE" w:rsidP="00CC2A8B">
                              <w:pPr>
                                <w:jc w:val="center"/>
                                <w:rPr>
                                  <w:rFonts w:ascii="Times New Roman" w:hAnsi="Times New Roman"/>
                                  <w:i/>
                                </w:rPr>
                              </w:pPr>
                              <w:r>
                                <w:rPr>
                                  <w:rFonts w:ascii="Times New Roman" w:hAnsi="Times New Roman"/>
                                  <w:i/>
                                </w:rPr>
                                <w:t>L</w:t>
                              </w:r>
                            </w:p>
                          </w:txbxContent>
                        </wps:txbx>
                        <wps:bodyPr rot="0" vert="horz" wrap="square" lIns="91440" tIns="45720" rIns="91440" bIns="45720" anchor="t" anchorCtr="0" upright="1">
                          <a:noAutofit/>
                        </wps:bodyPr>
                      </wps:wsp>
                      <wps:wsp>
                        <wps:cNvPr id="10697" name="AutoShape 573"/>
                        <wps:cNvCnPr>
                          <a:cxnSpLocks noChangeShapeType="1"/>
                        </wps:cNvCnPr>
                        <wps:spPr bwMode="auto">
                          <a:xfrm>
                            <a:off x="4575" y="14020"/>
                            <a:ext cx="12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7DB7223" id="Group 10695" o:spid="_x0000_s1073" style="position:absolute;left:0;text-align:left;margin-left:161.05pt;margin-top:3.4pt;width:28.4pt;height:35.5pt;z-index:251784704" coordorigin="4355,13665" coordsize="568,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">
                <v:shape id="Text Box 572" o:spid="_x0000_s1074" type="#_x0000_t202" style="position:absolute;left:4355;top:13665;width:568;height:7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" filled="f" stroked="f">
                  <v:textbox>
                    <w:txbxContent>
                      <w:p w14:paraId="27DB7290" w14:textId="77777777" w:rsidR="00242CBE" w:rsidRDefault="00242CBE" w:rsidP="00CC2A8B">
                        <w:pPr>
                          <w:jc w:val="center"/>
                          <w:rPr>
                            <w:rFonts w:ascii="Times New Roman" w:hAnsi="Times New Roman"/>
                            <w:i/>
                          </w:rPr>
                        </w:pPr>
                        <w:r w:rsidRPr="00924E85">
                          <w:rPr>
                            <w:rFonts w:ascii="Times New Roman" w:hAnsi="Times New Roman"/>
                            <w:i/>
                          </w:rPr>
                          <w:t>x</w:t>
                        </w:r>
                      </w:p>
                      <w:p w14:paraId="27DB7291" w14:textId="77777777" w:rsidR="00242CBE" w:rsidRPr="00924E85" w:rsidRDefault="00242CBE" w:rsidP="00CC2A8B">
                        <w:pPr>
                          <w:jc w:val="center"/>
                          <w:rPr>
                            <w:rFonts w:ascii="Times New Roman" w:hAnsi="Times New Roman"/>
                            <w:i/>
                          </w:rPr>
                        </w:pPr>
                        <w:r>
                          <w:rPr>
                            <w:rFonts w:ascii="Times New Roman" w:hAnsi="Times New Roman"/>
                            <w:i/>
                          </w:rPr>
                          <w:t>L</w:t>
                        </w:r>
                      </w:p>
                    </w:txbxContent>
                  </v:textbox>
                </v:shape>
                <v:shape id="AutoShape 573" o:spid="_x0000_s1075" type="#_x0000_t32" style="position:absolute;left:4575;top:14020;width:125;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"/>
              </v:group>
            </w:pict>
          </mc:Fallback>
        </mc:AlternateContent>
      </w:r>
    </w:p>
    <w:p w14:paraId="27DB6F54" w14:textId="77777777" w:rsidR="00CC2A8B" w:rsidRDefault="00CC2A8B" w:rsidP="00CC2A8B">
      <w:pPr>
        <w:tabs>
          <w:tab w:val="center" w:pos="9372"/>
        </w:tabs>
        <w:ind w:left="426" w:right="550"/>
      </w:pPr>
      <w:r w:rsidRPr="00924E85">
        <w:rPr>
          <w:rFonts w:ascii="Symbol" w:hAnsi="Symbol"/>
          <w:i/>
        </w:rPr>
        <w:t></w:t>
      </w:r>
      <w:r>
        <w:t xml:space="preserve">  =  </w:t>
      </w:r>
      <w:r w:rsidRPr="00924E85">
        <w:rPr>
          <w:rFonts w:ascii="Times New Roman" w:hAnsi="Times New Roman"/>
          <w:i/>
        </w:rPr>
        <w:t>d</w:t>
      </w:r>
      <w:r>
        <w:t xml:space="preserve"> sin </w:t>
      </w:r>
      <w:r w:rsidRPr="00924E85">
        <w:rPr>
          <w:rFonts w:ascii="Symbol" w:hAnsi="Symbol"/>
          <w:i/>
        </w:rPr>
        <w:t></w:t>
      </w:r>
      <w:r>
        <w:t xml:space="preserve">   and   sin </w:t>
      </w:r>
      <w:r w:rsidRPr="00924E85">
        <w:rPr>
          <w:rFonts w:ascii="Symbol" w:hAnsi="Symbol"/>
          <w:i/>
        </w:rPr>
        <w:t></w:t>
      </w:r>
      <w:r>
        <w:t xml:space="preserve">  =  </w:t>
      </w:r>
    </w:p>
    <w:p w14:paraId="27DB6F55" w14:textId="77777777" w:rsidR="00CC2A8B" w:rsidRDefault="00CC2A8B" w:rsidP="00CC2A8B">
      <w:pPr>
        <w:tabs>
          <w:tab w:val="center" w:pos="9372"/>
        </w:tabs>
        <w:ind w:left="426" w:right="550"/>
      </w:pPr>
    </w:p>
    <w:p w14:paraId="27DB6F56" w14:textId="77777777" w:rsidR="00CC2A8B" w:rsidRDefault="00CC2A8B" w:rsidP="00CC2A8B">
      <w:pPr>
        <w:tabs>
          <w:tab w:val="center" w:pos="9372"/>
        </w:tabs>
        <w:ind w:left="426" w:right="550"/>
      </w:pPr>
      <w:r>
        <w:t xml:space="preserve">where angle </w:t>
      </w:r>
      <w:r w:rsidRPr="00924E85">
        <w:rPr>
          <w:rFonts w:ascii="Symbol" w:hAnsi="Symbol"/>
          <w:i/>
        </w:rPr>
        <w:t></w:t>
      </w:r>
      <w:r>
        <w:t xml:space="preserve"> and distances </w:t>
      </w:r>
      <w:r w:rsidRPr="00924E85">
        <w:rPr>
          <w:rFonts w:ascii="Times New Roman" w:hAnsi="Times New Roman"/>
          <w:i/>
        </w:rPr>
        <w:t>x</w:t>
      </w:r>
      <w:r>
        <w:t xml:space="preserve"> and </w:t>
      </w:r>
      <w:r w:rsidRPr="00924E85">
        <w:rPr>
          <w:rFonts w:ascii="Times New Roman" w:hAnsi="Times New Roman"/>
          <w:i/>
        </w:rPr>
        <w:t>L</w:t>
      </w:r>
      <w:r>
        <w:t xml:space="preserve"> are shown in the diagram.</w:t>
      </w:r>
    </w:p>
    <w:p w14:paraId="27DB6F57" w14:textId="77777777" w:rsidR="00CC2A8B" w:rsidRDefault="00CC2A8B" w:rsidP="00CC2A8B">
      <w:pPr>
        <w:tabs>
          <w:tab w:val="center" w:pos="9372"/>
        </w:tabs>
        <w:ind w:left="426" w:right="550" w:hanging="426"/>
      </w:pPr>
    </w:p>
    <w:p w14:paraId="27DB6F58" w14:textId="77777777" w:rsidR="00CC2A8B" w:rsidRDefault="00CC2A8B" w:rsidP="00CC2A8B">
      <w:pPr>
        <w:tabs>
          <w:tab w:val="center" w:pos="9372"/>
        </w:tabs>
        <w:ind w:left="852" w:right="550" w:hanging="426"/>
      </w:pPr>
      <w:r>
        <w:t>(a)</w:t>
      </w:r>
      <w:r>
        <w:tab/>
        <w:t xml:space="preserve">Seven students measure the distance </w:t>
      </w:r>
      <w:r w:rsidRPr="00924E85">
        <w:rPr>
          <w:rFonts w:ascii="Times New Roman" w:hAnsi="Times New Roman"/>
          <w:i/>
        </w:rPr>
        <w:t>L</w:t>
      </w:r>
      <w:r>
        <w:t xml:space="preserve"> with a tape measure.</w:t>
      </w:r>
    </w:p>
    <w:p w14:paraId="27DB6F59" w14:textId="77777777" w:rsidR="00CC2A8B" w:rsidRDefault="00CC2A8B" w:rsidP="00CC2A8B">
      <w:pPr>
        <w:tabs>
          <w:tab w:val="center" w:pos="9372"/>
        </w:tabs>
        <w:ind w:left="852" w:right="550" w:hanging="426"/>
      </w:pPr>
    </w:p>
    <w:p w14:paraId="27DB6F5A" w14:textId="77777777" w:rsidR="00CC2A8B" w:rsidRDefault="00CC2A8B" w:rsidP="00CC2A8B">
      <w:pPr>
        <w:tabs>
          <w:tab w:val="center" w:pos="9372"/>
        </w:tabs>
        <w:ind w:left="852" w:right="550"/>
      </w:pPr>
      <w:r>
        <w:t>Their results are as follows.</w:t>
      </w:r>
    </w:p>
    <w:p w14:paraId="27DB6F5B" w14:textId="77777777" w:rsidR="00CC2A8B" w:rsidRDefault="00CC2A8B" w:rsidP="00CC2A8B">
      <w:pPr>
        <w:tabs>
          <w:tab w:val="center" w:pos="9372"/>
        </w:tabs>
        <w:ind w:left="852" w:right="550"/>
      </w:pPr>
    </w:p>
    <w:p w14:paraId="27DB6F5C" w14:textId="77777777" w:rsidR="00CC2A8B" w:rsidRDefault="00CC2A8B" w:rsidP="00CC2A8B">
      <w:pPr>
        <w:tabs>
          <w:tab w:val="left" w:pos="1988"/>
          <w:tab w:val="left" w:pos="3124"/>
          <w:tab w:val="left" w:pos="4260"/>
          <w:tab w:val="left" w:pos="5396"/>
          <w:tab w:val="left" w:pos="6532"/>
          <w:tab w:val="left" w:pos="7668"/>
          <w:tab w:val="center" w:pos="9372"/>
        </w:tabs>
        <w:ind w:left="852" w:right="550"/>
      </w:pPr>
      <w:r>
        <w:t>2·402 m</w:t>
      </w:r>
      <w:r>
        <w:tab/>
        <w:t>2·399 m</w:t>
      </w:r>
      <w:r>
        <w:tab/>
        <w:t>2·412 m</w:t>
      </w:r>
      <w:r>
        <w:tab/>
        <w:t>2·408 m</w:t>
      </w:r>
      <w:r>
        <w:tab/>
        <w:t>2·388 m</w:t>
      </w:r>
      <w:r>
        <w:tab/>
        <w:t>2·383 m</w:t>
      </w:r>
      <w:r>
        <w:tab/>
        <w:t>2·415 m</w:t>
      </w:r>
    </w:p>
    <w:p w14:paraId="27DB6F5D" w14:textId="77777777" w:rsidR="00CC2A8B" w:rsidRDefault="00CC2A8B" w:rsidP="00CC2A8B">
      <w:pPr>
        <w:tabs>
          <w:tab w:val="left" w:pos="1988"/>
          <w:tab w:val="left" w:pos="3124"/>
          <w:tab w:val="left" w:pos="4260"/>
          <w:tab w:val="left" w:pos="5396"/>
          <w:tab w:val="left" w:pos="6532"/>
          <w:tab w:val="left" w:pos="7668"/>
          <w:tab w:val="center" w:pos="9372"/>
        </w:tabs>
        <w:ind w:left="852" w:right="550"/>
      </w:pPr>
    </w:p>
    <w:p w14:paraId="27DB6F5E" w14:textId="77777777" w:rsidR="00CC2A8B" w:rsidRDefault="00CC2A8B" w:rsidP="00CC2A8B">
      <w:pPr>
        <w:tabs>
          <w:tab w:val="center" w:pos="9372"/>
        </w:tabs>
        <w:ind w:left="852" w:right="550"/>
      </w:pPr>
      <w:r>
        <w:t xml:space="preserve">Calculate the mean value for </w:t>
      </w:r>
      <w:r w:rsidRPr="00924E85">
        <w:rPr>
          <w:rFonts w:ascii="Times New Roman" w:hAnsi="Times New Roman"/>
          <w:i/>
        </w:rPr>
        <w:t>L</w:t>
      </w:r>
      <w:r>
        <w:t xml:space="preserve"> </w:t>
      </w:r>
      <w:r>
        <w:rPr>
          <w:b/>
        </w:rPr>
        <w:t>and</w:t>
      </w:r>
      <w:r>
        <w:t xml:space="preserve"> the approximate random uncertainty in the mean.</w:t>
      </w:r>
      <w:r>
        <w:tab/>
        <w:t>2</w:t>
      </w:r>
    </w:p>
    <w:p w14:paraId="27DB6F5F" w14:textId="77777777" w:rsidR="00CC2A8B" w:rsidRDefault="00CC2A8B" w:rsidP="00CC2A8B">
      <w:pPr>
        <w:tabs>
          <w:tab w:val="center" w:pos="9372"/>
        </w:tabs>
        <w:ind w:left="852" w:right="550"/>
      </w:pPr>
    </w:p>
    <w:p w14:paraId="27DB6F60" w14:textId="77777777" w:rsidR="00CC2A8B" w:rsidRDefault="00CC2A8B" w:rsidP="00CC2A8B">
      <w:pPr>
        <w:tabs>
          <w:tab w:val="center" w:pos="9372"/>
        </w:tabs>
        <w:ind w:left="852" w:right="550" w:hanging="426"/>
      </w:pPr>
      <w:r>
        <w:t>(b)</w:t>
      </w:r>
      <w:r>
        <w:tab/>
        <w:t xml:space="preserve">The best estimate of the distance </w:t>
      </w:r>
      <w:r w:rsidRPr="00924E85">
        <w:rPr>
          <w:rFonts w:ascii="Times New Roman" w:hAnsi="Times New Roman"/>
          <w:i/>
        </w:rPr>
        <w:t>x</w:t>
      </w:r>
      <w:r>
        <w:t xml:space="preserve"> is (91 </w:t>
      </w:r>
      <w:r>
        <w:rPr>
          <w:rFonts w:cs="Arial"/>
        </w:rPr>
        <w:t>±</w:t>
      </w:r>
      <w:r>
        <w:t xml:space="preserve"> 1) mm.</w:t>
      </w:r>
    </w:p>
    <w:p w14:paraId="27DB6F61" w14:textId="77777777" w:rsidR="00CC2A8B" w:rsidRDefault="00CC2A8B" w:rsidP="00CC2A8B">
      <w:pPr>
        <w:tabs>
          <w:tab w:val="center" w:pos="9372"/>
        </w:tabs>
        <w:ind w:left="852" w:right="550"/>
      </w:pPr>
      <w:r>
        <w:t xml:space="preserve">Show by calculation whether </w:t>
      </w:r>
      <w:r w:rsidRPr="00924E85">
        <w:rPr>
          <w:rFonts w:ascii="Times New Roman" w:hAnsi="Times New Roman"/>
          <w:i/>
        </w:rPr>
        <w:t>L</w:t>
      </w:r>
      <w:r>
        <w:t xml:space="preserve"> or </w:t>
      </w:r>
      <w:r w:rsidRPr="00924E85">
        <w:rPr>
          <w:rFonts w:ascii="Times New Roman" w:hAnsi="Times New Roman"/>
          <w:i/>
        </w:rPr>
        <w:t>x</w:t>
      </w:r>
      <w:r>
        <w:t xml:space="preserve"> has the largest percentage uncertainty.</w:t>
      </w:r>
      <w:r>
        <w:tab/>
        <w:t>2</w:t>
      </w:r>
    </w:p>
    <w:p w14:paraId="27DB6F62" w14:textId="77777777" w:rsidR="00CC2A8B" w:rsidRDefault="00CC2A8B" w:rsidP="00CC2A8B">
      <w:pPr>
        <w:tabs>
          <w:tab w:val="center" w:pos="9372"/>
        </w:tabs>
        <w:ind w:left="852" w:right="550"/>
      </w:pPr>
    </w:p>
    <w:p w14:paraId="27DB6F63" w14:textId="77777777" w:rsidR="00CC2A8B" w:rsidRDefault="00CC2A8B" w:rsidP="00CC2A8B">
      <w:pPr>
        <w:tabs>
          <w:tab w:val="center" w:pos="9372"/>
        </w:tabs>
        <w:ind w:left="852" w:right="550" w:hanging="426"/>
      </w:pPr>
      <w:r>
        <w:t>(c)</w:t>
      </w:r>
      <w:r>
        <w:tab/>
        <w:t>Calculate the wavelength, in nanometres, of the laser light.</w:t>
      </w:r>
    </w:p>
    <w:p w14:paraId="27DB6F64" w14:textId="77777777" w:rsidR="00CC2A8B" w:rsidRDefault="00CC2A8B" w:rsidP="00CC2A8B">
      <w:pPr>
        <w:tabs>
          <w:tab w:val="center" w:pos="9372"/>
        </w:tabs>
        <w:ind w:left="852" w:right="550"/>
      </w:pPr>
      <w:r>
        <w:t>You must give your answer in the form</w:t>
      </w:r>
    </w:p>
    <w:p w14:paraId="27DB6F65" w14:textId="77777777" w:rsidR="00CC2A8B" w:rsidRDefault="00CC2A8B" w:rsidP="00CC2A8B">
      <w:pPr>
        <w:tabs>
          <w:tab w:val="left" w:pos="3408"/>
          <w:tab w:val="center" w:pos="9372"/>
        </w:tabs>
        <w:ind w:left="852" w:right="550"/>
      </w:pPr>
      <w:r>
        <w:tab/>
        <w:t xml:space="preserve">final value  </w:t>
      </w:r>
      <w:r>
        <w:rPr>
          <w:rFonts w:cs="Arial"/>
        </w:rPr>
        <w:t>±</w:t>
      </w:r>
      <w:r>
        <w:t xml:space="preserve">  absolute uncertainty.</w:t>
      </w:r>
      <w:r>
        <w:tab/>
        <w:t>3</w:t>
      </w:r>
    </w:p>
    <w:p w14:paraId="27DB6F66" w14:textId="77777777" w:rsidR="00CC2A8B" w:rsidRDefault="00CC2A8B" w:rsidP="00CC2A8B">
      <w:pPr>
        <w:tabs>
          <w:tab w:val="left" w:pos="3408"/>
          <w:tab w:val="center" w:pos="9372"/>
        </w:tabs>
        <w:ind w:left="852" w:right="550"/>
      </w:pPr>
    </w:p>
    <w:p w14:paraId="27DB6F67" w14:textId="77777777" w:rsidR="00CC2A8B" w:rsidRDefault="00CC2A8B" w:rsidP="00CC2A8B">
      <w:pPr>
        <w:tabs>
          <w:tab w:val="center" w:pos="9372"/>
        </w:tabs>
        <w:ind w:left="852" w:right="550" w:hanging="426"/>
      </w:pPr>
      <w:r>
        <w:t>(d)</w:t>
      </w:r>
      <w:r>
        <w:tab/>
        <w:t>Suggest an improvement which could be made so that a more accurate estimate of the wavelength could be made.</w:t>
      </w:r>
    </w:p>
    <w:p w14:paraId="27DB6F68" w14:textId="77777777" w:rsidR="00CC2A8B" w:rsidRDefault="00CC2A8B" w:rsidP="00CC2A8B">
      <w:pPr>
        <w:tabs>
          <w:tab w:val="center" w:pos="9372"/>
        </w:tabs>
        <w:ind w:left="852" w:right="550"/>
      </w:pPr>
      <w:r>
        <w:t>You must use only the same equipment and make the same number of measurements.</w:t>
      </w:r>
      <w:r>
        <w:tab/>
        <w:t>1</w:t>
      </w:r>
    </w:p>
    <w:p w14:paraId="27DB6F69" w14:textId="77777777" w:rsidR="00877DCA" w:rsidRDefault="00877DCA" w:rsidP="00877DCA">
      <w:pPr>
        <w:pStyle w:val="Text"/>
        <w:rPr>
          <w:rFonts w:cs="Arial"/>
          <w:b/>
          <w:spacing w:val="0"/>
          <w:sz w:val="28"/>
          <w:szCs w:val="28"/>
        </w:rPr>
      </w:pPr>
      <w:r>
        <w:rPr>
          <w:rFonts w:cs="Arial"/>
          <w:b/>
          <w:spacing w:val="0"/>
          <w:sz w:val="28"/>
          <w:szCs w:val="28"/>
        </w:rPr>
        <w:t>Electrons and energy</w:t>
      </w:r>
    </w:p>
    <w:p w14:paraId="27DB6F6A" w14:textId="77777777" w:rsidR="00877DCA" w:rsidRDefault="00877DCA" w:rsidP="00877DCA">
      <w:pPr>
        <w:pStyle w:val="Text"/>
        <w:rPr>
          <w:rFonts w:cs="Arial"/>
          <w:b/>
          <w:spacing w:val="0"/>
          <w:sz w:val="28"/>
          <w:szCs w:val="28"/>
        </w:rPr>
      </w:pPr>
    </w:p>
    <w:p w14:paraId="27DB6F6B" w14:textId="77777777" w:rsidR="00771E7C" w:rsidRDefault="00771E7C" w:rsidP="00771E7C">
      <w:pPr>
        <w:pStyle w:val="Title"/>
      </w:pPr>
      <w:bookmarkStart w:id="34" w:name="_Toc451636220"/>
      <w:r>
        <w:t>Chapter 7- Electricity</w:t>
      </w:r>
      <w:bookmarkEnd w:id="34"/>
    </w:p>
    <w:p w14:paraId="27DB6F6C" w14:textId="77777777" w:rsidR="00877DCA" w:rsidRDefault="00877DCA" w:rsidP="00771E7C">
      <w:pPr>
        <w:pStyle w:val="Heading1"/>
      </w:pPr>
      <w:bookmarkStart w:id="35" w:name="_Toc451636221"/>
      <w:r>
        <w:t>Measuring and monitoring alternating current</w:t>
      </w:r>
      <w:bookmarkEnd w:id="35"/>
    </w:p>
    <w:p w14:paraId="27DB6F6D" w14:textId="77777777" w:rsidR="00877DCA" w:rsidRDefault="00877DCA" w:rsidP="00877DCA">
      <w:pPr>
        <w:pStyle w:val="Text"/>
        <w:rPr>
          <w:rFonts w:cs="Arial"/>
          <w:spacing w:val="0"/>
          <w:sz w:val="24"/>
          <w:szCs w:val="24"/>
        </w:rPr>
      </w:pPr>
    </w:p>
    <w:p w14:paraId="27DB6F6E" w14:textId="77777777" w:rsidR="00877DCA" w:rsidRDefault="00877DCA" w:rsidP="00877DCA">
      <w:pPr>
        <w:pStyle w:val="Text"/>
        <w:tabs>
          <w:tab w:val="left" w:pos="426"/>
          <w:tab w:val="center" w:pos="9372"/>
        </w:tabs>
        <w:ind w:left="426" w:right="550" w:hanging="426"/>
        <w:rPr>
          <w:rFonts w:cs="Arial"/>
          <w:spacing w:val="0"/>
          <w:sz w:val="24"/>
          <w:szCs w:val="24"/>
        </w:rPr>
      </w:pPr>
      <w:r>
        <w:rPr>
          <w:rFonts w:cs="Arial"/>
          <w:spacing w:val="0"/>
          <w:sz w:val="24"/>
          <w:szCs w:val="24"/>
        </w:rPr>
        <w:t>1.</w:t>
      </w:r>
      <w:r>
        <w:rPr>
          <w:rFonts w:cs="Arial"/>
          <w:spacing w:val="0"/>
          <w:sz w:val="24"/>
          <w:szCs w:val="24"/>
        </w:rPr>
        <w:tab/>
        <w:t>A microphone is connected to the input terminals of an oscilloscope.  A tuning fork is made to vibrate and held close to the microphone as shown.</w:t>
      </w:r>
    </w:p>
    <w:p w14:paraId="27DB6F6F" w14:textId="77777777" w:rsidR="00877DCA" w:rsidRDefault="00877DCA" w:rsidP="00877DCA">
      <w:pPr>
        <w:pStyle w:val="Text"/>
        <w:tabs>
          <w:tab w:val="left" w:pos="426"/>
          <w:tab w:val="center" w:pos="9372"/>
        </w:tabs>
        <w:ind w:left="426" w:right="550" w:hanging="426"/>
        <w:rPr>
          <w:rFonts w:cs="Arial"/>
          <w:spacing w:val="0"/>
          <w:sz w:val="24"/>
          <w:szCs w:val="24"/>
        </w:rPr>
      </w:pPr>
    </w:p>
    <w:p w14:paraId="27DB6F70" w14:textId="77777777" w:rsidR="00877DCA" w:rsidRDefault="00877DCA" w:rsidP="00877DCA">
      <w:pPr>
        <w:pStyle w:val="Text"/>
        <w:tabs>
          <w:tab w:val="left" w:pos="426"/>
          <w:tab w:val="center" w:pos="9372"/>
        </w:tabs>
        <w:ind w:left="426" w:right="550" w:hanging="426"/>
        <w:jc w:val="center"/>
        <w:rPr>
          <w:rFonts w:cs="Arial"/>
          <w:spacing w:val="0"/>
          <w:sz w:val="24"/>
          <w:szCs w:val="24"/>
        </w:rPr>
      </w:pPr>
      <w:r>
        <w:rPr>
          <w:rFonts w:cs="Arial"/>
          <w:noProof/>
          <w:spacing w:val="0"/>
          <w:sz w:val="24"/>
          <w:szCs w:val="24"/>
          <w:lang w:eastAsia="en-GB"/>
        </w:rPr>
        <w:drawing>
          <wp:inline distT="0" distB="0" distL="0" distR="0" wp14:anchorId="27DB7225" wp14:editId="27DB7226">
            <wp:extent cx="5303520" cy="1259840"/>
            <wp:effectExtent l="0" t="0" r="0" b="0"/>
            <wp:docPr id="10753" name="Picture 10753" descr="h092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descr="h0925a"/>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5303520" cy="1259840"/>
                    </a:xfrm>
                    <a:prstGeom prst="rect">
                      <a:avLst/>
                    </a:prstGeom>
                    <a:noFill/>
                    <a:ln>
                      <a:noFill/>
                    </a:ln>
                  </pic:spPr>
                </pic:pic>
              </a:graphicData>
            </a:graphic>
          </wp:inline>
        </w:drawing>
      </w:r>
    </w:p>
    <w:p w14:paraId="27DB6F71" w14:textId="77777777" w:rsidR="00877DCA" w:rsidRDefault="00877DCA" w:rsidP="00877DCA">
      <w:pPr>
        <w:pStyle w:val="Text"/>
        <w:tabs>
          <w:tab w:val="left" w:pos="426"/>
          <w:tab w:val="center" w:pos="9372"/>
        </w:tabs>
        <w:ind w:left="426" w:right="550" w:hanging="426"/>
        <w:rPr>
          <w:rFonts w:cs="Arial"/>
          <w:spacing w:val="0"/>
          <w:sz w:val="24"/>
          <w:szCs w:val="24"/>
        </w:rPr>
      </w:pPr>
    </w:p>
    <w:p w14:paraId="27DB6F72" w14:textId="77777777" w:rsidR="00877DCA" w:rsidRDefault="00877DCA" w:rsidP="00877DCA">
      <w:pPr>
        <w:pStyle w:val="Text"/>
        <w:tabs>
          <w:tab w:val="left" w:pos="426"/>
          <w:tab w:val="center" w:pos="9372"/>
        </w:tabs>
        <w:ind w:left="426" w:right="550" w:firstLine="0"/>
        <w:rPr>
          <w:rFonts w:cs="Arial"/>
          <w:spacing w:val="0"/>
          <w:sz w:val="24"/>
          <w:szCs w:val="24"/>
        </w:rPr>
      </w:pPr>
      <w:r>
        <w:rPr>
          <w:rFonts w:cs="Arial"/>
          <w:spacing w:val="0"/>
          <w:sz w:val="24"/>
          <w:szCs w:val="24"/>
        </w:rPr>
        <w:t>The following diagram shows the trace obtained and the settings on the oscilloscope.</w:t>
      </w:r>
    </w:p>
    <w:p w14:paraId="27DB6F73" w14:textId="77777777" w:rsidR="00877DCA" w:rsidRDefault="00877DCA" w:rsidP="00877DCA">
      <w:pPr>
        <w:pStyle w:val="Text"/>
        <w:tabs>
          <w:tab w:val="center" w:pos="9372"/>
        </w:tabs>
        <w:ind w:left="0" w:right="550" w:firstLine="0"/>
        <w:rPr>
          <w:rFonts w:cs="Arial"/>
          <w:spacing w:val="0"/>
          <w:sz w:val="24"/>
          <w:szCs w:val="24"/>
        </w:rPr>
      </w:pPr>
    </w:p>
    <w:p w14:paraId="27DB6F74" w14:textId="77777777" w:rsidR="00877DCA" w:rsidRDefault="00877DCA" w:rsidP="00877DCA">
      <w:pPr>
        <w:pStyle w:val="Text"/>
        <w:tabs>
          <w:tab w:val="center" w:pos="9372"/>
        </w:tabs>
        <w:ind w:left="0" w:right="550" w:firstLine="0"/>
        <w:jc w:val="center"/>
        <w:rPr>
          <w:rFonts w:cs="Arial"/>
          <w:spacing w:val="0"/>
          <w:sz w:val="24"/>
          <w:szCs w:val="24"/>
        </w:rPr>
      </w:pPr>
      <w:r>
        <w:rPr>
          <w:rFonts w:cs="Arial"/>
          <w:noProof/>
          <w:spacing w:val="0"/>
          <w:sz w:val="24"/>
          <w:szCs w:val="24"/>
          <w:lang w:eastAsia="en-GB"/>
        </w:rPr>
        <w:drawing>
          <wp:inline distT="0" distB="0" distL="0" distR="0" wp14:anchorId="27DB7227" wp14:editId="27DB7228">
            <wp:extent cx="6116320" cy="2499360"/>
            <wp:effectExtent l="0" t="0" r="0" b="0"/>
            <wp:docPr id="10752" name="Picture 10752" descr="h092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descr="h0925b"/>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6116320" cy="2499360"/>
                    </a:xfrm>
                    <a:prstGeom prst="rect">
                      <a:avLst/>
                    </a:prstGeom>
                    <a:noFill/>
                    <a:ln>
                      <a:noFill/>
                    </a:ln>
                  </pic:spPr>
                </pic:pic>
              </a:graphicData>
            </a:graphic>
          </wp:inline>
        </w:drawing>
      </w:r>
    </w:p>
    <w:p w14:paraId="27DB6F75" w14:textId="77777777" w:rsidR="00877DCA" w:rsidRDefault="00877DCA" w:rsidP="00877DCA">
      <w:pPr>
        <w:pStyle w:val="Text"/>
        <w:tabs>
          <w:tab w:val="center" w:pos="9372"/>
        </w:tabs>
        <w:ind w:left="0" w:right="550" w:firstLine="0"/>
        <w:rPr>
          <w:rFonts w:cs="Arial"/>
          <w:spacing w:val="0"/>
          <w:sz w:val="24"/>
          <w:szCs w:val="24"/>
        </w:rPr>
      </w:pPr>
    </w:p>
    <w:p w14:paraId="27DB6F76" w14:textId="77777777" w:rsidR="00877DCA" w:rsidRDefault="00877DCA" w:rsidP="00877DCA">
      <w:pPr>
        <w:pStyle w:val="Text"/>
        <w:tabs>
          <w:tab w:val="left" w:pos="426"/>
          <w:tab w:val="center" w:pos="9372"/>
        </w:tabs>
        <w:ind w:left="426" w:right="550" w:firstLine="0"/>
        <w:rPr>
          <w:rFonts w:cs="Arial"/>
          <w:spacing w:val="0"/>
          <w:sz w:val="24"/>
          <w:szCs w:val="24"/>
        </w:rPr>
      </w:pPr>
      <w:r>
        <w:rPr>
          <w:rFonts w:cs="Arial"/>
          <w:spacing w:val="0"/>
          <w:sz w:val="24"/>
          <w:szCs w:val="24"/>
        </w:rPr>
        <w:t>Calculate:</w:t>
      </w:r>
    </w:p>
    <w:p w14:paraId="27DB6F77" w14:textId="77777777" w:rsidR="00877DCA" w:rsidRDefault="00877DCA" w:rsidP="00877DCA">
      <w:pPr>
        <w:pStyle w:val="Text"/>
        <w:tabs>
          <w:tab w:val="left" w:pos="426"/>
          <w:tab w:val="center" w:pos="9372"/>
        </w:tabs>
        <w:ind w:left="852" w:right="550" w:hanging="852"/>
        <w:rPr>
          <w:rFonts w:cs="Arial"/>
          <w:spacing w:val="0"/>
          <w:sz w:val="24"/>
          <w:szCs w:val="24"/>
        </w:rPr>
      </w:pPr>
    </w:p>
    <w:p w14:paraId="27DB6F78" w14:textId="77777777" w:rsidR="00877DCA" w:rsidRDefault="00877DCA" w:rsidP="00877DCA">
      <w:pPr>
        <w:pStyle w:val="Text"/>
        <w:tabs>
          <w:tab w:val="left" w:pos="426"/>
          <w:tab w:val="center" w:pos="9372"/>
        </w:tabs>
        <w:ind w:left="852" w:right="550" w:hanging="426"/>
        <w:rPr>
          <w:rFonts w:cs="Arial"/>
          <w:spacing w:val="0"/>
          <w:sz w:val="24"/>
          <w:szCs w:val="24"/>
        </w:rPr>
      </w:pPr>
      <w:r>
        <w:rPr>
          <w:rFonts w:cs="Arial"/>
          <w:spacing w:val="0"/>
          <w:sz w:val="24"/>
          <w:szCs w:val="24"/>
        </w:rPr>
        <w:t>(a)</w:t>
      </w:r>
      <w:r>
        <w:rPr>
          <w:rFonts w:cs="Arial"/>
          <w:spacing w:val="0"/>
          <w:sz w:val="24"/>
          <w:szCs w:val="24"/>
        </w:rPr>
        <w:tab/>
        <w:t>the peak voltage of the signal;</w:t>
      </w:r>
      <w:r>
        <w:rPr>
          <w:rFonts w:cs="Arial"/>
          <w:spacing w:val="0"/>
          <w:sz w:val="24"/>
          <w:szCs w:val="24"/>
        </w:rPr>
        <w:tab/>
        <w:t>1</w:t>
      </w:r>
    </w:p>
    <w:p w14:paraId="27DB6F79" w14:textId="77777777" w:rsidR="00877DCA" w:rsidRDefault="00877DCA" w:rsidP="00877DCA">
      <w:pPr>
        <w:pStyle w:val="Text"/>
        <w:tabs>
          <w:tab w:val="left" w:pos="426"/>
          <w:tab w:val="center" w:pos="9372"/>
        </w:tabs>
        <w:ind w:left="852" w:right="550" w:hanging="426"/>
        <w:rPr>
          <w:rFonts w:cs="Arial"/>
          <w:spacing w:val="0"/>
          <w:sz w:val="24"/>
          <w:szCs w:val="24"/>
        </w:rPr>
      </w:pPr>
    </w:p>
    <w:p w14:paraId="27DB6F7A" w14:textId="77777777" w:rsidR="00877DCA" w:rsidRDefault="00877DCA" w:rsidP="00877DCA">
      <w:pPr>
        <w:pStyle w:val="Text"/>
        <w:tabs>
          <w:tab w:val="left" w:pos="426"/>
          <w:tab w:val="center" w:pos="9372"/>
        </w:tabs>
        <w:ind w:left="852" w:right="550" w:hanging="426"/>
        <w:rPr>
          <w:rFonts w:cs="Arial"/>
          <w:spacing w:val="0"/>
          <w:sz w:val="24"/>
          <w:szCs w:val="24"/>
        </w:rPr>
      </w:pPr>
      <w:r>
        <w:rPr>
          <w:rFonts w:cs="Arial"/>
          <w:spacing w:val="0"/>
          <w:sz w:val="24"/>
          <w:szCs w:val="24"/>
        </w:rPr>
        <w:t>(b)</w:t>
      </w:r>
      <w:r>
        <w:rPr>
          <w:rFonts w:cs="Arial"/>
          <w:spacing w:val="0"/>
          <w:sz w:val="24"/>
          <w:szCs w:val="24"/>
        </w:rPr>
        <w:tab/>
        <w:t>the r.m.s. voltage of the signal;</w:t>
      </w:r>
      <w:r>
        <w:rPr>
          <w:rFonts w:cs="Arial"/>
          <w:spacing w:val="0"/>
          <w:sz w:val="24"/>
          <w:szCs w:val="24"/>
        </w:rPr>
        <w:tab/>
        <w:t>2</w:t>
      </w:r>
    </w:p>
    <w:p w14:paraId="27DB6F7B" w14:textId="77777777" w:rsidR="00877DCA" w:rsidRDefault="00877DCA" w:rsidP="00877DCA">
      <w:pPr>
        <w:pStyle w:val="Text"/>
        <w:tabs>
          <w:tab w:val="left" w:pos="426"/>
          <w:tab w:val="center" w:pos="9372"/>
        </w:tabs>
        <w:ind w:left="852" w:right="550" w:hanging="426"/>
        <w:rPr>
          <w:rFonts w:cs="Arial"/>
          <w:spacing w:val="0"/>
          <w:sz w:val="24"/>
          <w:szCs w:val="24"/>
        </w:rPr>
      </w:pPr>
    </w:p>
    <w:p w14:paraId="27DB6F7C" w14:textId="77777777" w:rsidR="00877DCA" w:rsidRDefault="00877DCA" w:rsidP="00877DCA">
      <w:pPr>
        <w:pStyle w:val="Text"/>
        <w:tabs>
          <w:tab w:val="left" w:pos="426"/>
          <w:tab w:val="center" w:pos="9372"/>
        </w:tabs>
        <w:ind w:left="852" w:right="550" w:hanging="426"/>
        <w:rPr>
          <w:rFonts w:cs="Arial"/>
          <w:spacing w:val="0"/>
          <w:sz w:val="24"/>
          <w:szCs w:val="24"/>
        </w:rPr>
      </w:pPr>
      <w:r>
        <w:rPr>
          <w:rFonts w:cs="Arial"/>
          <w:spacing w:val="0"/>
          <w:sz w:val="24"/>
          <w:szCs w:val="24"/>
        </w:rPr>
        <w:t>(c)</w:t>
      </w:r>
      <w:r>
        <w:rPr>
          <w:rFonts w:cs="Arial"/>
          <w:spacing w:val="0"/>
          <w:sz w:val="24"/>
          <w:szCs w:val="24"/>
        </w:rPr>
        <w:tab/>
        <w:t>the frequency of the signal.</w:t>
      </w:r>
      <w:r>
        <w:rPr>
          <w:rFonts w:cs="Arial"/>
          <w:spacing w:val="0"/>
          <w:sz w:val="24"/>
          <w:szCs w:val="24"/>
        </w:rPr>
        <w:tab/>
        <w:t>2</w:t>
      </w:r>
    </w:p>
    <w:p w14:paraId="27DB6F7D" w14:textId="77777777" w:rsidR="00877DCA" w:rsidRDefault="00877DCA" w:rsidP="00877DCA">
      <w:pPr>
        <w:pStyle w:val="Text"/>
        <w:tabs>
          <w:tab w:val="left" w:pos="426"/>
          <w:tab w:val="center" w:pos="9372"/>
        </w:tabs>
        <w:ind w:left="852" w:right="550" w:hanging="426"/>
        <w:rPr>
          <w:rFonts w:cs="Arial"/>
          <w:spacing w:val="0"/>
          <w:sz w:val="24"/>
          <w:szCs w:val="24"/>
        </w:rPr>
      </w:pPr>
    </w:p>
    <w:p w14:paraId="27DB6F7E" w14:textId="77777777" w:rsidR="00877DCA" w:rsidRDefault="00877DCA" w:rsidP="00877DCA">
      <w:pPr>
        <w:pStyle w:val="Text"/>
        <w:tabs>
          <w:tab w:val="left" w:pos="426"/>
          <w:tab w:val="center" w:pos="9372"/>
        </w:tabs>
        <w:ind w:left="852" w:right="550" w:hanging="426"/>
        <w:rPr>
          <w:rFonts w:cs="Arial"/>
          <w:spacing w:val="0"/>
          <w:sz w:val="24"/>
          <w:szCs w:val="24"/>
        </w:rPr>
      </w:pPr>
      <w:r>
        <w:rPr>
          <w:rFonts w:cs="Arial"/>
          <w:spacing w:val="0"/>
          <w:sz w:val="24"/>
          <w:szCs w:val="24"/>
        </w:rPr>
        <w:tab/>
      </w:r>
      <w:r>
        <w:rPr>
          <w:rFonts w:cs="Arial"/>
          <w:spacing w:val="0"/>
          <w:sz w:val="24"/>
          <w:szCs w:val="24"/>
        </w:rPr>
        <w:tab/>
        <w:t>(5)</w:t>
      </w:r>
    </w:p>
    <w:p w14:paraId="27DB6F7F" w14:textId="77777777" w:rsidR="00877DCA" w:rsidRDefault="00877DCA" w:rsidP="00877DCA">
      <w:pPr>
        <w:pStyle w:val="Text"/>
        <w:tabs>
          <w:tab w:val="left" w:pos="426"/>
          <w:tab w:val="center" w:pos="9372"/>
        </w:tabs>
        <w:ind w:left="852" w:right="550" w:hanging="852"/>
        <w:rPr>
          <w:rFonts w:cs="Arial"/>
          <w:spacing w:val="0"/>
          <w:sz w:val="24"/>
          <w:szCs w:val="24"/>
        </w:rPr>
      </w:pPr>
    </w:p>
    <w:p w14:paraId="27DB6F80" w14:textId="77777777" w:rsidR="00877DCA" w:rsidRDefault="00877DCA" w:rsidP="00877DCA">
      <w:pPr>
        <w:pStyle w:val="Text"/>
        <w:tabs>
          <w:tab w:val="left" w:pos="426"/>
          <w:tab w:val="center" w:pos="9372"/>
        </w:tabs>
        <w:ind w:left="852" w:right="550" w:hanging="852"/>
        <w:rPr>
          <w:rFonts w:cs="Arial"/>
          <w:spacing w:val="0"/>
          <w:sz w:val="24"/>
          <w:szCs w:val="24"/>
        </w:rPr>
      </w:pPr>
    </w:p>
    <w:p w14:paraId="27DB6F81" w14:textId="77777777" w:rsidR="00877DCA" w:rsidRDefault="00877DCA" w:rsidP="00877DCA">
      <w:pPr>
        <w:pStyle w:val="Text"/>
        <w:tabs>
          <w:tab w:val="left" w:pos="426"/>
          <w:tab w:val="center" w:pos="9372"/>
        </w:tabs>
        <w:ind w:left="852" w:right="550" w:hanging="852"/>
        <w:rPr>
          <w:rFonts w:cs="Arial"/>
          <w:spacing w:val="0"/>
          <w:sz w:val="24"/>
          <w:szCs w:val="24"/>
        </w:rPr>
      </w:pPr>
    </w:p>
    <w:p w14:paraId="27DB6F82" w14:textId="77777777" w:rsidR="00622305" w:rsidRDefault="00877DCA" w:rsidP="00622305">
      <w:pPr>
        <w:pStyle w:val="Text"/>
        <w:tabs>
          <w:tab w:val="left" w:pos="426"/>
          <w:tab w:val="center" w:pos="9372"/>
        </w:tabs>
        <w:ind w:left="426" w:right="550" w:hanging="426"/>
        <w:rPr>
          <w:rFonts w:cs="Arial"/>
          <w:spacing w:val="0"/>
          <w:sz w:val="24"/>
          <w:szCs w:val="24"/>
        </w:rPr>
      </w:pPr>
      <w:r>
        <w:rPr>
          <w:rFonts w:cs="Arial"/>
        </w:rPr>
        <w:br w:type="page"/>
      </w:r>
    </w:p>
    <w:p w14:paraId="27DB6F83" w14:textId="77777777" w:rsidR="00877DCA" w:rsidRDefault="00622305" w:rsidP="00877DCA">
      <w:pPr>
        <w:pStyle w:val="Text"/>
        <w:tabs>
          <w:tab w:val="left" w:pos="426"/>
          <w:tab w:val="center" w:pos="9372"/>
        </w:tabs>
        <w:ind w:left="426" w:right="550" w:hanging="426"/>
        <w:rPr>
          <w:rFonts w:cs="Arial"/>
          <w:spacing w:val="0"/>
          <w:sz w:val="24"/>
          <w:szCs w:val="24"/>
        </w:rPr>
      </w:pPr>
      <w:r>
        <w:rPr>
          <w:rFonts w:cs="Arial"/>
          <w:spacing w:val="0"/>
          <w:sz w:val="24"/>
          <w:szCs w:val="24"/>
        </w:rPr>
        <w:t>2</w:t>
      </w:r>
      <w:r w:rsidR="00877DCA">
        <w:rPr>
          <w:rFonts w:cs="Arial"/>
          <w:spacing w:val="0"/>
          <w:sz w:val="24"/>
          <w:szCs w:val="24"/>
        </w:rPr>
        <w:t>.</w:t>
      </w:r>
      <w:r w:rsidR="00877DCA">
        <w:rPr>
          <w:rFonts w:cs="Arial"/>
          <w:spacing w:val="0"/>
          <w:sz w:val="24"/>
          <w:szCs w:val="24"/>
        </w:rPr>
        <w:tab/>
        <w:t>The output from a signal generator is connected to the input terminals of an oscilloscope.  A trace is obtained on the oscilloscope screen.  The oscilloscope control settings and the trace on the oscilloscope screen are shown in the diagram below.</w:t>
      </w:r>
    </w:p>
    <w:p w14:paraId="27DB6F84" w14:textId="77777777" w:rsidR="00877DCA" w:rsidRDefault="00877DCA" w:rsidP="00877DCA">
      <w:pPr>
        <w:pStyle w:val="Text"/>
        <w:tabs>
          <w:tab w:val="left" w:pos="426"/>
          <w:tab w:val="center" w:pos="9372"/>
        </w:tabs>
        <w:ind w:left="426" w:right="550" w:hanging="426"/>
        <w:rPr>
          <w:rFonts w:cs="Arial"/>
          <w:spacing w:val="0"/>
          <w:sz w:val="24"/>
          <w:szCs w:val="24"/>
        </w:rPr>
      </w:pPr>
    </w:p>
    <w:p w14:paraId="27DB6F85" w14:textId="77777777" w:rsidR="00877DCA" w:rsidRDefault="00877DCA" w:rsidP="00877DCA">
      <w:pPr>
        <w:pStyle w:val="Text"/>
        <w:tabs>
          <w:tab w:val="left" w:pos="426"/>
          <w:tab w:val="center" w:pos="9372"/>
        </w:tabs>
        <w:ind w:left="426" w:right="550" w:hanging="426"/>
        <w:jc w:val="center"/>
        <w:rPr>
          <w:rFonts w:cs="Arial"/>
          <w:spacing w:val="0"/>
          <w:sz w:val="24"/>
          <w:szCs w:val="24"/>
        </w:rPr>
      </w:pPr>
      <w:r>
        <w:rPr>
          <w:rFonts w:cs="Arial"/>
          <w:noProof/>
          <w:spacing w:val="0"/>
          <w:sz w:val="24"/>
          <w:szCs w:val="24"/>
          <w:lang w:eastAsia="en-GB"/>
        </w:rPr>
        <w:drawing>
          <wp:inline distT="0" distB="0" distL="0" distR="0" wp14:anchorId="27DB7229" wp14:editId="27DB722A">
            <wp:extent cx="5872480" cy="3495040"/>
            <wp:effectExtent l="0" t="0" r="0" b="0"/>
            <wp:docPr id="10749" name="Picture 10749" descr="h97I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descr="h97I34"/>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5872480" cy="3495040"/>
                    </a:xfrm>
                    <a:prstGeom prst="rect">
                      <a:avLst/>
                    </a:prstGeom>
                    <a:noFill/>
                    <a:ln>
                      <a:noFill/>
                    </a:ln>
                  </pic:spPr>
                </pic:pic>
              </a:graphicData>
            </a:graphic>
          </wp:inline>
        </w:drawing>
      </w:r>
    </w:p>
    <w:p w14:paraId="27DB6F86" w14:textId="77777777" w:rsidR="00877DCA" w:rsidRDefault="00877DCA" w:rsidP="00877DCA">
      <w:pPr>
        <w:pStyle w:val="Text"/>
        <w:tabs>
          <w:tab w:val="left" w:pos="426"/>
          <w:tab w:val="center" w:pos="9372"/>
        </w:tabs>
        <w:ind w:left="426" w:right="550" w:hanging="426"/>
        <w:rPr>
          <w:rFonts w:cs="Arial"/>
          <w:spacing w:val="0"/>
          <w:sz w:val="24"/>
          <w:szCs w:val="24"/>
        </w:rPr>
      </w:pPr>
    </w:p>
    <w:p w14:paraId="27DB6F87" w14:textId="77777777" w:rsidR="00877DCA" w:rsidRDefault="00877DCA" w:rsidP="00877DCA">
      <w:pPr>
        <w:pStyle w:val="Text"/>
        <w:tabs>
          <w:tab w:val="left" w:pos="851"/>
          <w:tab w:val="center" w:pos="9372"/>
        </w:tabs>
        <w:ind w:left="851" w:right="550" w:hanging="426"/>
        <w:rPr>
          <w:rFonts w:cs="Arial"/>
          <w:spacing w:val="0"/>
          <w:sz w:val="24"/>
          <w:szCs w:val="24"/>
        </w:rPr>
      </w:pPr>
      <w:r>
        <w:rPr>
          <w:rFonts w:cs="Arial"/>
          <w:spacing w:val="0"/>
          <w:sz w:val="24"/>
          <w:szCs w:val="24"/>
        </w:rPr>
        <w:t>(a)</w:t>
      </w:r>
      <w:r>
        <w:rPr>
          <w:rFonts w:cs="Arial"/>
          <w:spacing w:val="0"/>
          <w:sz w:val="24"/>
          <w:szCs w:val="24"/>
        </w:rPr>
        <w:tab/>
        <w:t>Calculate the frequency of the output from the signal generator.</w:t>
      </w:r>
      <w:r>
        <w:rPr>
          <w:rFonts w:cs="Arial"/>
          <w:spacing w:val="0"/>
          <w:sz w:val="24"/>
          <w:szCs w:val="24"/>
        </w:rPr>
        <w:tab/>
        <w:t>2</w:t>
      </w:r>
    </w:p>
    <w:p w14:paraId="27DB6F88" w14:textId="77777777" w:rsidR="00877DCA" w:rsidRDefault="00877DCA" w:rsidP="00877DCA">
      <w:pPr>
        <w:pStyle w:val="Text"/>
        <w:tabs>
          <w:tab w:val="left" w:pos="851"/>
          <w:tab w:val="center" w:pos="9372"/>
        </w:tabs>
        <w:ind w:left="851" w:right="550" w:hanging="426"/>
        <w:rPr>
          <w:rFonts w:cs="Arial"/>
          <w:spacing w:val="0"/>
          <w:sz w:val="24"/>
          <w:szCs w:val="24"/>
        </w:rPr>
      </w:pPr>
    </w:p>
    <w:p w14:paraId="27DB6F89" w14:textId="77777777" w:rsidR="00877DCA" w:rsidRDefault="00877DCA" w:rsidP="00877DCA">
      <w:pPr>
        <w:pStyle w:val="Text"/>
        <w:tabs>
          <w:tab w:val="left" w:pos="851"/>
          <w:tab w:val="center" w:pos="9372"/>
        </w:tabs>
        <w:ind w:left="851" w:right="550" w:hanging="426"/>
        <w:rPr>
          <w:rFonts w:cs="Arial"/>
          <w:spacing w:val="0"/>
          <w:sz w:val="24"/>
          <w:szCs w:val="24"/>
        </w:rPr>
      </w:pPr>
      <w:r>
        <w:rPr>
          <w:rFonts w:cs="Arial"/>
          <w:spacing w:val="0"/>
          <w:sz w:val="24"/>
          <w:szCs w:val="24"/>
        </w:rPr>
        <w:t>(b)</w:t>
      </w:r>
      <w:r>
        <w:rPr>
          <w:rFonts w:cs="Arial"/>
          <w:spacing w:val="0"/>
          <w:sz w:val="24"/>
          <w:szCs w:val="24"/>
        </w:rPr>
        <w:tab/>
        <w:t>The frequency and amplitude of the output from the signal generator are kept constant.  The time base control setting is changed to 5 ms/division.</w:t>
      </w:r>
    </w:p>
    <w:p w14:paraId="27DB6F8A" w14:textId="77777777" w:rsidR="00877DCA" w:rsidRDefault="00877DCA" w:rsidP="00877DCA">
      <w:pPr>
        <w:pStyle w:val="Text"/>
        <w:tabs>
          <w:tab w:val="left" w:pos="851"/>
          <w:tab w:val="center" w:pos="9372"/>
        </w:tabs>
        <w:ind w:left="851" w:right="550" w:firstLine="0"/>
        <w:rPr>
          <w:rFonts w:cs="Arial"/>
          <w:spacing w:val="0"/>
          <w:sz w:val="24"/>
          <w:szCs w:val="24"/>
        </w:rPr>
      </w:pPr>
      <w:r>
        <w:rPr>
          <w:rFonts w:cs="Arial"/>
          <w:spacing w:val="0"/>
          <w:sz w:val="24"/>
          <w:szCs w:val="24"/>
        </w:rPr>
        <w:t>What is the effect on the trace shown on the oscilloscope?</w:t>
      </w:r>
      <w:r>
        <w:rPr>
          <w:rFonts w:cs="Arial"/>
          <w:spacing w:val="0"/>
          <w:sz w:val="24"/>
          <w:szCs w:val="24"/>
        </w:rPr>
        <w:tab/>
        <w:t>1</w:t>
      </w:r>
    </w:p>
    <w:p w14:paraId="27DB6F8B" w14:textId="77777777" w:rsidR="00877DCA" w:rsidRDefault="00877DCA" w:rsidP="00877DCA">
      <w:pPr>
        <w:pStyle w:val="Text"/>
        <w:tabs>
          <w:tab w:val="left" w:pos="851"/>
          <w:tab w:val="center" w:pos="9372"/>
        </w:tabs>
        <w:ind w:left="851" w:right="550" w:firstLine="0"/>
        <w:rPr>
          <w:rFonts w:cs="Arial"/>
          <w:spacing w:val="0"/>
          <w:sz w:val="24"/>
          <w:szCs w:val="24"/>
        </w:rPr>
      </w:pPr>
    </w:p>
    <w:p w14:paraId="27DB6F8C" w14:textId="77777777" w:rsidR="00877DCA" w:rsidRDefault="00877DCA" w:rsidP="00877DCA">
      <w:pPr>
        <w:pStyle w:val="Text"/>
        <w:tabs>
          <w:tab w:val="left" w:pos="851"/>
          <w:tab w:val="center" w:pos="9372"/>
        </w:tabs>
        <w:ind w:left="851" w:right="550" w:firstLine="0"/>
        <w:rPr>
          <w:rFonts w:cs="Arial"/>
          <w:spacing w:val="0"/>
          <w:sz w:val="24"/>
          <w:szCs w:val="24"/>
        </w:rPr>
      </w:pPr>
      <w:r>
        <w:rPr>
          <w:rFonts w:cs="Arial"/>
          <w:spacing w:val="0"/>
          <w:sz w:val="24"/>
          <w:szCs w:val="24"/>
        </w:rPr>
        <w:tab/>
        <w:t>(3)</w:t>
      </w:r>
    </w:p>
    <w:p w14:paraId="27DB6F8D" w14:textId="77777777" w:rsidR="00877DCA" w:rsidRDefault="00877DCA" w:rsidP="00877DCA">
      <w:pPr>
        <w:pStyle w:val="Text"/>
        <w:tabs>
          <w:tab w:val="left" w:pos="426"/>
          <w:tab w:val="center" w:pos="9372"/>
        </w:tabs>
        <w:ind w:left="852" w:right="550" w:hanging="852"/>
        <w:rPr>
          <w:rFonts w:cs="Arial"/>
          <w:spacing w:val="0"/>
          <w:sz w:val="24"/>
          <w:szCs w:val="24"/>
        </w:rPr>
      </w:pPr>
    </w:p>
    <w:p w14:paraId="27DB6F8E" w14:textId="77777777" w:rsidR="00877DCA" w:rsidRDefault="00877DCA" w:rsidP="00877DCA">
      <w:pPr>
        <w:pStyle w:val="Text"/>
        <w:tabs>
          <w:tab w:val="left" w:pos="426"/>
          <w:tab w:val="center" w:pos="9372"/>
        </w:tabs>
        <w:ind w:left="852" w:right="550" w:hanging="852"/>
        <w:rPr>
          <w:rFonts w:cs="Arial"/>
          <w:spacing w:val="0"/>
          <w:sz w:val="24"/>
          <w:szCs w:val="24"/>
        </w:rPr>
      </w:pPr>
    </w:p>
    <w:p w14:paraId="27DB6F8F" w14:textId="77777777" w:rsidR="00877DCA" w:rsidRDefault="00622305" w:rsidP="00877DCA">
      <w:pPr>
        <w:pStyle w:val="Text"/>
        <w:tabs>
          <w:tab w:val="left" w:pos="426"/>
          <w:tab w:val="center" w:pos="9372"/>
        </w:tabs>
        <w:ind w:left="852" w:right="550" w:hanging="852"/>
        <w:rPr>
          <w:rFonts w:cs="Arial"/>
          <w:spacing w:val="0"/>
          <w:sz w:val="24"/>
          <w:szCs w:val="24"/>
        </w:rPr>
      </w:pPr>
      <w:r>
        <w:rPr>
          <w:rFonts w:cs="Arial"/>
          <w:spacing w:val="0"/>
          <w:sz w:val="24"/>
          <w:szCs w:val="24"/>
        </w:rPr>
        <w:t>3</w:t>
      </w:r>
      <w:r w:rsidR="00877DCA">
        <w:rPr>
          <w:rFonts w:cs="Arial"/>
          <w:spacing w:val="0"/>
          <w:sz w:val="24"/>
          <w:szCs w:val="24"/>
        </w:rPr>
        <w:t>.</w:t>
      </w:r>
      <w:r w:rsidR="00877DCA">
        <w:rPr>
          <w:rFonts w:cs="Arial"/>
          <w:spacing w:val="0"/>
          <w:sz w:val="24"/>
          <w:szCs w:val="24"/>
        </w:rPr>
        <w:tab/>
        <w:t>The peak value of an a.c. voltage is 12 V.</w:t>
      </w:r>
    </w:p>
    <w:p w14:paraId="27DB6F90" w14:textId="77777777" w:rsidR="00877DCA" w:rsidRDefault="00877DCA" w:rsidP="00877DCA">
      <w:pPr>
        <w:pStyle w:val="Text"/>
        <w:tabs>
          <w:tab w:val="left" w:pos="426"/>
          <w:tab w:val="center" w:pos="9372"/>
        </w:tabs>
        <w:ind w:left="852" w:right="550" w:hanging="426"/>
        <w:rPr>
          <w:rFonts w:cs="Arial"/>
          <w:spacing w:val="0"/>
          <w:sz w:val="24"/>
          <w:szCs w:val="24"/>
        </w:rPr>
      </w:pPr>
    </w:p>
    <w:p w14:paraId="27DB6F91" w14:textId="77777777" w:rsidR="00877DCA" w:rsidRDefault="00877DCA" w:rsidP="00877DCA">
      <w:pPr>
        <w:pStyle w:val="Text"/>
        <w:tabs>
          <w:tab w:val="left" w:pos="426"/>
          <w:tab w:val="center" w:pos="9372"/>
        </w:tabs>
        <w:ind w:left="852" w:right="550" w:hanging="426"/>
        <w:rPr>
          <w:rFonts w:cs="Arial"/>
          <w:spacing w:val="0"/>
          <w:sz w:val="24"/>
          <w:szCs w:val="24"/>
        </w:rPr>
      </w:pPr>
      <w:r>
        <w:rPr>
          <w:rFonts w:cs="Arial"/>
          <w:spacing w:val="0"/>
          <w:sz w:val="24"/>
          <w:szCs w:val="24"/>
        </w:rPr>
        <w:t>Calculate:</w:t>
      </w:r>
    </w:p>
    <w:p w14:paraId="27DB6F92" w14:textId="77777777" w:rsidR="00877DCA" w:rsidRDefault="00877DCA" w:rsidP="00877DCA">
      <w:pPr>
        <w:pStyle w:val="Text"/>
        <w:tabs>
          <w:tab w:val="left" w:pos="426"/>
          <w:tab w:val="center" w:pos="9372"/>
        </w:tabs>
        <w:ind w:left="852" w:right="550" w:hanging="426"/>
        <w:rPr>
          <w:rFonts w:cs="Arial"/>
          <w:spacing w:val="0"/>
          <w:sz w:val="24"/>
          <w:szCs w:val="24"/>
        </w:rPr>
      </w:pPr>
    </w:p>
    <w:p w14:paraId="27DB6F93" w14:textId="77777777" w:rsidR="00877DCA" w:rsidRDefault="00877DCA" w:rsidP="00877DCA">
      <w:pPr>
        <w:pStyle w:val="Text"/>
        <w:tabs>
          <w:tab w:val="left" w:pos="426"/>
          <w:tab w:val="center" w:pos="9372"/>
        </w:tabs>
        <w:ind w:left="852" w:right="550" w:hanging="426"/>
        <w:rPr>
          <w:rFonts w:cs="Arial"/>
          <w:spacing w:val="0"/>
          <w:sz w:val="24"/>
          <w:szCs w:val="24"/>
        </w:rPr>
      </w:pPr>
      <w:r>
        <w:rPr>
          <w:rFonts w:cs="Arial"/>
          <w:spacing w:val="0"/>
          <w:sz w:val="24"/>
          <w:szCs w:val="24"/>
        </w:rPr>
        <w:t>(a)</w:t>
      </w:r>
      <w:r>
        <w:rPr>
          <w:rFonts w:cs="Arial"/>
          <w:spacing w:val="0"/>
          <w:sz w:val="24"/>
          <w:szCs w:val="24"/>
        </w:rPr>
        <w:tab/>
        <w:t>the r.m.s. voltage;</w:t>
      </w:r>
      <w:r>
        <w:rPr>
          <w:rFonts w:cs="Arial"/>
          <w:spacing w:val="0"/>
          <w:sz w:val="24"/>
          <w:szCs w:val="24"/>
        </w:rPr>
        <w:tab/>
        <w:t>2</w:t>
      </w:r>
    </w:p>
    <w:p w14:paraId="27DB6F94" w14:textId="77777777" w:rsidR="00877DCA" w:rsidRDefault="00877DCA" w:rsidP="00877DCA">
      <w:pPr>
        <w:pStyle w:val="Text"/>
        <w:tabs>
          <w:tab w:val="left" w:pos="426"/>
          <w:tab w:val="center" w:pos="9372"/>
        </w:tabs>
        <w:ind w:left="852" w:right="550" w:hanging="426"/>
        <w:rPr>
          <w:rFonts w:cs="Arial"/>
          <w:spacing w:val="0"/>
          <w:sz w:val="24"/>
          <w:szCs w:val="24"/>
        </w:rPr>
      </w:pPr>
    </w:p>
    <w:p w14:paraId="27DB6F95" w14:textId="77777777" w:rsidR="00877DCA" w:rsidRDefault="00877DCA" w:rsidP="00877DCA">
      <w:pPr>
        <w:pStyle w:val="Text"/>
        <w:tabs>
          <w:tab w:val="left" w:pos="426"/>
          <w:tab w:val="center" w:pos="9372"/>
        </w:tabs>
        <w:ind w:left="852" w:right="550" w:hanging="426"/>
        <w:rPr>
          <w:rFonts w:cs="Arial"/>
          <w:spacing w:val="0"/>
          <w:sz w:val="24"/>
          <w:szCs w:val="24"/>
        </w:rPr>
      </w:pPr>
      <w:r>
        <w:rPr>
          <w:rFonts w:cs="Arial"/>
          <w:spacing w:val="0"/>
          <w:sz w:val="24"/>
          <w:szCs w:val="24"/>
        </w:rPr>
        <w:t>(b)</w:t>
      </w:r>
      <w:r>
        <w:rPr>
          <w:rFonts w:cs="Arial"/>
          <w:spacing w:val="0"/>
          <w:sz w:val="24"/>
          <w:szCs w:val="24"/>
        </w:rPr>
        <w:tab/>
        <w:t>the power dissipated in a 4·0 </w:t>
      </w:r>
      <w:r>
        <w:rPr>
          <w:rFonts w:ascii="Symbol" w:hAnsi="Symbol" w:cs="Arial"/>
          <w:spacing w:val="0"/>
          <w:sz w:val="24"/>
          <w:szCs w:val="24"/>
        </w:rPr>
        <w:t></w:t>
      </w:r>
      <w:r>
        <w:rPr>
          <w:rFonts w:cs="Arial"/>
          <w:spacing w:val="0"/>
          <w:sz w:val="24"/>
          <w:szCs w:val="24"/>
        </w:rPr>
        <w:t xml:space="preserve"> resistor by this voltage.</w:t>
      </w:r>
      <w:r>
        <w:rPr>
          <w:rFonts w:cs="Arial"/>
          <w:spacing w:val="0"/>
          <w:sz w:val="24"/>
          <w:szCs w:val="24"/>
        </w:rPr>
        <w:tab/>
        <w:t>2</w:t>
      </w:r>
    </w:p>
    <w:p w14:paraId="27DB6F96" w14:textId="77777777" w:rsidR="00877DCA" w:rsidRDefault="00877DCA" w:rsidP="00877DCA">
      <w:pPr>
        <w:pStyle w:val="Text"/>
        <w:tabs>
          <w:tab w:val="left" w:pos="426"/>
          <w:tab w:val="center" w:pos="9372"/>
        </w:tabs>
        <w:ind w:left="852" w:right="550" w:hanging="426"/>
        <w:rPr>
          <w:rFonts w:cs="Arial"/>
          <w:spacing w:val="0"/>
          <w:sz w:val="24"/>
          <w:szCs w:val="24"/>
        </w:rPr>
      </w:pPr>
    </w:p>
    <w:p w14:paraId="27DB6F97" w14:textId="77777777" w:rsidR="00877DCA" w:rsidRDefault="00877DCA" w:rsidP="00877DCA">
      <w:pPr>
        <w:pStyle w:val="Text"/>
        <w:tabs>
          <w:tab w:val="left" w:pos="426"/>
          <w:tab w:val="center" w:pos="9372"/>
        </w:tabs>
        <w:ind w:left="852" w:right="550" w:hanging="426"/>
        <w:rPr>
          <w:rFonts w:cs="Arial"/>
          <w:spacing w:val="0"/>
          <w:sz w:val="24"/>
          <w:szCs w:val="24"/>
        </w:rPr>
      </w:pPr>
      <w:r>
        <w:rPr>
          <w:rFonts w:cs="Arial"/>
          <w:spacing w:val="0"/>
          <w:sz w:val="24"/>
          <w:szCs w:val="24"/>
        </w:rPr>
        <w:tab/>
      </w:r>
      <w:r>
        <w:rPr>
          <w:rFonts w:cs="Arial"/>
          <w:spacing w:val="0"/>
          <w:sz w:val="24"/>
          <w:szCs w:val="24"/>
        </w:rPr>
        <w:tab/>
        <w:t>(4)</w:t>
      </w:r>
    </w:p>
    <w:p w14:paraId="27DB6F98" w14:textId="77777777" w:rsidR="00877DCA" w:rsidRDefault="00877DCA" w:rsidP="00877DCA">
      <w:pPr>
        <w:pStyle w:val="Text"/>
        <w:tabs>
          <w:tab w:val="left" w:pos="426"/>
          <w:tab w:val="center" w:pos="9372"/>
        </w:tabs>
        <w:ind w:left="852" w:right="550" w:hanging="852"/>
        <w:rPr>
          <w:rFonts w:cs="Arial"/>
          <w:spacing w:val="0"/>
          <w:sz w:val="24"/>
          <w:szCs w:val="24"/>
        </w:rPr>
      </w:pPr>
    </w:p>
    <w:p w14:paraId="27DB6F99" w14:textId="77777777" w:rsidR="0051746F" w:rsidRDefault="0051746F">
      <w:pPr>
        <w:spacing w:before="200" w:after="200"/>
        <w:rPr>
          <w:b/>
          <w:bCs/>
          <w:caps/>
          <w:color w:val="FFFFFF" w:themeColor="background1"/>
          <w:spacing w:val="15"/>
          <w:sz w:val="32"/>
          <w:szCs w:val="22"/>
        </w:rPr>
      </w:pPr>
      <w:r>
        <w:br w:type="page"/>
      </w:r>
    </w:p>
    <w:p w14:paraId="27DB6F9A" w14:textId="77777777" w:rsidR="00877DCA" w:rsidRDefault="00877DCA" w:rsidP="0051746F">
      <w:pPr>
        <w:pStyle w:val="Heading1"/>
      </w:pPr>
      <w:bookmarkStart w:id="36" w:name="_Toc451636222"/>
      <w:r>
        <w:t>Current, voltage, power and resistance</w:t>
      </w:r>
      <w:bookmarkEnd w:id="36"/>
    </w:p>
    <w:p w14:paraId="27DB6F9B" w14:textId="77777777" w:rsidR="00877DCA" w:rsidRDefault="00877DCA" w:rsidP="00877DCA">
      <w:pPr>
        <w:pStyle w:val="Text"/>
        <w:tabs>
          <w:tab w:val="center" w:pos="9356"/>
        </w:tabs>
        <w:ind w:right="566"/>
        <w:rPr>
          <w:rFonts w:cs="Arial"/>
          <w:spacing w:val="0"/>
          <w:sz w:val="24"/>
          <w:szCs w:val="24"/>
        </w:rPr>
      </w:pPr>
    </w:p>
    <w:p w14:paraId="27DB6F9C" w14:textId="77777777" w:rsidR="00877DCA" w:rsidRDefault="00877DCA" w:rsidP="00877DCA">
      <w:pPr>
        <w:pStyle w:val="Text"/>
        <w:tabs>
          <w:tab w:val="center" w:pos="9356"/>
        </w:tabs>
        <w:ind w:left="426" w:right="566" w:hanging="426"/>
        <w:rPr>
          <w:rFonts w:cs="Arial"/>
          <w:spacing w:val="0"/>
          <w:sz w:val="24"/>
          <w:szCs w:val="24"/>
        </w:rPr>
      </w:pPr>
      <w:r>
        <w:rPr>
          <w:rFonts w:cs="Arial"/>
          <w:spacing w:val="0"/>
          <w:sz w:val="24"/>
          <w:szCs w:val="24"/>
        </w:rPr>
        <w:t>1.</w:t>
      </w:r>
      <w:r>
        <w:rPr>
          <w:rFonts w:cs="Arial"/>
          <w:spacing w:val="0"/>
          <w:sz w:val="24"/>
          <w:szCs w:val="24"/>
        </w:rPr>
        <w:tab/>
        <w:t>Calculate the current in the ammeter in the circuit below.  The battery has negligible internal resistance.</w:t>
      </w:r>
    </w:p>
    <w:p w14:paraId="27DB6F9D" w14:textId="77777777" w:rsidR="00877DCA" w:rsidRDefault="00877DCA" w:rsidP="00877DCA">
      <w:pPr>
        <w:pStyle w:val="Text"/>
        <w:tabs>
          <w:tab w:val="center" w:pos="9356"/>
        </w:tabs>
        <w:ind w:left="426" w:right="566" w:hanging="426"/>
        <w:rPr>
          <w:rFonts w:cs="Arial"/>
          <w:spacing w:val="0"/>
          <w:sz w:val="24"/>
          <w:szCs w:val="24"/>
        </w:rPr>
      </w:pPr>
    </w:p>
    <w:p w14:paraId="27DB6F9E" w14:textId="77777777" w:rsidR="00877DCA" w:rsidRDefault="00877DCA" w:rsidP="00877DCA">
      <w:pPr>
        <w:pStyle w:val="Text"/>
        <w:tabs>
          <w:tab w:val="center" w:pos="9356"/>
        </w:tabs>
        <w:ind w:left="426" w:right="566" w:hanging="426"/>
        <w:jc w:val="center"/>
        <w:rPr>
          <w:rFonts w:cs="Arial"/>
          <w:spacing w:val="0"/>
          <w:sz w:val="24"/>
          <w:szCs w:val="24"/>
        </w:rPr>
      </w:pPr>
      <w:r>
        <w:rPr>
          <w:rFonts w:cs="Arial"/>
          <w:noProof/>
          <w:spacing w:val="0"/>
          <w:sz w:val="24"/>
          <w:szCs w:val="24"/>
          <w:lang w:eastAsia="en-GB"/>
        </w:rPr>
        <w:drawing>
          <wp:inline distT="0" distB="0" distL="0" distR="0" wp14:anchorId="27DB722B" wp14:editId="27DB722C">
            <wp:extent cx="4307840" cy="2418080"/>
            <wp:effectExtent l="0" t="0" r="0" b="1270"/>
            <wp:docPr id="10748" name="Picture 10748" descr="h98I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descr="h98I33"/>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307840" cy="2418080"/>
                    </a:xfrm>
                    <a:prstGeom prst="rect">
                      <a:avLst/>
                    </a:prstGeom>
                    <a:noFill/>
                    <a:ln>
                      <a:noFill/>
                    </a:ln>
                  </pic:spPr>
                </pic:pic>
              </a:graphicData>
            </a:graphic>
          </wp:inline>
        </w:drawing>
      </w:r>
    </w:p>
    <w:p w14:paraId="27DB6F9F" w14:textId="77777777" w:rsidR="00877DCA" w:rsidRDefault="00877DCA" w:rsidP="00877DCA">
      <w:pPr>
        <w:pStyle w:val="Text"/>
        <w:tabs>
          <w:tab w:val="center" w:pos="9356"/>
        </w:tabs>
        <w:ind w:left="426" w:right="566" w:hanging="426"/>
        <w:rPr>
          <w:rFonts w:cs="Arial"/>
          <w:spacing w:val="0"/>
          <w:sz w:val="24"/>
          <w:szCs w:val="24"/>
        </w:rPr>
      </w:pPr>
    </w:p>
    <w:p w14:paraId="27DB6FA0" w14:textId="77777777" w:rsidR="00877DCA" w:rsidRDefault="00877DCA" w:rsidP="00877DCA">
      <w:pPr>
        <w:pStyle w:val="Text"/>
        <w:tabs>
          <w:tab w:val="center" w:pos="9356"/>
        </w:tabs>
        <w:ind w:left="426" w:right="566" w:hanging="426"/>
        <w:rPr>
          <w:rFonts w:cs="Arial"/>
          <w:spacing w:val="0"/>
          <w:sz w:val="24"/>
          <w:szCs w:val="24"/>
        </w:rPr>
      </w:pPr>
    </w:p>
    <w:p w14:paraId="27DB6FA1" w14:textId="77777777" w:rsidR="00877DCA" w:rsidRDefault="00622305" w:rsidP="00877DCA">
      <w:pPr>
        <w:pStyle w:val="Text"/>
        <w:tabs>
          <w:tab w:val="center" w:pos="9356"/>
        </w:tabs>
        <w:ind w:left="426" w:right="566" w:hanging="426"/>
        <w:rPr>
          <w:rFonts w:cs="Arial"/>
          <w:spacing w:val="0"/>
          <w:sz w:val="24"/>
          <w:szCs w:val="24"/>
        </w:rPr>
      </w:pPr>
      <w:r>
        <w:rPr>
          <w:rFonts w:cs="Arial"/>
          <w:spacing w:val="0"/>
          <w:sz w:val="24"/>
          <w:szCs w:val="24"/>
        </w:rPr>
        <w:t>2</w:t>
      </w:r>
      <w:r w:rsidR="00877DCA">
        <w:rPr>
          <w:rFonts w:cs="Arial"/>
          <w:spacing w:val="0"/>
          <w:sz w:val="24"/>
          <w:szCs w:val="24"/>
        </w:rPr>
        <w:t>.</w:t>
      </w:r>
      <w:r w:rsidR="00877DCA">
        <w:rPr>
          <w:rFonts w:cs="Arial"/>
          <w:spacing w:val="0"/>
          <w:sz w:val="24"/>
          <w:szCs w:val="24"/>
        </w:rPr>
        <w:tab/>
        <w:t>The circuit below shows resistors connected in a potential divider.</w:t>
      </w:r>
    </w:p>
    <w:p w14:paraId="27DB6FA2" w14:textId="77777777" w:rsidR="00877DCA" w:rsidRDefault="00877DCA" w:rsidP="00877DCA">
      <w:pPr>
        <w:pStyle w:val="Text"/>
        <w:tabs>
          <w:tab w:val="center" w:pos="9356"/>
        </w:tabs>
        <w:ind w:left="426" w:right="566" w:hanging="426"/>
        <w:jc w:val="center"/>
        <w:rPr>
          <w:rFonts w:cs="Arial"/>
          <w:spacing w:val="0"/>
          <w:sz w:val="24"/>
          <w:szCs w:val="24"/>
        </w:rPr>
      </w:pPr>
      <w:r>
        <w:rPr>
          <w:rFonts w:cs="Arial"/>
          <w:noProof/>
          <w:spacing w:val="0"/>
          <w:sz w:val="24"/>
          <w:szCs w:val="24"/>
          <w:lang w:eastAsia="en-GB"/>
        </w:rPr>
        <w:drawing>
          <wp:inline distT="0" distB="0" distL="0" distR="0" wp14:anchorId="27DB722D" wp14:editId="27DB722E">
            <wp:extent cx="3332480" cy="2011680"/>
            <wp:effectExtent l="0" t="0" r="1270" b="7620"/>
            <wp:docPr id="10744" name="Picture 10744" descr="h92I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descr="h92I33"/>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3332480" cy="2011680"/>
                    </a:xfrm>
                    <a:prstGeom prst="rect">
                      <a:avLst/>
                    </a:prstGeom>
                    <a:noFill/>
                    <a:ln>
                      <a:noFill/>
                    </a:ln>
                  </pic:spPr>
                </pic:pic>
              </a:graphicData>
            </a:graphic>
          </wp:inline>
        </w:drawing>
      </w:r>
    </w:p>
    <w:p w14:paraId="27DB6FA3" w14:textId="77777777" w:rsidR="00877DCA" w:rsidRDefault="00877DCA" w:rsidP="00877DCA">
      <w:pPr>
        <w:pStyle w:val="Text"/>
        <w:tabs>
          <w:tab w:val="center" w:pos="9356"/>
        </w:tabs>
        <w:ind w:left="426" w:right="566" w:firstLine="0"/>
        <w:rPr>
          <w:rFonts w:cs="Arial"/>
          <w:spacing w:val="0"/>
          <w:sz w:val="24"/>
          <w:szCs w:val="24"/>
        </w:rPr>
      </w:pPr>
      <w:r>
        <w:rPr>
          <w:rFonts w:cs="Arial"/>
          <w:spacing w:val="0"/>
          <w:sz w:val="24"/>
          <w:szCs w:val="24"/>
        </w:rPr>
        <w:t>Calculate the reading on the voltmeter:</w:t>
      </w:r>
    </w:p>
    <w:p w14:paraId="27DB6FA4" w14:textId="77777777" w:rsidR="00877DCA" w:rsidRDefault="00877DCA" w:rsidP="00877DCA">
      <w:pPr>
        <w:pStyle w:val="Text"/>
        <w:tabs>
          <w:tab w:val="center" w:pos="9356"/>
        </w:tabs>
        <w:ind w:left="426" w:right="566" w:firstLine="0"/>
        <w:rPr>
          <w:rFonts w:cs="Arial"/>
          <w:spacing w:val="0"/>
          <w:sz w:val="24"/>
          <w:szCs w:val="24"/>
        </w:rPr>
      </w:pPr>
    </w:p>
    <w:p w14:paraId="27DB6FA5" w14:textId="77777777" w:rsidR="00877DCA" w:rsidRDefault="00877DCA" w:rsidP="00877DCA">
      <w:pPr>
        <w:pStyle w:val="Text"/>
        <w:tabs>
          <w:tab w:val="center" w:pos="9356"/>
        </w:tabs>
        <w:ind w:left="851" w:right="566" w:hanging="425"/>
        <w:rPr>
          <w:rFonts w:cs="Arial"/>
          <w:spacing w:val="0"/>
          <w:sz w:val="24"/>
          <w:szCs w:val="24"/>
        </w:rPr>
      </w:pPr>
      <w:r>
        <w:rPr>
          <w:rFonts w:cs="Arial"/>
          <w:spacing w:val="0"/>
          <w:sz w:val="24"/>
          <w:szCs w:val="24"/>
        </w:rPr>
        <w:t>(a)</w:t>
      </w:r>
      <w:r>
        <w:rPr>
          <w:rFonts w:cs="Arial"/>
          <w:spacing w:val="0"/>
          <w:sz w:val="24"/>
          <w:szCs w:val="24"/>
        </w:rPr>
        <w:tab/>
        <w:t>when the switch is open;</w:t>
      </w:r>
      <w:r>
        <w:rPr>
          <w:rFonts w:cs="Arial"/>
          <w:spacing w:val="0"/>
          <w:sz w:val="24"/>
          <w:szCs w:val="24"/>
        </w:rPr>
        <w:tab/>
        <w:t>2</w:t>
      </w:r>
    </w:p>
    <w:p w14:paraId="27DB6FA6" w14:textId="77777777" w:rsidR="00877DCA" w:rsidRDefault="00877DCA" w:rsidP="00877DCA">
      <w:pPr>
        <w:pStyle w:val="Text"/>
        <w:tabs>
          <w:tab w:val="center" w:pos="9356"/>
        </w:tabs>
        <w:ind w:left="851" w:right="566" w:hanging="425"/>
        <w:rPr>
          <w:rFonts w:cs="Arial"/>
          <w:spacing w:val="0"/>
          <w:sz w:val="24"/>
          <w:szCs w:val="24"/>
        </w:rPr>
      </w:pPr>
    </w:p>
    <w:p w14:paraId="27DB6FA7" w14:textId="77777777" w:rsidR="00877DCA" w:rsidRDefault="00877DCA" w:rsidP="00877DCA">
      <w:pPr>
        <w:pStyle w:val="Text"/>
        <w:tabs>
          <w:tab w:val="center" w:pos="9356"/>
        </w:tabs>
        <w:ind w:left="851" w:right="566" w:hanging="425"/>
        <w:rPr>
          <w:rFonts w:cs="Arial"/>
          <w:spacing w:val="0"/>
          <w:sz w:val="24"/>
          <w:szCs w:val="24"/>
        </w:rPr>
      </w:pPr>
      <w:r>
        <w:rPr>
          <w:rFonts w:cs="Arial"/>
          <w:spacing w:val="0"/>
          <w:sz w:val="24"/>
          <w:szCs w:val="24"/>
        </w:rPr>
        <w:t>(b)</w:t>
      </w:r>
      <w:r>
        <w:rPr>
          <w:rFonts w:cs="Arial"/>
          <w:spacing w:val="0"/>
          <w:sz w:val="24"/>
          <w:szCs w:val="24"/>
        </w:rPr>
        <w:tab/>
        <w:t>when the switch is closed.</w:t>
      </w:r>
      <w:r>
        <w:rPr>
          <w:rFonts w:cs="Arial"/>
          <w:spacing w:val="0"/>
          <w:sz w:val="24"/>
          <w:szCs w:val="24"/>
        </w:rPr>
        <w:tab/>
        <w:t>2</w:t>
      </w:r>
    </w:p>
    <w:p w14:paraId="27DB6FA8" w14:textId="77777777" w:rsidR="00877DCA" w:rsidRDefault="00877DCA" w:rsidP="00877DCA">
      <w:pPr>
        <w:pStyle w:val="Text"/>
        <w:tabs>
          <w:tab w:val="center" w:pos="9356"/>
        </w:tabs>
        <w:ind w:left="851" w:right="566" w:hanging="425"/>
        <w:rPr>
          <w:rFonts w:cs="Arial"/>
          <w:spacing w:val="0"/>
          <w:sz w:val="24"/>
          <w:szCs w:val="24"/>
        </w:rPr>
      </w:pPr>
    </w:p>
    <w:p w14:paraId="27DB6FA9" w14:textId="77777777" w:rsidR="00877DCA" w:rsidRDefault="00877DCA" w:rsidP="00877DCA">
      <w:pPr>
        <w:pStyle w:val="Text"/>
        <w:tabs>
          <w:tab w:val="center" w:pos="9356"/>
        </w:tabs>
        <w:ind w:left="851" w:right="566" w:hanging="425"/>
        <w:rPr>
          <w:rFonts w:cs="Arial"/>
          <w:spacing w:val="0"/>
          <w:sz w:val="24"/>
          <w:szCs w:val="24"/>
        </w:rPr>
      </w:pPr>
      <w:r>
        <w:rPr>
          <w:rFonts w:cs="Arial"/>
          <w:spacing w:val="0"/>
          <w:sz w:val="24"/>
          <w:szCs w:val="24"/>
        </w:rPr>
        <w:tab/>
      </w:r>
      <w:r>
        <w:rPr>
          <w:rFonts w:cs="Arial"/>
          <w:spacing w:val="0"/>
          <w:sz w:val="24"/>
          <w:szCs w:val="24"/>
        </w:rPr>
        <w:tab/>
        <w:t>(4)</w:t>
      </w:r>
    </w:p>
    <w:p w14:paraId="27DB6FAA" w14:textId="77777777" w:rsidR="00877DCA" w:rsidRDefault="00877DCA" w:rsidP="00877DCA">
      <w:pPr>
        <w:pStyle w:val="Text"/>
        <w:tabs>
          <w:tab w:val="center" w:pos="9356"/>
        </w:tabs>
        <w:ind w:left="426" w:right="566" w:hanging="426"/>
        <w:rPr>
          <w:rFonts w:cs="Arial"/>
          <w:spacing w:val="0"/>
          <w:sz w:val="24"/>
          <w:szCs w:val="24"/>
        </w:rPr>
      </w:pPr>
    </w:p>
    <w:p w14:paraId="27DB6FAB" w14:textId="77777777" w:rsidR="00877DCA" w:rsidRDefault="00877DCA" w:rsidP="00877DCA">
      <w:pPr>
        <w:pStyle w:val="Text"/>
        <w:tabs>
          <w:tab w:val="center" w:pos="9356"/>
        </w:tabs>
        <w:ind w:left="426" w:right="566" w:hanging="426"/>
        <w:rPr>
          <w:rFonts w:cs="Arial"/>
          <w:spacing w:val="0"/>
          <w:sz w:val="24"/>
          <w:szCs w:val="24"/>
        </w:rPr>
      </w:pPr>
    </w:p>
    <w:p w14:paraId="27DB6FAC" w14:textId="77777777" w:rsidR="00877DCA" w:rsidRDefault="00877DCA" w:rsidP="00877DCA">
      <w:pPr>
        <w:pStyle w:val="Text"/>
        <w:tabs>
          <w:tab w:val="center" w:pos="9356"/>
        </w:tabs>
        <w:ind w:left="426" w:right="566" w:hanging="426"/>
        <w:rPr>
          <w:rFonts w:cs="Arial"/>
          <w:spacing w:val="0"/>
          <w:sz w:val="24"/>
          <w:szCs w:val="24"/>
        </w:rPr>
      </w:pPr>
      <w:r>
        <w:rPr>
          <w:rFonts w:cs="Arial"/>
          <w:spacing w:val="0"/>
          <w:sz w:val="24"/>
          <w:szCs w:val="24"/>
        </w:rPr>
        <w:t>4.</w:t>
      </w:r>
      <w:r>
        <w:rPr>
          <w:rFonts w:cs="Arial"/>
          <w:spacing w:val="0"/>
          <w:sz w:val="24"/>
          <w:szCs w:val="24"/>
        </w:rPr>
        <w:tab/>
        <w:t>The resistance of a length of bare uniform resistance wire is 30 </w:t>
      </w:r>
      <w:r>
        <w:rPr>
          <w:rFonts w:ascii="Symbol" w:hAnsi="Symbol" w:cs="Arial"/>
          <w:spacing w:val="0"/>
          <w:sz w:val="24"/>
          <w:szCs w:val="24"/>
        </w:rPr>
        <w:t></w:t>
      </w:r>
      <w:r>
        <w:rPr>
          <w:rFonts w:cs="Arial"/>
          <w:spacing w:val="0"/>
          <w:sz w:val="24"/>
          <w:szCs w:val="24"/>
        </w:rPr>
        <w:t>.  The length of wire is folded into the shape of a square and the ends soldered together as shown below.</w:t>
      </w:r>
    </w:p>
    <w:p w14:paraId="27DB6FAD" w14:textId="77777777" w:rsidR="00877DCA" w:rsidRDefault="00877DCA" w:rsidP="00877DCA">
      <w:pPr>
        <w:pStyle w:val="Text"/>
        <w:tabs>
          <w:tab w:val="center" w:pos="9356"/>
        </w:tabs>
        <w:ind w:left="426" w:right="566" w:hanging="426"/>
        <w:jc w:val="center"/>
        <w:rPr>
          <w:rFonts w:cs="Arial"/>
          <w:spacing w:val="0"/>
          <w:sz w:val="24"/>
          <w:szCs w:val="24"/>
        </w:rPr>
      </w:pPr>
      <w:r>
        <w:rPr>
          <w:rFonts w:cs="Arial"/>
          <w:noProof/>
          <w:spacing w:val="0"/>
          <w:sz w:val="24"/>
          <w:szCs w:val="24"/>
          <w:lang w:eastAsia="en-GB"/>
        </w:rPr>
        <w:drawing>
          <wp:inline distT="0" distB="0" distL="0" distR="0" wp14:anchorId="27DB722F" wp14:editId="27DB7230">
            <wp:extent cx="4023360" cy="2580640"/>
            <wp:effectExtent l="0" t="0" r="0" b="0"/>
            <wp:docPr id="10743" name="Picture 10743" descr="h92I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descr="h92I34"/>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023360" cy="2580640"/>
                    </a:xfrm>
                    <a:prstGeom prst="rect">
                      <a:avLst/>
                    </a:prstGeom>
                    <a:noFill/>
                    <a:ln>
                      <a:noFill/>
                    </a:ln>
                  </pic:spPr>
                </pic:pic>
              </a:graphicData>
            </a:graphic>
          </wp:inline>
        </w:drawing>
      </w:r>
    </w:p>
    <w:p w14:paraId="27DB6FAE" w14:textId="77777777" w:rsidR="00877DCA" w:rsidRDefault="00877DCA" w:rsidP="00877DCA">
      <w:pPr>
        <w:pStyle w:val="Text"/>
        <w:tabs>
          <w:tab w:val="center" w:pos="9356"/>
        </w:tabs>
        <w:ind w:left="426" w:right="566" w:firstLine="0"/>
        <w:rPr>
          <w:rFonts w:cs="Arial"/>
          <w:spacing w:val="0"/>
          <w:sz w:val="24"/>
          <w:szCs w:val="24"/>
        </w:rPr>
      </w:pPr>
      <w:r>
        <w:rPr>
          <w:rFonts w:cs="Arial"/>
          <w:spacing w:val="0"/>
          <w:sz w:val="24"/>
          <w:szCs w:val="24"/>
        </w:rPr>
        <w:t>The resistance of the ohmmeter leads is negligible.</w:t>
      </w:r>
    </w:p>
    <w:p w14:paraId="27DB6FAF" w14:textId="77777777" w:rsidR="00877DCA" w:rsidRDefault="00877DCA" w:rsidP="00877DCA">
      <w:pPr>
        <w:pStyle w:val="Text"/>
        <w:tabs>
          <w:tab w:val="center" w:pos="9356"/>
        </w:tabs>
        <w:ind w:left="426" w:right="566" w:firstLine="0"/>
        <w:rPr>
          <w:rFonts w:cs="Arial"/>
          <w:spacing w:val="0"/>
          <w:sz w:val="24"/>
          <w:szCs w:val="24"/>
        </w:rPr>
      </w:pPr>
    </w:p>
    <w:p w14:paraId="27DB6FB0" w14:textId="77777777" w:rsidR="00877DCA" w:rsidRDefault="00877DCA" w:rsidP="00877DCA">
      <w:pPr>
        <w:pStyle w:val="Text"/>
        <w:tabs>
          <w:tab w:val="center" w:pos="9356"/>
        </w:tabs>
        <w:ind w:left="851" w:right="566" w:hanging="425"/>
        <w:rPr>
          <w:rFonts w:cs="Arial"/>
          <w:spacing w:val="0"/>
          <w:sz w:val="24"/>
          <w:szCs w:val="24"/>
        </w:rPr>
      </w:pPr>
      <w:r>
        <w:rPr>
          <w:rFonts w:cs="Arial"/>
          <w:spacing w:val="0"/>
          <w:sz w:val="24"/>
          <w:szCs w:val="24"/>
        </w:rPr>
        <w:t>(a)</w:t>
      </w:r>
      <w:r>
        <w:rPr>
          <w:rFonts w:cs="Arial"/>
          <w:spacing w:val="0"/>
          <w:sz w:val="24"/>
          <w:szCs w:val="24"/>
        </w:rPr>
        <w:tab/>
        <w:t>Calculate the resistance displayed on the ohmmeter when it is connected as shown at the mid-points of opposite sides of the square.</w:t>
      </w:r>
      <w:r>
        <w:rPr>
          <w:rFonts w:cs="Arial"/>
          <w:spacing w:val="0"/>
          <w:sz w:val="24"/>
          <w:szCs w:val="24"/>
        </w:rPr>
        <w:tab/>
        <w:t>2</w:t>
      </w:r>
    </w:p>
    <w:p w14:paraId="27DB6FB1" w14:textId="77777777" w:rsidR="00877DCA" w:rsidRDefault="00877DCA" w:rsidP="00877DCA">
      <w:pPr>
        <w:pStyle w:val="Text"/>
        <w:tabs>
          <w:tab w:val="center" w:pos="9356"/>
        </w:tabs>
        <w:ind w:left="851" w:right="566" w:hanging="425"/>
        <w:rPr>
          <w:rFonts w:cs="Arial"/>
          <w:spacing w:val="0"/>
          <w:sz w:val="24"/>
          <w:szCs w:val="24"/>
        </w:rPr>
      </w:pPr>
    </w:p>
    <w:p w14:paraId="27DB6FB2" w14:textId="77777777" w:rsidR="00877DCA" w:rsidRDefault="00877DCA" w:rsidP="00877DCA">
      <w:pPr>
        <w:pStyle w:val="Text"/>
        <w:tabs>
          <w:tab w:val="center" w:pos="9356"/>
        </w:tabs>
        <w:ind w:left="851" w:right="566" w:hanging="425"/>
        <w:rPr>
          <w:rFonts w:cs="Arial"/>
          <w:spacing w:val="0"/>
          <w:sz w:val="24"/>
          <w:szCs w:val="24"/>
        </w:rPr>
      </w:pPr>
      <w:r>
        <w:rPr>
          <w:rFonts w:cs="Arial"/>
          <w:spacing w:val="0"/>
          <w:sz w:val="24"/>
          <w:szCs w:val="24"/>
        </w:rPr>
        <w:t>(b)</w:t>
      </w:r>
      <w:r>
        <w:rPr>
          <w:rFonts w:cs="Arial"/>
          <w:spacing w:val="0"/>
          <w:sz w:val="24"/>
          <w:szCs w:val="24"/>
        </w:rPr>
        <w:tab/>
        <w:t>The right hand lead is now moved down to the bottom right-hand corner of the square.</w:t>
      </w:r>
    </w:p>
    <w:p w14:paraId="27DB6FB3" w14:textId="77777777" w:rsidR="00877DCA" w:rsidRDefault="00877DCA" w:rsidP="00877DCA">
      <w:pPr>
        <w:pStyle w:val="Text"/>
        <w:tabs>
          <w:tab w:val="center" w:pos="9356"/>
        </w:tabs>
        <w:ind w:left="851" w:right="566" w:firstLine="0"/>
        <w:rPr>
          <w:rFonts w:cs="Arial"/>
          <w:spacing w:val="0"/>
          <w:sz w:val="24"/>
          <w:szCs w:val="24"/>
        </w:rPr>
      </w:pPr>
      <w:r>
        <w:rPr>
          <w:rFonts w:cs="Arial"/>
          <w:spacing w:val="0"/>
          <w:sz w:val="24"/>
          <w:szCs w:val="24"/>
        </w:rPr>
        <w:t>State how the resistance displayed on the ohmmeter compares to that in part (a).  You must justify your answer.</w:t>
      </w:r>
      <w:r>
        <w:rPr>
          <w:rFonts w:cs="Arial"/>
          <w:spacing w:val="0"/>
          <w:sz w:val="24"/>
          <w:szCs w:val="24"/>
        </w:rPr>
        <w:tab/>
        <w:t>2</w:t>
      </w:r>
    </w:p>
    <w:p w14:paraId="27DB6FB4" w14:textId="77777777" w:rsidR="00877DCA" w:rsidRDefault="00877DCA" w:rsidP="00877DCA">
      <w:pPr>
        <w:pStyle w:val="Text"/>
        <w:tabs>
          <w:tab w:val="center" w:pos="9356"/>
        </w:tabs>
        <w:ind w:left="851" w:right="566" w:firstLine="0"/>
        <w:rPr>
          <w:rFonts w:cs="Arial"/>
          <w:spacing w:val="0"/>
          <w:sz w:val="24"/>
          <w:szCs w:val="24"/>
        </w:rPr>
      </w:pPr>
    </w:p>
    <w:p w14:paraId="27DB6FB5" w14:textId="77777777" w:rsidR="00877DCA" w:rsidRDefault="00877DCA" w:rsidP="00877DCA">
      <w:pPr>
        <w:pStyle w:val="Text"/>
        <w:tabs>
          <w:tab w:val="center" w:pos="9356"/>
        </w:tabs>
        <w:ind w:left="851" w:right="566" w:firstLine="0"/>
        <w:rPr>
          <w:rFonts w:cs="Arial"/>
          <w:spacing w:val="0"/>
          <w:sz w:val="24"/>
          <w:szCs w:val="24"/>
        </w:rPr>
      </w:pPr>
      <w:r>
        <w:rPr>
          <w:rFonts w:cs="Arial"/>
          <w:spacing w:val="0"/>
          <w:sz w:val="24"/>
          <w:szCs w:val="24"/>
        </w:rPr>
        <w:tab/>
        <w:t>(4)</w:t>
      </w:r>
    </w:p>
    <w:p w14:paraId="27DB6FB6" w14:textId="77777777" w:rsidR="00877DCA" w:rsidRDefault="00877DCA" w:rsidP="00622305">
      <w:pPr>
        <w:pStyle w:val="Heading1"/>
      </w:pPr>
      <w:bookmarkStart w:id="37" w:name="_Toc451636223"/>
      <w:r>
        <w:t>Electrical sources and internal resistance</w:t>
      </w:r>
      <w:bookmarkEnd w:id="37"/>
    </w:p>
    <w:p w14:paraId="27DB6FB7" w14:textId="77777777" w:rsidR="00877DCA" w:rsidRDefault="00877DCA" w:rsidP="00877DCA">
      <w:pPr>
        <w:pStyle w:val="Text"/>
        <w:rPr>
          <w:rFonts w:cs="Arial"/>
          <w:spacing w:val="0"/>
          <w:sz w:val="24"/>
          <w:szCs w:val="24"/>
        </w:rPr>
      </w:pPr>
    </w:p>
    <w:p w14:paraId="27DB6FB8" w14:textId="77777777" w:rsidR="00877DCA" w:rsidRDefault="00877DCA" w:rsidP="00877DCA">
      <w:pPr>
        <w:tabs>
          <w:tab w:val="left" w:pos="426"/>
        </w:tabs>
        <w:autoSpaceDE w:val="0"/>
        <w:autoSpaceDN w:val="0"/>
        <w:adjustRightInd w:val="0"/>
        <w:ind w:left="852" w:hanging="852"/>
        <w:rPr>
          <w:rFonts w:cs="Arial"/>
          <w:szCs w:val="24"/>
        </w:rPr>
      </w:pPr>
      <w:r>
        <w:rPr>
          <w:rFonts w:cs="Arial"/>
        </w:rPr>
        <w:t>1.</w:t>
      </w:r>
      <w:r>
        <w:rPr>
          <w:rFonts w:cs="Arial"/>
        </w:rPr>
        <w:tab/>
        <w:t>(a)</w:t>
      </w:r>
      <w:r>
        <w:rPr>
          <w:rFonts w:cs="Arial"/>
        </w:rPr>
        <w:tab/>
        <w:t xml:space="preserve">A supply of e.m.f. 10·0 V and internal resistance </w:t>
      </w:r>
      <w:r>
        <w:rPr>
          <w:rFonts w:ascii="Times New Roman" w:hAnsi="Times New Roman"/>
          <w:i/>
          <w:iCs/>
        </w:rPr>
        <w:t>r</w:t>
      </w:r>
      <w:r>
        <w:rPr>
          <w:rFonts w:cs="Arial"/>
          <w:i/>
          <w:iCs/>
        </w:rPr>
        <w:t xml:space="preserve"> </w:t>
      </w:r>
      <w:r>
        <w:rPr>
          <w:rFonts w:cs="Arial"/>
        </w:rPr>
        <w:t>is connected in a circuit as shown in Figure 1.</w:t>
      </w:r>
    </w:p>
    <w:p w14:paraId="27DB6FB9" w14:textId="77777777" w:rsidR="00877DCA" w:rsidRDefault="00877DCA" w:rsidP="00877DCA">
      <w:pPr>
        <w:pStyle w:val="Text"/>
        <w:tabs>
          <w:tab w:val="center" w:pos="9372"/>
        </w:tabs>
        <w:ind w:left="426" w:right="550" w:hanging="426"/>
        <w:jc w:val="center"/>
        <w:rPr>
          <w:rFonts w:cs="Arial"/>
          <w:spacing w:val="0"/>
          <w:sz w:val="24"/>
          <w:szCs w:val="24"/>
        </w:rPr>
      </w:pPr>
      <w:r>
        <w:rPr>
          <w:rFonts w:cs="Arial"/>
          <w:noProof/>
          <w:spacing w:val="0"/>
          <w:sz w:val="24"/>
          <w:szCs w:val="24"/>
          <w:lang w:eastAsia="en-GB"/>
        </w:rPr>
        <w:drawing>
          <wp:inline distT="0" distB="0" distL="0" distR="0" wp14:anchorId="27DB7231" wp14:editId="27DB7232">
            <wp:extent cx="3515360" cy="2153920"/>
            <wp:effectExtent l="0" t="0" r="8890" b="0"/>
            <wp:docPr id="10742" name="Picture 10742" descr="h112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descr="h1124a"/>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3515360" cy="2153920"/>
                    </a:xfrm>
                    <a:prstGeom prst="rect">
                      <a:avLst/>
                    </a:prstGeom>
                    <a:noFill/>
                    <a:ln>
                      <a:noFill/>
                    </a:ln>
                  </pic:spPr>
                </pic:pic>
              </a:graphicData>
            </a:graphic>
          </wp:inline>
        </w:drawing>
      </w:r>
    </w:p>
    <w:p w14:paraId="27DB6FBA" w14:textId="77777777" w:rsidR="00877DCA" w:rsidRDefault="00877DCA" w:rsidP="00877DCA">
      <w:pPr>
        <w:pStyle w:val="Text"/>
        <w:tabs>
          <w:tab w:val="center" w:pos="9372"/>
        </w:tabs>
        <w:ind w:left="852" w:right="550" w:firstLine="0"/>
        <w:rPr>
          <w:rFonts w:cs="Arial"/>
          <w:spacing w:val="0"/>
          <w:sz w:val="24"/>
          <w:szCs w:val="24"/>
        </w:rPr>
      </w:pPr>
      <w:r>
        <w:rPr>
          <w:rFonts w:cs="Arial"/>
          <w:spacing w:val="0"/>
          <w:sz w:val="24"/>
          <w:szCs w:val="24"/>
        </w:rPr>
        <w:t>The meters display the following readings.</w:t>
      </w:r>
    </w:p>
    <w:p w14:paraId="27DB6FBB" w14:textId="77777777" w:rsidR="00877DCA" w:rsidRDefault="00877DCA" w:rsidP="00877DCA">
      <w:pPr>
        <w:pStyle w:val="Text"/>
        <w:tabs>
          <w:tab w:val="center" w:pos="9372"/>
        </w:tabs>
        <w:ind w:left="852" w:right="550" w:firstLine="0"/>
        <w:rPr>
          <w:rFonts w:cs="Arial"/>
          <w:spacing w:val="0"/>
          <w:sz w:val="24"/>
          <w:szCs w:val="24"/>
        </w:rPr>
      </w:pPr>
    </w:p>
    <w:p w14:paraId="27DB6FBC" w14:textId="77777777" w:rsidR="00877DCA" w:rsidRDefault="00877DCA" w:rsidP="00877DCA">
      <w:pPr>
        <w:pStyle w:val="Text"/>
        <w:tabs>
          <w:tab w:val="left" w:pos="3408"/>
          <w:tab w:val="left" w:pos="3692"/>
          <w:tab w:val="center" w:pos="9372"/>
        </w:tabs>
        <w:ind w:left="852" w:right="550" w:firstLine="0"/>
        <w:rPr>
          <w:rFonts w:cs="Arial"/>
          <w:spacing w:val="0"/>
          <w:sz w:val="24"/>
          <w:szCs w:val="24"/>
        </w:rPr>
      </w:pPr>
      <w:r>
        <w:rPr>
          <w:rFonts w:cs="Arial"/>
          <w:spacing w:val="0"/>
          <w:sz w:val="24"/>
          <w:szCs w:val="24"/>
        </w:rPr>
        <w:t>Reading on ammeter</w:t>
      </w:r>
      <w:r>
        <w:rPr>
          <w:rFonts w:cs="Arial"/>
          <w:spacing w:val="0"/>
          <w:sz w:val="24"/>
          <w:szCs w:val="24"/>
        </w:rPr>
        <w:tab/>
        <w:t>=</w:t>
      </w:r>
      <w:r>
        <w:rPr>
          <w:rFonts w:cs="Arial"/>
          <w:spacing w:val="0"/>
          <w:sz w:val="24"/>
          <w:szCs w:val="24"/>
        </w:rPr>
        <w:tab/>
        <w:t>1·25 A</w:t>
      </w:r>
    </w:p>
    <w:p w14:paraId="27DB6FBD" w14:textId="77777777" w:rsidR="00877DCA" w:rsidRDefault="00877DCA" w:rsidP="00877DCA">
      <w:pPr>
        <w:pStyle w:val="Text"/>
        <w:tabs>
          <w:tab w:val="left" w:pos="3408"/>
          <w:tab w:val="left" w:pos="3692"/>
          <w:tab w:val="center" w:pos="9372"/>
        </w:tabs>
        <w:ind w:left="852" w:right="550" w:firstLine="0"/>
        <w:rPr>
          <w:rFonts w:cs="Arial"/>
          <w:spacing w:val="0"/>
          <w:sz w:val="24"/>
          <w:szCs w:val="24"/>
        </w:rPr>
      </w:pPr>
      <w:r>
        <w:rPr>
          <w:rFonts w:cs="Arial"/>
          <w:spacing w:val="0"/>
          <w:sz w:val="24"/>
          <w:szCs w:val="24"/>
        </w:rPr>
        <w:t>Reading on voltmeter</w:t>
      </w:r>
      <w:r>
        <w:rPr>
          <w:rFonts w:cs="Arial"/>
          <w:spacing w:val="0"/>
          <w:sz w:val="24"/>
          <w:szCs w:val="24"/>
        </w:rPr>
        <w:tab/>
        <w:t>=</w:t>
      </w:r>
      <w:r>
        <w:rPr>
          <w:rFonts w:cs="Arial"/>
          <w:spacing w:val="0"/>
          <w:sz w:val="24"/>
          <w:szCs w:val="24"/>
        </w:rPr>
        <w:tab/>
        <w:t>7·50 V</w:t>
      </w:r>
    </w:p>
    <w:p w14:paraId="27DB6FBE" w14:textId="77777777" w:rsidR="00877DCA" w:rsidRDefault="00877DCA" w:rsidP="00877DCA">
      <w:pPr>
        <w:pStyle w:val="Text"/>
        <w:tabs>
          <w:tab w:val="left" w:pos="3408"/>
          <w:tab w:val="left" w:pos="3692"/>
          <w:tab w:val="center" w:pos="9372"/>
        </w:tabs>
        <w:ind w:left="852" w:right="550" w:firstLine="0"/>
        <w:rPr>
          <w:rFonts w:cs="Arial"/>
          <w:spacing w:val="0"/>
          <w:sz w:val="24"/>
          <w:szCs w:val="24"/>
        </w:rPr>
      </w:pPr>
    </w:p>
    <w:p w14:paraId="27DB6FBF" w14:textId="77777777" w:rsidR="00877DCA" w:rsidRDefault="00877DCA" w:rsidP="00877DCA">
      <w:pPr>
        <w:pStyle w:val="Text"/>
        <w:tabs>
          <w:tab w:val="right" w:pos="1136"/>
          <w:tab w:val="left" w:pos="1278"/>
          <w:tab w:val="center" w:pos="9372"/>
        </w:tabs>
        <w:ind w:left="1278" w:right="550" w:hanging="852"/>
        <w:rPr>
          <w:rFonts w:cs="Arial"/>
          <w:spacing w:val="0"/>
          <w:sz w:val="24"/>
          <w:szCs w:val="24"/>
        </w:rPr>
      </w:pPr>
      <w:r>
        <w:rPr>
          <w:rFonts w:cs="Arial"/>
          <w:spacing w:val="0"/>
          <w:sz w:val="24"/>
          <w:szCs w:val="24"/>
        </w:rPr>
        <w:tab/>
        <w:t>(i)</w:t>
      </w:r>
      <w:r>
        <w:rPr>
          <w:rFonts w:cs="Arial"/>
          <w:spacing w:val="0"/>
          <w:sz w:val="24"/>
          <w:szCs w:val="24"/>
        </w:rPr>
        <w:tab/>
        <w:t xml:space="preserve">What is meant by an </w:t>
      </w:r>
      <w:r>
        <w:rPr>
          <w:rFonts w:cs="Arial"/>
          <w:i/>
          <w:spacing w:val="0"/>
          <w:sz w:val="24"/>
          <w:szCs w:val="24"/>
        </w:rPr>
        <w:t>e.m.f. of 10·0 V</w:t>
      </w:r>
      <w:r>
        <w:rPr>
          <w:rFonts w:cs="Arial"/>
          <w:spacing w:val="0"/>
          <w:sz w:val="24"/>
          <w:szCs w:val="24"/>
        </w:rPr>
        <w:t>?</w:t>
      </w:r>
      <w:r>
        <w:rPr>
          <w:rFonts w:cs="Arial"/>
          <w:spacing w:val="0"/>
          <w:sz w:val="24"/>
          <w:szCs w:val="24"/>
        </w:rPr>
        <w:tab/>
        <w:t>1</w:t>
      </w:r>
    </w:p>
    <w:p w14:paraId="27DB6FC0" w14:textId="77777777" w:rsidR="00877DCA" w:rsidRDefault="00877DCA" w:rsidP="00877DCA">
      <w:pPr>
        <w:pStyle w:val="Text"/>
        <w:tabs>
          <w:tab w:val="right" w:pos="1136"/>
          <w:tab w:val="left" w:pos="1278"/>
          <w:tab w:val="center" w:pos="9372"/>
        </w:tabs>
        <w:ind w:left="1278" w:right="550" w:hanging="852"/>
        <w:rPr>
          <w:rFonts w:cs="Arial"/>
          <w:spacing w:val="0"/>
          <w:sz w:val="24"/>
          <w:szCs w:val="24"/>
        </w:rPr>
      </w:pPr>
      <w:r>
        <w:rPr>
          <w:rFonts w:cs="Arial"/>
          <w:spacing w:val="0"/>
          <w:sz w:val="24"/>
          <w:szCs w:val="24"/>
        </w:rPr>
        <w:tab/>
        <w:t>(ii)</w:t>
      </w:r>
      <w:r>
        <w:rPr>
          <w:rFonts w:cs="Arial"/>
          <w:spacing w:val="0"/>
          <w:sz w:val="24"/>
          <w:szCs w:val="24"/>
        </w:rPr>
        <w:tab/>
        <w:t xml:space="preserve">Show that the internal resistance </w:t>
      </w:r>
      <w:r>
        <w:rPr>
          <w:rFonts w:ascii="Times New Roman" w:hAnsi="Times New Roman"/>
          <w:i/>
          <w:spacing w:val="0"/>
          <w:sz w:val="24"/>
          <w:szCs w:val="24"/>
        </w:rPr>
        <w:t>r</w:t>
      </w:r>
      <w:r>
        <w:rPr>
          <w:rFonts w:cs="Arial"/>
          <w:spacing w:val="0"/>
          <w:sz w:val="24"/>
          <w:szCs w:val="24"/>
        </w:rPr>
        <w:t xml:space="preserve"> of the supply is 2·0 </w:t>
      </w:r>
      <w:r>
        <w:rPr>
          <w:rFonts w:ascii="Symbol" w:hAnsi="Symbol" w:cs="Arial"/>
          <w:spacing w:val="0"/>
          <w:sz w:val="24"/>
          <w:szCs w:val="24"/>
        </w:rPr>
        <w:t></w:t>
      </w:r>
      <w:r>
        <w:rPr>
          <w:rFonts w:cs="Arial"/>
          <w:spacing w:val="0"/>
          <w:sz w:val="24"/>
          <w:szCs w:val="24"/>
        </w:rPr>
        <w:t>.</w:t>
      </w:r>
      <w:r>
        <w:rPr>
          <w:rFonts w:cs="Arial"/>
          <w:spacing w:val="0"/>
          <w:sz w:val="24"/>
          <w:szCs w:val="24"/>
        </w:rPr>
        <w:tab/>
        <w:t>1</w:t>
      </w:r>
    </w:p>
    <w:p w14:paraId="27DB6FC1" w14:textId="77777777" w:rsidR="00877DCA" w:rsidRDefault="00877DCA" w:rsidP="00877DCA">
      <w:pPr>
        <w:pStyle w:val="Text"/>
        <w:tabs>
          <w:tab w:val="center" w:pos="9372"/>
        </w:tabs>
        <w:ind w:left="426" w:right="550" w:hanging="426"/>
        <w:rPr>
          <w:rFonts w:cs="Arial"/>
          <w:spacing w:val="0"/>
          <w:sz w:val="24"/>
          <w:szCs w:val="24"/>
        </w:rPr>
      </w:pPr>
    </w:p>
    <w:p w14:paraId="27DB6FC2" w14:textId="77777777" w:rsidR="00877DCA" w:rsidRDefault="00877DCA" w:rsidP="00877DCA">
      <w:pPr>
        <w:pStyle w:val="Text"/>
        <w:tabs>
          <w:tab w:val="center" w:pos="9372"/>
        </w:tabs>
        <w:ind w:left="852" w:right="550" w:hanging="426"/>
        <w:rPr>
          <w:rFonts w:cs="Arial"/>
          <w:spacing w:val="0"/>
          <w:sz w:val="24"/>
          <w:szCs w:val="24"/>
        </w:rPr>
      </w:pPr>
      <w:r>
        <w:rPr>
          <w:rFonts w:cs="Arial"/>
          <w:spacing w:val="0"/>
          <w:sz w:val="24"/>
          <w:szCs w:val="24"/>
        </w:rPr>
        <w:t>(b)</w:t>
      </w:r>
      <w:r>
        <w:rPr>
          <w:rFonts w:cs="Arial"/>
          <w:spacing w:val="0"/>
          <w:sz w:val="24"/>
          <w:szCs w:val="24"/>
        </w:rPr>
        <w:tab/>
        <w:t>A resistor R is connected to the circuit as shown in Figure 2.</w:t>
      </w:r>
    </w:p>
    <w:p w14:paraId="27DB6FC3" w14:textId="77777777" w:rsidR="00877DCA" w:rsidRDefault="00877DCA" w:rsidP="00877DCA">
      <w:pPr>
        <w:pStyle w:val="Text"/>
        <w:tabs>
          <w:tab w:val="center" w:pos="9372"/>
        </w:tabs>
        <w:ind w:left="426" w:right="550" w:hanging="426"/>
        <w:jc w:val="center"/>
        <w:rPr>
          <w:rFonts w:cs="Arial"/>
          <w:spacing w:val="0"/>
          <w:sz w:val="24"/>
          <w:szCs w:val="24"/>
        </w:rPr>
      </w:pPr>
      <w:r>
        <w:rPr>
          <w:rFonts w:cs="Arial"/>
          <w:noProof/>
          <w:spacing w:val="0"/>
          <w:sz w:val="24"/>
          <w:szCs w:val="24"/>
          <w:lang w:eastAsia="en-GB"/>
        </w:rPr>
        <w:drawing>
          <wp:inline distT="0" distB="0" distL="0" distR="0" wp14:anchorId="27DB7233" wp14:editId="27DB7234">
            <wp:extent cx="4064000" cy="2743200"/>
            <wp:effectExtent l="0" t="0" r="0" b="0"/>
            <wp:docPr id="10741" name="Picture 10741" descr="h112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descr="h1124b"/>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4064000" cy="2743200"/>
                    </a:xfrm>
                    <a:prstGeom prst="rect">
                      <a:avLst/>
                    </a:prstGeom>
                    <a:noFill/>
                    <a:ln>
                      <a:noFill/>
                    </a:ln>
                  </pic:spPr>
                </pic:pic>
              </a:graphicData>
            </a:graphic>
          </wp:inline>
        </w:drawing>
      </w:r>
    </w:p>
    <w:p w14:paraId="27DB6FC4" w14:textId="77777777" w:rsidR="00877DCA" w:rsidRDefault="00877DCA" w:rsidP="00877DCA">
      <w:pPr>
        <w:pStyle w:val="Text"/>
        <w:tabs>
          <w:tab w:val="center" w:pos="9372"/>
        </w:tabs>
        <w:ind w:left="852" w:right="550" w:firstLine="0"/>
        <w:rPr>
          <w:rFonts w:cs="Arial"/>
          <w:spacing w:val="0"/>
          <w:sz w:val="24"/>
          <w:szCs w:val="24"/>
        </w:rPr>
      </w:pPr>
      <w:r>
        <w:rPr>
          <w:rFonts w:cs="Arial"/>
          <w:spacing w:val="0"/>
          <w:sz w:val="24"/>
          <w:szCs w:val="24"/>
        </w:rPr>
        <w:t>The meters now display the following readings.</w:t>
      </w:r>
    </w:p>
    <w:p w14:paraId="27DB6FC5" w14:textId="77777777" w:rsidR="00877DCA" w:rsidRDefault="00877DCA" w:rsidP="00877DCA">
      <w:pPr>
        <w:pStyle w:val="Text"/>
        <w:tabs>
          <w:tab w:val="center" w:pos="9372"/>
        </w:tabs>
        <w:ind w:left="852" w:right="550" w:firstLine="0"/>
        <w:rPr>
          <w:rFonts w:cs="Arial"/>
          <w:spacing w:val="0"/>
          <w:sz w:val="24"/>
          <w:szCs w:val="24"/>
        </w:rPr>
      </w:pPr>
    </w:p>
    <w:p w14:paraId="27DB6FC6" w14:textId="77777777" w:rsidR="00877DCA" w:rsidRDefault="00877DCA" w:rsidP="00877DCA">
      <w:pPr>
        <w:pStyle w:val="Text"/>
        <w:tabs>
          <w:tab w:val="left" w:pos="3408"/>
          <w:tab w:val="left" w:pos="3692"/>
          <w:tab w:val="center" w:pos="9372"/>
        </w:tabs>
        <w:ind w:left="852" w:right="550" w:firstLine="0"/>
        <w:rPr>
          <w:rFonts w:cs="Arial"/>
          <w:spacing w:val="0"/>
          <w:sz w:val="24"/>
          <w:szCs w:val="24"/>
        </w:rPr>
      </w:pPr>
      <w:r>
        <w:rPr>
          <w:rFonts w:cs="Arial"/>
          <w:spacing w:val="0"/>
          <w:sz w:val="24"/>
          <w:szCs w:val="24"/>
        </w:rPr>
        <w:t>Reading on ammeter</w:t>
      </w:r>
      <w:r>
        <w:rPr>
          <w:rFonts w:cs="Arial"/>
          <w:spacing w:val="0"/>
          <w:sz w:val="24"/>
          <w:szCs w:val="24"/>
        </w:rPr>
        <w:tab/>
        <w:t>=</w:t>
      </w:r>
      <w:r>
        <w:rPr>
          <w:rFonts w:cs="Arial"/>
          <w:spacing w:val="0"/>
          <w:sz w:val="24"/>
          <w:szCs w:val="24"/>
        </w:rPr>
        <w:tab/>
        <w:t>2·0 A</w:t>
      </w:r>
    </w:p>
    <w:p w14:paraId="27DB6FC7" w14:textId="77777777" w:rsidR="00877DCA" w:rsidRDefault="00877DCA" w:rsidP="00877DCA">
      <w:pPr>
        <w:pStyle w:val="Text"/>
        <w:tabs>
          <w:tab w:val="left" w:pos="3408"/>
          <w:tab w:val="left" w:pos="3692"/>
          <w:tab w:val="center" w:pos="9372"/>
        </w:tabs>
        <w:ind w:left="852" w:right="550" w:firstLine="0"/>
        <w:rPr>
          <w:rFonts w:cs="Arial"/>
          <w:spacing w:val="0"/>
          <w:sz w:val="24"/>
          <w:szCs w:val="24"/>
        </w:rPr>
      </w:pPr>
      <w:r>
        <w:rPr>
          <w:rFonts w:cs="Arial"/>
          <w:spacing w:val="0"/>
          <w:sz w:val="24"/>
          <w:szCs w:val="24"/>
        </w:rPr>
        <w:t>Reading on voltmeter</w:t>
      </w:r>
      <w:r>
        <w:rPr>
          <w:rFonts w:cs="Arial"/>
          <w:spacing w:val="0"/>
          <w:sz w:val="24"/>
          <w:szCs w:val="24"/>
        </w:rPr>
        <w:tab/>
        <w:t>=</w:t>
      </w:r>
      <w:r>
        <w:rPr>
          <w:rFonts w:cs="Arial"/>
          <w:spacing w:val="0"/>
          <w:sz w:val="24"/>
          <w:szCs w:val="24"/>
        </w:rPr>
        <w:tab/>
        <w:t>6·0 V</w:t>
      </w:r>
    </w:p>
    <w:p w14:paraId="27DB6FC8" w14:textId="77777777" w:rsidR="00877DCA" w:rsidRDefault="00877DCA" w:rsidP="00877DCA">
      <w:pPr>
        <w:pStyle w:val="Text"/>
        <w:tabs>
          <w:tab w:val="left" w:pos="3408"/>
          <w:tab w:val="left" w:pos="3692"/>
          <w:tab w:val="center" w:pos="9372"/>
        </w:tabs>
        <w:ind w:left="852" w:right="550" w:firstLine="0"/>
        <w:rPr>
          <w:rFonts w:cs="Arial"/>
          <w:spacing w:val="0"/>
          <w:sz w:val="24"/>
          <w:szCs w:val="24"/>
        </w:rPr>
      </w:pPr>
    </w:p>
    <w:p w14:paraId="27DB6FC9" w14:textId="77777777" w:rsidR="00877DCA" w:rsidRDefault="00877DCA" w:rsidP="00877DCA">
      <w:pPr>
        <w:pStyle w:val="Text"/>
        <w:tabs>
          <w:tab w:val="right" w:pos="1136"/>
          <w:tab w:val="left" w:pos="1278"/>
          <w:tab w:val="center" w:pos="9372"/>
        </w:tabs>
        <w:ind w:left="1278" w:right="550" w:hanging="852"/>
        <w:rPr>
          <w:rFonts w:cs="Arial"/>
          <w:spacing w:val="0"/>
          <w:sz w:val="24"/>
          <w:szCs w:val="24"/>
        </w:rPr>
      </w:pPr>
      <w:r>
        <w:rPr>
          <w:rFonts w:cs="Arial"/>
          <w:spacing w:val="0"/>
          <w:sz w:val="24"/>
          <w:szCs w:val="24"/>
        </w:rPr>
        <w:tab/>
        <w:t>(i)</w:t>
      </w:r>
      <w:r>
        <w:rPr>
          <w:rFonts w:cs="Arial"/>
          <w:spacing w:val="0"/>
          <w:sz w:val="24"/>
          <w:szCs w:val="24"/>
        </w:rPr>
        <w:tab/>
        <w:t>Explain why the reading on the voltmeter has decreased.</w:t>
      </w:r>
      <w:r>
        <w:rPr>
          <w:rFonts w:cs="Arial"/>
          <w:spacing w:val="0"/>
          <w:sz w:val="24"/>
          <w:szCs w:val="24"/>
        </w:rPr>
        <w:tab/>
        <w:t>2</w:t>
      </w:r>
    </w:p>
    <w:p w14:paraId="27DB6FCA" w14:textId="77777777" w:rsidR="00877DCA" w:rsidRDefault="00877DCA" w:rsidP="00877DCA">
      <w:pPr>
        <w:pStyle w:val="Text"/>
        <w:tabs>
          <w:tab w:val="right" w:pos="1136"/>
          <w:tab w:val="left" w:pos="1278"/>
          <w:tab w:val="center" w:pos="9372"/>
        </w:tabs>
        <w:ind w:left="1278" w:right="550" w:hanging="852"/>
        <w:rPr>
          <w:rFonts w:cs="Arial"/>
          <w:spacing w:val="0"/>
          <w:sz w:val="24"/>
          <w:szCs w:val="24"/>
        </w:rPr>
      </w:pPr>
      <w:r>
        <w:rPr>
          <w:rFonts w:cs="Arial"/>
          <w:spacing w:val="0"/>
          <w:sz w:val="24"/>
          <w:szCs w:val="24"/>
        </w:rPr>
        <w:tab/>
        <w:t>(ii)</w:t>
      </w:r>
      <w:r>
        <w:rPr>
          <w:rFonts w:cs="Arial"/>
          <w:spacing w:val="0"/>
          <w:sz w:val="24"/>
          <w:szCs w:val="24"/>
        </w:rPr>
        <w:tab/>
        <w:t>Calculate the resistance of resistor R.</w:t>
      </w:r>
      <w:r>
        <w:rPr>
          <w:rFonts w:cs="Arial"/>
          <w:spacing w:val="0"/>
          <w:sz w:val="24"/>
          <w:szCs w:val="24"/>
        </w:rPr>
        <w:tab/>
        <w:t>3</w:t>
      </w:r>
    </w:p>
    <w:p w14:paraId="27DB6FCB" w14:textId="77777777" w:rsidR="00877DCA" w:rsidRDefault="00877DCA" w:rsidP="00877DCA">
      <w:pPr>
        <w:pStyle w:val="Text"/>
        <w:tabs>
          <w:tab w:val="center" w:pos="9372"/>
        </w:tabs>
        <w:ind w:left="426" w:right="550" w:hanging="426"/>
        <w:rPr>
          <w:rFonts w:cs="Arial"/>
          <w:spacing w:val="0"/>
          <w:sz w:val="24"/>
          <w:szCs w:val="24"/>
        </w:rPr>
      </w:pPr>
    </w:p>
    <w:p w14:paraId="27DB6FCC" w14:textId="77777777" w:rsidR="00877DCA" w:rsidRDefault="00877DCA" w:rsidP="00877DCA">
      <w:pPr>
        <w:pStyle w:val="Text"/>
        <w:tabs>
          <w:tab w:val="center" w:pos="9372"/>
        </w:tabs>
        <w:ind w:left="852" w:right="550" w:hanging="426"/>
        <w:rPr>
          <w:rFonts w:cs="Arial"/>
          <w:spacing w:val="0"/>
          <w:sz w:val="24"/>
          <w:szCs w:val="24"/>
        </w:rPr>
      </w:pPr>
      <w:r>
        <w:rPr>
          <w:rFonts w:cs="Arial"/>
          <w:spacing w:val="0"/>
          <w:sz w:val="24"/>
          <w:szCs w:val="24"/>
        </w:rPr>
        <w:tab/>
      </w:r>
      <w:r>
        <w:rPr>
          <w:rFonts w:cs="Arial"/>
          <w:spacing w:val="0"/>
          <w:sz w:val="24"/>
          <w:szCs w:val="24"/>
        </w:rPr>
        <w:tab/>
        <w:t>(7)</w:t>
      </w:r>
    </w:p>
    <w:p w14:paraId="27DB6FCD" w14:textId="77777777" w:rsidR="00877DCA" w:rsidRDefault="00877DCA" w:rsidP="00877DCA">
      <w:pPr>
        <w:pStyle w:val="Text"/>
        <w:tabs>
          <w:tab w:val="left" w:pos="426"/>
          <w:tab w:val="center" w:pos="9372"/>
        </w:tabs>
        <w:ind w:left="426" w:right="550" w:hanging="426"/>
        <w:rPr>
          <w:rFonts w:cs="Arial"/>
          <w:spacing w:val="0"/>
          <w:sz w:val="24"/>
          <w:szCs w:val="24"/>
        </w:rPr>
      </w:pPr>
      <w:r>
        <w:rPr>
          <w:rFonts w:cs="Arial"/>
          <w:spacing w:val="0"/>
          <w:sz w:val="24"/>
          <w:szCs w:val="24"/>
        </w:rPr>
        <w:t>2.</w:t>
      </w:r>
      <w:r>
        <w:rPr>
          <w:rFonts w:cs="Arial"/>
          <w:spacing w:val="0"/>
          <w:sz w:val="24"/>
          <w:szCs w:val="24"/>
        </w:rPr>
        <w:tab/>
        <w:t xml:space="preserve">A battery of e.m.f. 6·0 V and internal resistance </w:t>
      </w:r>
      <w:r>
        <w:rPr>
          <w:rFonts w:ascii="Times New Roman" w:hAnsi="Times New Roman"/>
          <w:i/>
          <w:spacing w:val="0"/>
          <w:sz w:val="24"/>
          <w:szCs w:val="24"/>
        </w:rPr>
        <w:t>r</w:t>
      </w:r>
      <w:r>
        <w:rPr>
          <w:rFonts w:cs="Arial"/>
          <w:spacing w:val="0"/>
          <w:sz w:val="24"/>
          <w:szCs w:val="24"/>
        </w:rPr>
        <w:t xml:space="preserve"> is connected to a variable resistor R as shown.</w:t>
      </w:r>
    </w:p>
    <w:p w14:paraId="27DB6FCE" w14:textId="77777777" w:rsidR="00877DCA" w:rsidRDefault="00877DCA" w:rsidP="00877DCA">
      <w:pPr>
        <w:pStyle w:val="Text"/>
        <w:tabs>
          <w:tab w:val="left" w:pos="426"/>
          <w:tab w:val="center" w:pos="9372"/>
        </w:tabs>
        <w:ind w:left="852" w:right="550" w:hanging="852"/>
        <w:jc w:val="center"/>
        <w:rPr>
          <w:rFonts w:cs="Arial"/>
          <w:spacing w:val="0"/>
          <w:sz w:val="24"/>
          <w:szCs w:val="24"/>
        </w:rPr>
      </w:pPr>
      <w:r>
        <w:rPr>
          <w:rFonts w:cs="Arial"/>
          <w:noProof/>
          <w:spacing w:val="0"/>
          <w:sz w:val="24"/>
          <w:szCs w:val="24"/>
          <w:lang w:eastAsia="en-GB"/>
        </w:rPr>
        <w:drawing>
          <wp:inline distT="0" distB="0" distL="0" distR="0" wp14:anchorId="27DB7235" wp14:editId="27DB7236">
            <wp:extent cx="3027680" cy="2255520"/>
            <wp:effectExtent l="0" t="0" r="1270" b="0"/>
            <wp:docPr id="10740" name="Picture 10740" descr="h092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descr="h0924a"/>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3027680" cy="2255520"/>
                    </a:xfrm>
                    <a:prstGeom prst="rect">
                      <a:avLst/>
                    </a:prstGeom>
                    <a:noFill/>
                    <a:ln>
                      <a:noFill/>
                    </a:ln>
                  </pic:spPr>
                </pic:pic>
              </a:graphicData>
            </a:graphic>
          </wp:inline>
        </w:drawing>
      </w:r>
    </w:p>
    <w:p w14:paraId="27DB6FCF" w14:textId="77777777" w:rsidR="00877DCA" w:rsidRDefault="00877DCA" w:rsidP="00877DCA">
      <w:pPr>
        <w:pStyle w:val="Text"/>
        <w:tabs>
          <w:tab w:val="center" w:pos="9372"/>
        </w:tabs>
        <w:ind w:left="426" w:right="550" w:firstLine="0"/>
        <w:rPr>
          <w:rFonts w:cs="Arial"/>
          <w:spacing w:val="0"/>
          <w:sz w:val="24"/>
          <w:szCs w:val="24"/>
        </w:rPr>
      </w:pPr>
      <w:r>
        <w:rPr>
          <w:rFonts w:cs="Arial"/>
          <w:spacing w:val="0"/>
          <w:sz w:val="24"/>
          <w:szCs w:val="24"/>
        </w:rPr>
        <w:t>The graph shows how the current in the circuit changes as the resistance R increases.</w:t>
      </w:r>
    </w:p>
    <w:p w14:paraId="27DB6FD0" w14:textId="77777777" w:rsidR="00877DCA" w:rsidRDefault="00877DCA" w:rsidP="00877DCA">
      <w:pPr>
        <w:pStyle w:val="Text"/>
        <w:tabs>
          <w:tab w:val="left" w:pos="1704"/>
          <w:tab w:val="center" w:pos="9372"/>
        </w:tabs>
        <w:ind w:left="852" w:right="550" w:hanging="852"/>
        <w:jc w:val="center"/>
        <w:rPr>
          <w:rFonts w:cs="Arial"/>
          <w:spacing w:val="0"/>
          <w:sz w:val="24"/>
          <w:szCs w:val="24"/>
        </w:rPr>
      </w:pPr>
      <w:r>
        <w:rPr>
          <w:rFonts w:cs="Arial"/>
          <w:noProof/>
          <w:spacing w:val="0"/>
          <w:sz w:val="24"/>
          <w:szCs w:val="24"/>
          <w:lang w:eastAsia="en-GB"/>
        </w:rPr>
        <w:drawing>
          <wp:inline distT="0" distB="0" distL="0" distR="0" wp14:anchorId="27DB7237" wp14:editId="27DB7238">
            <wp:extent cx="5994400" cy="4084320"/>
            <wp:effectExtent l="0" t="0" r="6350" b="0"/>
            <wp:docPr id="10739" name="Picture 10739" descr="h092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descr="h0924b"/>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5994400" cy="4084320"/>
                    </a:xfrm>
                    <a:prstGeom prst="rect">
                      <a:avLst/>
                    </a:prstGeom>
                    <a:noFill/>
                    <a:ln>
                      <a:noFill/>
                    </a:ln>
                  </pic:spPr>
                </pic:pic>
              </a:graphicData>
            </a:graphic>
          </wp:inline>
        </w:drawing>
      </w:r>
    </w:p>
    <w:p w14:paraId="27DB6FD1" w14:textId="77777777" w:rsidR="00877DCA" w:rsidRDefault="00877DCA" w:rsidP="00877DCA">
      <w:pPr>
        <w:pStyle w:val="Text"/>
        <w:tabs>
          <w:tab w:val="left" w:pos="426"/>
          <w:tab w:val="center" w:pos="9372"/>
        </w:tabs>
        <w:ind w:left="852" w:right="550" w:hanging="852"/>
        <w:rPr>
          <w:rFonts w:cs="Arial"/>
          <w:spacing w:val="0"/>
          <w:sz w:val="24"/>
          <w:szCs w:val="24"/>
        </w:rPr>
      </w:pPr>
      <w:r>
        <w:rPr>
          <w:rFonts w:cs="Arial"/>
          <w:spacing w:val="0"/>
          <w:sz w:val="24"/>
          <w:szCs w:val="24"/>
        </w:rPr>
        <w:tab/>
        <w:t>(a)</w:t>
      </w:r>
      <w:r>
        <w:rPr>
          <w:rFonts w:cs="Arial"/>
          <w:spacing w:val="0"/>
          <w:sz w:val="24"/>
          <w:szCs w:val="24"/>
        </w:rPr>
        <w:tab/>
        <w:t>Use information from the graph to calculate:</w:t>
      </w:r>
    </w:p>
    <w:p w14:paraId="27DB6FD2" w14:textId="77777777" w:rsidR="00877DCA" w:rsidRDefault="00877DCA" w:rsidP="00877DCA">
      <w:pPr>
        <w:pStyle w:val="Text"/>
        <w:tabs>
          <w:tab w:val="left" w:pos="426"/>
          <w:tab w:val="center" w:pos="9372"/>
        </w:tabs>
        <w:ind w:left="852" w:right="550" w:hanging="852"/>
        <w:rPr>
          <w:rFonts w:cs="Arial"/>
          <w:spacing w:val="0"/>
          <w:sz w:val="24"/>
          <w:szCs w:val="24"/>
        </w:rPr>
      </w:pPr>
    </w:p>
    <w:p w14:paraId="27DB6FD3" w14:textId="77777777" w:rsidR="00877DCA" w:rsidRDefault="00877DCA" w:rsidP="00877DCA">
      <w:pPr>
        <w:pStyle w:val="Text"/>
        <w:tabs>
          <w:tab w:val="right" w:pos="1136"/>
          <w:tab w:val="center" w:pos="9372"/>
        </w:tabs>
        <w:ind w:left="1278" w:right="550" w:hanging="1278"/>
        <w:rPr>
          <w:rFonts w:cs="Arial"/>
          <w:spacing w:val="0"/>
          <w:sz w:val="24"/>
          <w:szCs w:val="24"/>
        </w:rPr>
      </w:pPr>
      <w:r>
        <w:rPr>
          <w:rFonts w:cs="Arial"/>
          <w:spacing w:val="0"/>
          <w:sz w:val="24"/>
          <w:szCs w:val="24"/>
        </w:rPr>
        <w:tab/>
        <w:t>(i)</w:t>
      </w:r>
      <w:r>
        <w:rPr>
          <w:rFonts w:cs="Arial"/>
          <w:spacing w:val="0"/>
          <w:sz w:val="24"/>
          <w:szCs w:val="24"/>
        </w:rPr>
        <w:tab/>
        <w:t xml:space="preserve">the lost volts in the circuit when the resistance of R is 1·5 </w:t>
      </w:r>
      <w:r>
        <w:rPr>
          <w:rFonts w:ascii="Symbol" w:hAnsi="Symbol" w:cs="Arial"/>
          <w:spacing w:val="0"/>
          <w:sz w:val="24"/>
          <w:szCs w:val="24"/>
        </w:rPr>
        <w:t></w:t>
      </w:r>
      <w:r>
        <w:rPr>
          <w:rFonts w:cs="Arial"/>
          <w:spacing w:val="0"/>
          <w:sz w:val="24"/>
          <w:szCs w:val="24"/>
        </w:rPr>
        <w:t>;</w:t>
      </w:r>
      <w:r>
        <w:rPr>
          <w:rFonts w:cs="Arial"/>
          <w:spacing w:val="0"/>
          <w:sz w:val="24"/>
          <w:szCs w:val="24"/>
        </w:rPr>
        <w:tab/>
        <w:t>2</w:t>
      </w:r>
    </w:p>
    <w:p w14:paraId="27DB6FD4" w14:textId="77777777" w:rsidR="00877DCA" w:rsidRDefault="00877DCA" w:rsidP="00877DCA">
      <w:pPr>
        <w:pStyle w:val="Text"/>
        <w:tabs>
          <w:tab w:val="right" w:pos="1136"/>
          <w:tab w:val="center" w:pos="9372"/>
        </w:tabs>
        <w:ind w:left="1278" w:right="550" w:hanging="1278"/>
        <w:rPr>
          <w:rFonts w:cs="Arial"/>
          <w:spacing w:val="0"/>
          <w:sz w:val="24"/>
          <w:szCs w:val="24"/>
        </w:rPr>
      </w:pPr>
    </w:p>
    <w:p w14:paraId="27DB6FD5" w14:textId="77777777" w:rsidR="00877DCA" w:rsidRDefault="00877DCA" w:rsidP="00877DCA">
      <w:pPr>
        <w:pStyle w:val="Text"/>
        <w:tabs>
          <w:tab w:val="right" w:pos="1136"/>
          <w:tab w:val="center" w:pos="9372"/>
        </w:tabs>
        <w:ind w:left="1278" w:right="550" w:hanging="1278"/>
        <w:rPr>
          <w:rFonts w:cs="Arial"/>
          <w:spacing w:val="0"/>
          <w:sz w:val="24"/>
          <w:szCs w:val="24"/>
        </w:rPr>
      </w:pPr>
      <w:r>
        <w:rPr>
          <w:rFonts w:cs="Arial"/>
          <w:spacing w:val="0"/>
          <w:sz w:val="24"/>
          <w:szCs w:val="24"/>
        </w:rPr>
        <w:tab/>
        <w:t>(ii)</w:t>
      </w:r>
      <w:r>
        <w:rPr>
          <w:rFonts w:cs="Arial"/>
          <w:spacing w:val="0"/>
          <w:sz w:val="24"/>
          <w:szCs w:val="24"/>
        </w:rPr>
        <w:tab/>
        <w:t xml:space="preserve">the internal resistance </w:t>
      </w:r>
      <w:r>
        <w:rPr>
          <w:rFonts w:ascii="Times New Roman" w:hAnsi="Times New Roman"/>
          <w:i/>
          <w:spacing w:val="0"/>
          <w:sz w:val="24"/>
          <w:szCs w:val="24"/>
        </w:rPr>
        <w:t>r</w:t>
      </w:r>
      <w:r>
        <w:rPr>
          <w:rFonts w:cs="Arial"/>
          <w:spacing w:val="0"/>
          <w:sz w:val="24"/>
          <w:szCs w:val="24"/>
        </w:rPr>
        <w:t xml:space="preserve"> of the battery.</w:t>
      </w:r>
      <w:r>
        <w:rPr>
          <w:rFonts w:cs="Arial"/>
          <w:spacing w:val="0"/>
          <w:sz w:val="24"/>
          <w:szCs w:val="24"/>
        </w:rPr>
        <w:tab/>
        <w:t>2</w:t>
      </w:r>
    </w:p>
    <w:p w14:paraId="27DB6FD6" w14:textId="77777777" w:rsidR="00877DCA" w:rsidRDefault="00877DCA" w:rsidP="00877DCA">
      <w:pPr>
        <w:pStyle w:val="Text"/>
        <w:tabs>
          <w:tab w:val="right" w:pos="1136"/>
          <w:tab w:val="center" w:pos="9372"/>
        </w:tabs>
        <w:ind w:left="1278" w:right="550" w:hanging="1278"/>
        <w:rPr>
          <w:rFonts w:cs="Arial"/>
          <w:spacing w:val="0"/>
          <w:sz w:val="24"/>
          <w:szCs w:val="24"/>
        </w:rPr>
      </w:pPr>
    </w:p>
    <w:p w14:paraId="27DB6FD7" w14:textId="77777777" w:rsidR="00877DCA" w:rsidRDefault="00877DCA" w:rsidP="00877DCA">
      <w:pPr>
        <w:pStyle w:val="Text"/>
        <w:tabs>
          <w:tab w:val="left" w:pos="426"/>
          <w:tab w:val="center" w:pos="9372"/>
        </w:tabs>
        <w:ind w:left="852" w:right="550" w:hanging="852"/>
        <w:rPr>
          <w:rFonts w:cs="Arial"/>
          <w:spacing w:val="0"/>
          <w:sz w:val="24"/>
          <w:szCs w:val="24"/>
        </w:rPr>
      </w:pPr>
      <w:r>
        <w:rPr>
          <w:rFonts w:cs="Arial"/>
          <w:spacing w:val="0"/>
          <w:sz w:val="24"/>
          <w:szCs w:val="24"/>
        </w:rPr>
        <w:tab/>
        <w:t>(b)</w:t>
      </w:r>
      <w:r>
        <w:rPr>
          <w:rFonts w:cs="Arial"/>
          <w:spacing w:val="0"/>
          <w:sz w:val="24"/>
          <w:szCs w:val="24"/>
        </w:rPr>
        <w:tab/>
        <w:t>The resistance of R is now increased.</w:t>
      </w:r>
    </w:p>
    <w:p w14:paraId="27DB6FD8" w14:textId="77777777" w:rsidR="00877DCA" w:rsidRDefault="00877DCA" w:rsidP="00877DCA">
      <w:pPr>
        <w:pStyle w:val="Text"/>
        <w:tabs>
          <w:tab w:val="left" w:pos="426"/>
          <w:tab w:val="center" w:pos="9372"/>
        </w:tabs>
        <w:ind w:left="852" w:right="550" w:hanging="852"/>
        <w:rPr>
          <w:rFonts w:cs="Arial"/>
          <w:spacing w:val="0"/>
          <w:sz w:val="24"/>
          <w:szCs w:val="24"/>
        </w:rPr>
      </w:pPr>
      <w:r>
        <w:rPr>
          <w:rFonts w:cs="Arial"/>
          <w:spacing w:val="0"/>
          <w:sz w:val="24"/>
          <w:szCs w:val="24"/>
        </w:rPr>
        <w:tab/>
      </w:r>
      <w:r>
        <w:rPr>
          <w:rFonts w:cs="Arial"/>
          <w:spacing w:val="0"/>
          <w:sz w:val="24"/>
          <w:szCs w:val="24"/>
        </w:rPr>
        <w:tab/>
        <w:t>What effect, if any, does this have on the lost volts?</w:t>
      </w:r>
    </w:p>
    <w:p w14:paraId="27DB6FD9" w14:textId="77777777" w:rsidR="00877DCA" w:rsidRDefault="00877DCA" w:rsidP="00877DCA">
      <w:pPr>
        <w:pStyle w:val="Text"/>
        <w:tabs>
          <w:tab w:val="left" w:pos="426"/>
          <w:tab w:val="center" w:pos="9372"/>
        </w:tabs>
        <w:ind w:left="852" w:right="550" w:hanging="852"/>
        <w:rPr>
          <w:rFonts w:cs="Arial"/>
          <w:spacing w:val="0"/>
          <w:sz w:val="24"/>
          <w:szCs w:val="24"/>
        </w:rPr>
      </w:pPr>
      <w:r>
        <w:rPr>
          <w:rFonts w:cs="Arial"/>
          <w:spacing w:val="0"/>
          <w:sz w:val="24"/>
          <w:szCs w:val="24"/>
        </w:rPr>
        <w:tab/>
      </w:r>
      <w:r>
        <w:rPr>
          <w:rFonts w:cs="Arial"/>
          <w:spacing w:val="0"/>
          <w:sz w:val="24"/>
          <w:szCs w:val="24"/>
        </w:rPr>
        <w:tab/>
        <w:t>You must justify your answer.</w:t>
      </w:r>
      <w:r>
        <w:rPr>
          <w:rFonts w:cs="Arial"/>
          <w:spacing w:val="0"/>
          <w:sz w:val="24"/>
          <w:szCs w:val="24"/>
        </w:rPr>
        <w:tab/>
        <w:t>2</w:t>
      </w:r>
    </w:p>
    <w:p w14:paraId="27DB6FDA" w14:textId="77777777" w:rsidR="00877DCA" w:rsidRDefault="00877DCA" w:rsidP="00877DCA">
      <w:pPr>
        <w:pStyle w:val="Text"/>
        <w:tabs>
          <w:tab w:val="left" w:pos="426"/>
          <w:tab w:val="center" w:pos="9372"/>
        </w:tabs>
        <w:ind w:left="852" w:right="550" w:hanging="852"/>
        <w:rPr>
          <w:rFonts w:cs="Arial"/>
          <w:spacing w:val="0"/>
          <w:sz w:val="24"/>
          <w:szCs w:val="24"/>
        </w:rPr>
      </w:pPr>
    </w:p>
    <w:p w14:paraId="27DB6FDB" w14:textId="77777777" w:rsidR="00877DCA" w:rsidRDefault="00877DCA" w:rsidP="00877DCA">
      <w:pPr>
        <w:pStyle w:val="Text"/>
        <w:tabs>
          <w:tab w:val="left" w:pos="426"/>
          <w:tab w:val="center" w:pos="9372"/>
        </w:tabs>
        <w:ind w:left="852" w:right="550" w:hanging="852"/>
        <w:rPr>
          <w:rFonts w:cs="Arial"/>
          <w:spacing w:val="0"/>
          <w:sz w:val="24"/>
          <w:szCs w:val="24"/>
        </w:rPr>
      </w:pPr>
      <w:r>
        <w:rPr>
          <w:rFonts w:cs="Arial"/>
          <w:spacing w:val="0"/>
          <w:sz w:val="24"/>
          <w:szCs w:val="24"/>
        </w:rPr>
        <w:tab/>
      </w:r>
      <w:r>
        <w:rPr>
          <w:rFonts w:cs="Arial"/>
          <w:spacing w:val="0"/>
          <w:sz w:val="24"/>
          <w:szCs w:val="24"/>
        </w:rPr>
        <w:tab/>
      </w:r>
      <w:r>
        <w:rPr>
          <w:rFonts w:cs="Arial"/>
          <w:spacing w:val="0"/>
          <w:sz w:val="24"/>
          <w:szCs w:val="24"/>
        </w:rPr>
        <w:tab/>
        <w:t>(6)</w:t>
      </w:r>
    </w:p>
    <w:p w14:paraId="27DB6FDC" w14:textId="77777777" w:rsidR="00877DCA" w:rsidRDefault="00877DCA" w:rsidP="00877DCA">
      <w:pPr>
        <w:pStyle w:val="Text"/>
        <w:tabs>
          <w:tab w:val="left" w:pos="426"/>
          <w:tab w:val="center" w:pos="9372"/>
        </w:tabs>
        <w:ind w:left="426" w:right="550" w:hanging="426"/>
        <w:rPr>
          <w:rFonts w:cs="Arial"/>
          <w:spacing w:val="0"/>
          <w:sz w:val="24"/>
          <w:szCs w:val="24"/>
        </w:rPr>
      </w:pPr>
      <w:r>
        <w:rPr>
          <w:rFonts w:cs="Arial"/>
        </w:rPr>
        <w:br w:type="page"/>
      </w:r>
      <w:r>
        <w:rPr>
          <w:rFonts w:cs="Arial"/>
          <w:spacing w:val="0"/>
          <w:sz w:val="24"/>
          <w:szCs w:val="24"/>
        </w:rPr>
        <w:t>3.</w:t>
      </w:r>
      <w:r>
        <w:rPr>
          <w:rFonts w:cs="Arial"/>
          <w:spacing w:val="0"/>
          <w:sz w:val="24"/>
          <w:szCs w:val="24"/>
        </w:rPr>
        <w:tab/>
        <w:t>Electrically heated gloves are used by skiers and climbers to provide extra warmth.</w:t>
      </w:r>
    </w:p>
    <w:p w14:paraId="27DB6FDD" w14:textId="77777777" w:rsidR="00877DCA" w:rsidRDefault="00877DCA" w:rsidP="00877DCA">
      <w:pPr>
        <w:pStyle w:val="Text"/>
        <w:tabs>
          <w:tab w:val="left" w:pos="426"/>
          <w:tab w:val="center" w:pos="9372"/>
        </w:tabs>
        <w:ind w:left="426" w:right="550" w:hanging="426"/>
        <w:jc w:val="center"/>
        <w:rPr>
          <w:rFonts w:cs="Arial"/>
          <w:spacing w:val="0"/>
          <w:sz w:val="24"/>
          <w:szCs w:val="24"/>
        </w:rPr>
      </w:pPr>
      <w:r>
        <w:rPr>
          <w:rFonts w:cs="Arial"/>
          <w:noProof/>
          <w:spacing w:val="0"/>
          <w:sz w:val="24"/>
          <w:szCs w:val="24"/>
          <w:lang w:eastAsia="en-GB"/>
        </w:rPr>
        <w:drawing>
          <wp:inline distT="0" distB="0" distL="0" distR="0" wp14:anchorId="27DB7239" wp14:editId="27DB723A">
            <wp:extent cx="1747520" cy="1706880"/>
            <wp:effectExtent l="0" t="0" r="5080" b="7620"/>
            <wp:docPr id="10738" name="Picture 10738" descr="h082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descr="h0824a"/>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747520" cy="1706880"/>
                    </a:xfrm>
                    <a:prstGeom prst="rect">
                      <a:avLst/>
                    </a:prstGeom>
                    <a:noFill/>
                    <a:ln>
                      <a:noFill/>
                    </a:ln>
                  </pic:spPr>
                </pic:pic>
              </a:graphicData>
            </a:graphic>
          </wp:inline>
        </w:drawing>
      </w:r>
    </w:p>
    <w:p w14:paraId="27DB6FDE" w14:textId="77777777" w:rsidR="00877DCA" w:rsidRDefault="00877DCA" w:rsidP="00877DCA">
      <w:pPr>
        <w:pStyle w:val="Text"/>
        <w:tabs>
          <w:tab w:val="left" w:pos="426"/>
          <w:tab w:val="center" w:pos="9372"/>
        </w:tabs>
        <w:ind w:left="852" w:right="550" w:hanging="852"/>
        <w:rPr>
          <w:rFonts w:cs="Arial"/>
          <w:spacing w:val="0"/>
          <w:sz w:val="24"/>
          <w:szCs w:val="24"/>
        </w:rPr>
      </w:pPr>
    </w:p>
    <w:p w14:paraId="27DB6FDF" w14:textId="77777777" w:rsidR="00877DCA" w:rsidRDefault="00877DCA" w:rsidP="00877DCA">
      <w:pPr>
        <w:pStyle w:val="Text"/>
        <w:tabs>
          <w:tab w:val="left" w:pos="426"/>
          <w:tab w:val="center" w:pos="9372"/>
        </w:tabs>
        <w:ind w:left="852" w:right="550" w:hanging="852"/>
        <w:rPr>
          <w:rFonts w:cs="Arial"/>
          <w:spacing w:val="0"/>
          <w:sz w:val="24"/>
          <w:szCs w:val="24"/>
        </w:rPr>
      </w:pPr>
      <w:r>
        <w:rPr>
          <w:rFonts w:cs="Arial"/>
          <w:spacing w:val="0"/>
          <w:sz w:val="24"/>
          <w:szCs w:val="24"/>
        </w:rPr>
        <w:tab/>
        <w:t>(a)</w:t>
      </w:r>
      <w:r>
        <w:rPr>
          <w:rFonts w:cs="Arial"/>
          <w:spacing w:val="0"/>
          <w:sz w:val="24"/>
          <w:szCs w:val="24"/>
        </w:rPr>
        <w:tab/>
        <w:t xml:space="preserve">Each glove has a heating element of resistance 3·6 </w:t>
      </w:r>
      <w:r>
        <w:rPr>
          <w:rFonts w:ascii="Symbol" w:hAnsi="Symbol" w:cs="Arial"/>
          <w:spacing w:val="0"/>
          <w:sz w:val="24"/>
          <w:szCs w:val="24"/>
        </w:rPr>
        <w:t></w:t>
      </w:r>
      <w:r>
        <w:rPr>
          <w:rFonts w:cs="Arial"/>
          <w:spacing w:val="0"/>
          <w:sz w:val="24"/>
          <w:szCs w:val="24"/>
        </w:rPr>
        <w:t>.</w:t>
      </w:r>
    </w:p>
    <w:p w14:paraId="27DB6FE0" w14:textId="77777777" w:rsidR="00877DCA" w:rsidRDefault="00877DCA" w:rsidP="00877DCA">
      <w:pPr>
        <w:pStyle w:val="Text"/>
        <w:tabs>
          <w:tab w:val="left" w:pos="426"/>
          <w:tab w:val="center" w:pos="9372"/>
        </w:tabs>
        <w:ind w:left="852" w:right="550" w:firstLine="0"/>
        <w:rPr>
          <w:rFonts w:cs="Arial"/>
          <w:spacing w:val="0"/>
          <w:sz w:val="24"/>
          <w:szCs w:val="24"/>
        </w:rPr>
      </w:pPr>
      <w:r>
        <w:rPr>
          <w:rFonts w:cs="Arial"/>
          <w:spacing w:val="0"/>
          <w:sz w:val="24"/>
          <w:szCs w:val="24"/>
        </w:rPr>
        <w:t xml:space="preserve">Two cells, each of e.m.f. 1·5 V and internal resistance 0·20 </w:t>
      </w:r>
      <w:r>
        <w:rPr>
          <w:rFonts w:ascii="Symbol" w:hAnsi="Symbol" w:cs="Arial"/>
          <w:spacing w:val="0"/>
          <w:sz w:val="24"/>
          <w:szCs w:val="24"/>
        </w:rPr>
        <w:t></w:t>
      </w:r>
      <w:r>
        <w:rPr>
          <w:rFonts w:cs="Arial"/>
          <w:spacing w:val="0"/>
          <w:sz w:val="24"/>
          <w:szCs w:val="24"/>
        </w:rPr>
        <w:t>, are used to operate the heating element.</w:t>
      </w:r>
    </w:p>
    <w:p w14:paraId="27DB6FE1" w14:textId="77777777" w:rsidR="00877DCA" w:rsidRDefault="00877DCA" w:rsidP="00877DCA">
      <w:pPr>
        <w:pStyle w:val="Text"/>
        <w:tabs>
          <w:tab w:val="left" w:pos="426"/>
          <w:tab w:val="center" w:pos="9372"/>
        </w:tabs>
        <w:ind w:left="852" w:right="550" w:hanging="852"/>
        <w:rPr>
          <w:rFonts w:cs="Arial"/>
          <w:spacing w:val="0"/>
          <w:sz w:val="24"/>
          <w:szCs w:val="24"/>
        </w:rPr>
      </w:pPr>
    </w:p>
    <w:p w14:paraId="27DB6FE2" w14:textId="77777777" w:rsidR="00877DCA" w:rsidRDefault="00877DCA" w:rsidP="00877DCA">
      <w:pPr>
        <w:pStyle w:val="Text"/>
        <w:tabs>
          <w:tab w:val="left" w:pos="426"/>
          <w:tab w:val="center" w:pos="9372"/>
        </w:tabs>
        <w:ind w:left="852" w:right="550" w:hanging="852"/>
        <w:jc w:val="center"/>
        <w:rPr>
          <w:rFonts w:cs="Arial"/>
          <w:spacing w:val="0"/>
          <w:sz w:val="24"/>
          <w:szCs w:val="24"/>
        </w:rPr>
      </w:pPr>
      <w:r>
        <w:rPr>
          <w:rFonts w:cs="Arial"/>
          <w:noProof/>
          <w:spacing w:val="0"/>
          <w:sz w:val="24"/>
          <w:szCs w:val="24"/>
          <w:lang w:eastAsia="en-GB"/>
        </w:rPr>
        <w:drawing>
          <wp:inline distT="0" distB="0" distL="0" distR="0" wp14:anchorId="27DB723B" wp14:editId="27DB723C">
            <wp:extent cx="4531360" cy="2743200"/>
            <wp:effectExtent l="0" t="0" r="2540" b="0"/>
            <wp:docPr id="10737" name="Picture 10737" descr="h082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descr="h0824b"/>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4531360" cy="2743200"/>
                    </a:xfrm>
                    <a:prstGeom prst="rect">
                      <a:avLst/>
                    </a:prstGeom>
                    <a:noFill/>
                    <a:ln>
                      <a:noFill/>
                    </a:ln>
                  </pic:spPr>
                </pic:pic>
              </a:graphicData>
            </a:graphic>
          </wp:inline>
        </w:drawing>
      </w:r>
    </w:p>
    <w:p w14:paraId="27DB6FE3" w14:textId="77777777" w:rsidR="00877DCA" w:rsidRDefault="00877DCA" w:rsidP="00877DCA">
      <w:pPr>
        <w:pStyle w:val="Text"/>
        <w:tabs>
          <w:tab w:val="center" w:pos="9372"/>
        </w:tabs>
        <w:ind w:left="852" w:right="550" w:firstLine="0"/>
        <w:rPr>
          <w:rFonts w:cs="Arial"/>
          <w:spacing w:val="0"/>
          <w:sz w:val="24"/>
          <w:szCs w:val="24"/>
        </w:rPr>
      </w:pPr>
      <w:r>
        <w:rPr>
          <w:rFonts w:cs="Arial"/>
          <w:spacing w:val="0"/>
          <w:sz w:val="24"/>
          <w:szCs w:val="24"/>
        </w:rPr>
        <w:t>Switch S is closed.</w:t>
      </w:r>
    </w:p>
    <w:p w14:paraId="27DB6FE4" w14:textId="77777777" w:rsidR="00877DCA" w:rsidRDefault="00877DCA" w:rsidP="00877DCA">
      <w:pPr>
        <w:pStyle w:val="Text"/>
        <w:tabs>
          <w:tab w:val="center" w:pos="9372"/>
        </w:tabs>
        <w:ind w:left="852" w:right="550" w:firstLine="0"/>
        <w:rPr>
          <w:rFonts w:cs="Arial"/>
          <w:spacing w:val="0"/>
          <w:sz w:val="24"/>
          <w:szCs w:val="24"/>
        </w:rPr>
      </w:pPr>
    </w:p>
    <w:p w14:paraId="27DB6FE5" w14:textId="77777777" w:rsidR="00877DCA" w:rsidRDefault="00877DCA" w:rsidP="00877DCA">
      <w:pPr>
        <w:pStyle w:val="Text"/>
        <w:tabs>
          <w:tab w:val="right" w:pos="1136"/>
          <w:tab w:val="center" w:pos="9372"/>
        </w:tabs>
        <w:ind w:left="1278" w:right="550" w:hanging="1278"/>
        <w:rPr>
          <w:rFonts w:cs="Arial"/>
          <w:spacing w:val="0"/>
          <w:sz w:val="24"/>
          <w:szCs w:val="24"/>
        </w:rPr>
      </w:pPr>
      <w:r>
        <w:rPr>
          <w:rFonts w:cs="Arial"/>
          <w:spacing w:val="0"/>
          <w:sz w:val="24"/>
          <w:szCs w:val="24"/>
        </w:rPr>
        <w:tab/>
        <w:t>(i)</w:t>
      </w:r>
      <w:r>
        <w:rPr>
          <w:rFonts w:cs="Arial"/>
          <w:spacing w:val="0"/>
          <w:sz w:val="24"/>
          <w:szCs w:val="24"/>
        </w:rPr>
        <w:tab/>
        <w:t>Determine the value of the total circuit resistance.</w:t>
      </w:r>
      <w:r>
        <w:rPr>
          <w:rFonts w:cs="Arial"/>
          <w:spacing w:val="0"/>
          <w:sz w:val="24"/>
          <w:szCs w:val="24"/>
        </w:rPr>
        <w:tab/>
        <w:t>1</w:t>
      </w:r>
    </w:p>
    <w:p w14:paraId="27DB6FE6" w14:textId="77777777" w:rsidR="00877DCA" w:rsidRDefault="00877DCA" w:rsidP="00877DCA">
      <w:pPr>
        <w:pStyle w:val="Text"/>
        <w:tabs>
          <w:tab w:val="right" w:pos="1136"/>
          <w:tab w:val="center" w:pos="9372"/>
        </w:tabs>
        <w:ind w:left="1278" w:right="550" w:hanging="1278"/>
        <w:rPr>
          <w:rFonts w:cs="Arial"/>
          <w:spacing w:val="0"/>
          <w:sz w:val="24"/>
          <w:szCs w:val="24"/>
        </w:rPr>
      </w:pPr>
    </w:p>
    <w:p w14:paraId="27DB6FE7" w14:textId="77777777" w:rsidR="00877DCA" w:rsidRDefault="00877DCA" w:rsidP="00877DCA">
      <w:pPr>
        <w:pStyle w:val="Text"/>
        <w:tabs>
          <w:tab w:val="right" w:pos="1136"/>
          <w:tab w:val="center" w:pos="9372"/>
        </w:tabs>
        <w:ind w:left="1278" w:right="550" w:hanging="1278"/>
        <w:rPr>
          <w:rFonts w:cs="Arial"/>
          <w:spacing w:val="0"/>
          <w:sz w:val="24"/>
          <w:szCs w:val="24"/>
        </w:rPr>
      </w:pPr>
      <w:r>
        <w:rPr>
          <w:rFonts w:cs="Arial"/>
          <w:spacing w:val="0"/>
          <w:sz w:val="24"/>
          <w:szCs w:val="24"/>
        </w:rPr>
        <w:tab/>
        <w:t>(ii)</w:t>
      </w:r>
      <w:r>
        <w:rPr>
          <w:rFonts w:cs="Arial"/>
          <w:spacing w:val="0"/>
          <w:sz w:val="24"/>
          <w:szCs w:val="24"/>
        </w:rPr>
        <w:tab/>
        <w:t>Calculate the current in the heating element.</w:t>
      </w:r>
      <w:r>
        <w:rPr>
          <w:rFonts w:cs="Arial"/>
          <w:spacing w:val="0"/>
          <w:sz w:val="24"/>
          <w:szCs w:val="24"/>
        </w:rPr>
        <w:tab/>
        <w:t>2</w:t>
      </w:r>
    </w:p>
    <w:p w14:paraId="27DB6FE8" w14:textId="77777777" w:rsidR="00877DCA" w:rsidRDefault="00877DCA" w:rsidP="00877DCA">
      <w:pPr>
        <w:pStyle w:val="Text"/>
        <w:tabs>
          <w:tab w:val="right" w:pos="1136"/>
          <w:tab w:val="center" w:pos="9372"/>
        </w:tabs>
        <w:ind w:left="1278" w:right="550" w:hanging="1278"/>
        <w:rPr>
          <w:rFonts w:cs="Arial"/>
          <w:spacing w:val="0"/>
          <w:sz w:val="24"/>
          <w:szCs w:val="24"/>
        </w:rPr>
      </w:pPr>
    </w:p>
    <w:p w14:paraId="27DB6FE9" w14:textId="77777777" w:rsidR="00877DCA" w:rsidRDefault="00877DCA" w:rsidP="00877DCA">
      <w:pPr>
        <w:pStyle w:val="Text"/>
        <w:tabs>
          <w:tab w:val="right" w:pos="1136"/>
          <w:tab w:val="center" w:pos="9372"/>
        </w:tabs>
        <w:ind w:left="1278" w:right="550" w:hanging="1278"/>
        <w:rPr>
          <w:rFonts w:cs="Arial"/>
          <w:spacing w:val="0"/>
          <w:sz w:val="24"/>
          <w:szCs w:val="24"/>
        </w:rPr>
      </w:pPr>
      <w:r>
        <w:rPr>
          <w:rFonts w:cs="Arial"/>
          <w:spacing w:val="0"/>
          <w:sz w:val="24"/>
          <w:szCs w:val="24"/>
        </w:rPr>
        <w:tab/>
        <w:t>(iii)</w:t>
      </w:r>
      <w:r>
        <w:rPr>
          <w:rFonts w:cs="Arial"/>
          <w:spacing w:val="0"/>
          <w:sz w:val="24"/>
          <w:szCs w:val="24"/>
        </w:rPr>
        <w:tab/>
        <w:t>Calculate the power output of the heating element.</w:t>
      </w:r>
      <w:r>
        <w:rPr>
          <w:rFonts w:cs="Arial"/>
          <w:spacing w:val="0"/>
          <w:sz w:val="24"/>
          <w:szCs w:val="24"/>
        </w:rPr>
        <w:tab/>
        <w:t>2</w:t>
      </w:r>
    </w:p>
    <w:p w14:paraId="27DB6FEA" w14:textId="77777777" w:rsidR="00877DCA" w:rsidRDefault="00877DCA" w:rsidP="00877DCA">
      <w:pPr>
        <w:pStyle w:val="Text"/>
        <w:tabs>
          <w:tab w:val="right" w:pos="1136"/>
          <w:tab w:val="center" w:pos="9372"/>
        </w:tabs>
        <w:ind w:left="1278" w:right="550" w:hanging="1278"/>
        <w:rPr>
          <w:rFonts w:cs="Arial"/>
          <w:spacing w:val="0"/>
          <w:sz w:val="24"/>
          <w:szCs w:val="24"/>
        </w:rPr>
      </w:pPr>
    </w:p>
    <w:p w14:paraId="27DB6FEB" w14:textId="77777777" w:rsidR="00877DCA" w:rsidRDefault="00877DCA" w:rsidP="00877DCA">
      <w:pPr>
        <w:pStyle w:val="Text"/>
        <w:tabs>
          <w:tab w:val="left" w:pos="426"/>
        </w:tabs>
        <w:ind w:left="852" w:right="550" w:hanging="852"/>
        <w:rPr>
          <w:rFonts w:cs="Arial"/>
          <w:spacing w:val="0"/>
          <w:sz w:val="24"/>
          <w:szCs w:val="24"/>
        </w:rPr>
      </w:pPr>
      <w:r>
        <w:rPr>
          <w:rFonts w:cs="Arial"/>
          <w:spacing w:val="0"/>
          <w:sz w:val="24"/>
          <w:szCs w:val="24"/>
        </w:rPr>
        <w:tab/>
        <w:t>(b)</w:t>
      </w:r>
      <w:r>
        <w:rPr>
          <w:rFonts w:cs="Arial"/>
          <w:spacing w:val="0"/>
          <w:sz w:val="24"/>
          <w:szCs w:val="24"/>
        </w:rPr>
        <w:tab/>
        <w:t>When in use, the internal resistance of each cell gradually increases.</w:t>
      </w:r>
    </w:p>
    <w:p w14:paraId="27DB6FEC" w14:textId="77777777" w:rsidR="00877DCA" w:rsidRDefault="00877DCA" w:rsidP="00877DCA">
      <w:pPr>
        <w:pStyle w:val="Text"/>
        <w:ind w:left="852" w:right="550" w:firstLine="0"/>
        <w:rPr>
          <w:rFonts w:cs="Arial"/>
          <w:spacing w:val="0"/>
          <w:sz w:val="24"/>
          <w:szCs w:val="24"/>
        </w:rPr>
      </w:pPr>
      <w:r>
        <w:rPr>
          <w:rFonts w:cs="Arial"/>
          <w:spacing w:val="0"/>
          <w:sz w:val="24"/>
          <w:szCs w:val="24"/>
        </w:rPr>
        <w:t>What effect, if any, does this have on the power output of the heating element?</w:t>
      </w:r>
    </w:p>
    <w:p w14:paraId="27DB6FED" w14:textId="77777777" w:rsidR="00877DCA" w:rsidRDefault="00877DCA" w:rsidP="00877DCA">
      <w:pPr>
        <w:pStyle w:val="Text"/>
        <w:tabs>
          <w:tab w:val="center" w:pos="9372"/>
        </w:tabs>
        <w:ind w:left="852" w:right="550" w:firstLine="0"/>
        <w:rPr>
          <w:rFonts w:cs="Arial"/>
          <w:spacing w:val="0"/>
          <w:sz w:val="24"/>
          <w:szCs w:val="24"/>
        </w:rPr>
      </w:pPr>
      <w:r>
        <w:rPr>
          <w:rFonts w:cs="Arial"/>
          <w:spacing w:val="0"/>
          <w:sz w:val="24"/>
          <w:szCs w:val="24"/>
        </w:rPr>
        <w:t>Justify your answer.</w:t>
      </w:r>
      <w:r>
        <w:rPr>
          <w:rFonts w:cs="Arial"/>
          <w:spacing w:val="0"/>
          <w:sz w:val="24"/>
          <w:szCs w:val="24"/>
        </w:rPr>
        <w:tab/>
        <w:t>2</w:t>
      </w:r>
    </w:p>
    <w:p w14:paraId="27DB6FEE" w14:textId="77777777" w:rsidR="00877DCA" w:rsidRDefault="00877DCA" w:rsidP="00877DCA">
      <w:pPr>
        <w:pStyle w:val="Text"/>
        <w:tabs>
          <w:tab w:val="center" w:pos="9372"/>
        </w:tabs>
        <w:ind w:left="852" w:right="550" w:firstLine="0"/>
        <w:rPr>
          <w:rFonts w:cs="Arial"/>
          <w:spacing w:val="0"/>
          <w:sz w:val="24"/>
          <w:szCs w:val="24"/>
        </w:rPr>
      </w:pPr>
    </w:p>
    <w:p w14:paraId="27DB6FEF" w14:textId="77777777" w:rsidR="00877DCA" w:rsidRDefault="00877DCA" w:rsidP="00877DCA">
      <w:pPr>
        <w:pStyle w:val="Text"/>
        <w:tabs>
          <w:tab w:val="center" w:pos="9372"/>
        </w:tabs>
        <w:ind w:left="852" w:right="550" w:firstLine="0"/>
        <w:rPr>
          <w:rFonts w:cs="Arial"/>
          <w:spacing w:val="0"/>
          <w:sz w:val="24"/>
          <w:szCs w:val="24"/>
        </w:rPr>
      </w:pPr>
      <w:r>
        <w:rPr>
          <w:rFonts w:cs="Arial"/>
          <w:spacing w:val="0"/>
          <w:sz w:val="24"/>
          <w:szCs w:val="24"/>
        </w:rPr>
        <w:tab/>
        <w:t>(7)</w:t>
      </w:r>
    </w:p>
    <w:p w14:paraId="27DB6FF0" w14:textId="77777777" w:rsidR="00877DCA" w:rsidRDefault="00877DCA" w:rsidP="00877DCA">
      <w:pPr>
        <w:pStyle w:val="Text"/>
        <w:tabs>
          <w:tab w:val="left" w:pos="426"/>
        </w:tabs>
        <w:ind w:left="852" w:right="550" w:hanging="852"/>
        <w:rPr>
          <w:rFonts w:cs="Arial"/>
          <w:spacing w:val="0"/>
          <w:sz w:val="24"/>
          <w:szCs w:val="24"/>
        </w:rPr>
      </w:pPr>
    </w:p>
    <w:p w14:paraId="27DB6FF1" w14:textId="77777777" w:rsidR="00877DCA" w:rsidRDefault="00877DCA" w:rsidP="00877DCA">
      <w:pPr>
        <w:pStyle w:val="Text"/>
        <w:tabs>
          <w:tab w:val="left" w:pos="426"/>
          <w:tab w:val="center" w:pos="9372"/>
        </w:tabs>
        <w:ind w:left="426" w:right="550" w:hanging="426"/>
        <w:rPr>
          <w:rFonts w:cs="Arial"/>
          <w:spacing w:val="0"/>
          <w:sz w:val="24"/>
          <w:szCs w:val="24"/>
        </w:rPr>
      </w:pPr>
      <w:r>
        <w:rPr>
          <w:rFonts w:cs="Arial"/>
        </w:rPr>
        <w:br w:type="page"/>
      </w:r>
      <w:r>
        <w:rPr>
          <w:rFonts w:cs="Arial"/>
          <w:spacing w:val="0"/>
          <w:sz w:val="24"/>
          <w:szCs w:val="24"/>
        </w:rPr>
        <w:t>4.</w:t>
      </w:r>
      <w:r>
        <w:rPr>
          <w:rFonts w:cs="Arial"/>
          <w:spacing w:val="0"/>
          <w:sz w:val="24"/>
          <w:szCs w:val="24"/>
        </w:rPr>
        <w:tab/>
        <w:t xml:space="preserve">A power supply of e.m.f. </w:t>
      </w:r>
      <w:r>
        <w:rPr>
          <w:rFonts w:ascii="Times New Roman" w:hAnsi="Times New Roman"/>
          <w:i/>
          <w:spacing w:val="0"/>
          <w:sz w:val="24"/>
          <w:szCs w:val="24"/>
        </w:rPr>
        <w:t>E</w:t>
      </w:r>
      <w:r>
        <w:rPr>
          <w:rFonts w:cs="Arial"/>
          <w:spacing w:val="0"/>
          <w:sz w:val="24"/>
          <w:szCs w:val="24"/>
        </w:rPr>
        <w:t xml:space="preserve"> and internal resistance 2·0 </w:t>
      </w:r>
      <w:r>
        <w:rPr>
          <w:rFonts w:ascii="Symbol" w:hAnsi="Symbol" w:cs="Arial"/>
          <w:spacing w:val="0"/>
          <w:sz w:val="24"/>
          <w:szCs w:val="24"/>
        </w:rPr>
        <w:t></w:t>
      </w:r>
      <w:r>
        <w:rPr>
          <w:rFonts w:cs="Arial"/>
          <w:spacing w:val="0"/>
          <w:sz w:val="24"/>
          <w:szCs w:val="24"/>
        </w:rPr>
        <w:t xml:space="preserve"> is connected as shown.</w:t>
      </w:r>
    </w:p>
    <w:p w14:paraId="27DB6FF2" w14:textId="77777777" w:rsidR="00877DCA" w:rsidRDefault="00877DCA" w:rsidP="00877DCA">
      <w:pPr>
        <w:pStyle w:val="Text"/>
        <w:tabs>
          <w:tab w:val="left" w:pos="426"/>
          <w:tab w:val="center" w:pos="9372"/>
        </w:tabs>
        <w:ind w:left="426" w:right="550" w:hanging="426"/>
        <w:rPr>
          <w:rFonts w:cs="Arial"/>
          <w:spacing w:val="0"/>
          <w:sz w:val="24"/>
          <w:szCs w:val="24"/>
        </w:rPr>
      </w:pPr>
    </w:p>
    <w:p w14:paraId="27DB6FF3" w14:textId="77777777" w:rsidR="00877DCA" w:rsidRDefault="00877DCA" w:rsidP="00877DCA">
      <w:pPr>
        <w:pStyle w:val="Text"/>
        <w:tabs>
          <w:tab w:val="left" w:pos="426"/>
          <w:tab w:val="center" w:pos="9372"/>
        </w:tabs>
        <w:ind w:left="426" w:right="550" w:hanging="426"/>
        <w:jc w:val="center"/>
        <w:rPr>
          <w:rFonts w:cs="Arial"/>
          <w:spacing w:val="0"/>
          <w:sz w:val="24"/>
          <w:szCs w:val="24"/>
        </w:rPr>
      </w:pPr>
      <w:r>
        <w:rPr>
          <w:rFonts w:cs="Arial"/>
          <w:noProof/>
          <w:spacing w:val="0"/>
          <w:sz w:val="24"/>
          <w:szCs w:val="24"/>
          <w:lang w:eastAsia="en-GB"/>
        </w:rPr>
        <w:drawing>
          <wp:inline distT="0" distB="0" distL="0" distR="0" wp14:anchorId="27DB723D" wp14:editId="27DB723E">
            <wp:extent cx="5567680" cy="3352800"/>
            <wp:effectExtent l="0" t="0" r="0" b="0"/>
            <wp:docPr id="10736" name="Picture 10736" descr="h072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descr="h0725a"/>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5567680" cy="3352800"/>
                    </a:xfrm>
                    <a:prstGeom prst="rect">
                      <a:avLst/>
                    </a:prstGeom>
                    <a:noFill/>
                    <a:ln>
                      <a:noFill/>
                    </a:ln>
                  </pic:spPr>
                </pic:pic>
              </a:graphicData>
            </a:graphic>
          </wp:inline>
        </w:drawing>
      </w:r>
    </w:p>
    <w:p w14:paraId="27DB6FF4" w14:textId="77777777" w:rsidR="00877DCA" w:rsidRDefault="00877DCA" w:rsidP="00877DCA">
      <w:pPr>
        <w:pStyle w:val="Text"/>
        <w:tabs>
          <w:tab w:val="left" w:pos="426"/>
          <w:tab w:val="center" w:pos="9372"/>
        </w:tabs>
        <w:ind w:left="852" w:right="550" w:hanging="852"/>
        <w:rPr>
          <w:rFonts w:cs="Arial"/>
          <w:spacing w:val="0"/>
          <w:sz w:val="24"/>
          <w:szCs w:val="24"/>
        </w:rPr>
      </w:pPr>
    </w:p>
    <w:p w14:paraId="27DB6FF5" w14:textId="77777777" w:rsidR="00877DCA" w:rsidRDefault="00877DCA" w:rsidP="00877DCA">
      <w:pPr>
        <w:autoSpaceDE w:val="0"/>
        <w:autoSpaceDN w:val="0"/>
        <w:adjustRightInd w:val="0"/>
        <w:ind w:left="426"/>
        <w:rPr>
          <w:rFonts w:cs="Arial"/>
          <w:szCs w:val="24"/>
        </w:rPr>
      </w:pPr>
      <w:r>
        <w:rPr>
          <w:rFonts w:cs="Arial"/>
        </w:rPr>
        <w:t>The computer connected to the apparatus displays a graph of potential difference against time.</w:t>
      </w:r>
    </w:p>
    <w:p w14:paraId="27DB6FF6" w14:textId="77777777" w:rsidR="00877DCA" w:rsidRDefault="00877DCA" w:rsidP="00877DCA">
      <w:pPr>
        <w:autoSpaceDE w:val="0"/>
        <w:autoSpaceDN w:val="0"/>
        <w:adjustRightInd w:val="0"/>
        <w:ind w:left="426"/>
        <w:rPr>
          <w:rFonts w:cs="Arial"/>
          <w:lang w:eastAsia="en-US"/>
        </w:rPr>
      </w:pPr>
      <w:r>
        <w:rPr>
          <w:rFonts w:cs="Arial"/>
        </w:rPr>
        <w:t>The graph shows the potential difference across the terminals of the power supply for a short time before and after switch S is closed.</w:t>
      </w:r>
    </w:p>
    <w:p w14:paraId="27DB6FF7" w14:textId="77777777" w:rsidR="00877DCA" w:rsidRDefault="00877DCA" w:rsidP="00877DCA">
      <w:pPr>
        <w:pStyle w:val="Text"/>
        <w:tabs>
          <w:tab w:val="left" w:pos="426"/>
          <w:tab w:val="center" w:pos="9372"/>
        </w:tabs>
        <w:ind w:left="852" w:right="550" w:hanging="852"/>
        <w:rPr>
          <w:rFonts w:cs="Arial"/>
          <w:spacing w:val="0"/>
          <w:sz w:val="24"/>
          <w:szCs w:val="24"/>
        </w:rPr>
      </w:pPr>
    </w:p>
    <w:p w14:paraId="27DB6FF8" w14:textId="77777777" w:rsidR="00877DCA" w:rsidRDefault="00877DCA" w:rsidP="00877DCA">
      <w:pPr>
        <w:pStyle w:val="Text"/>
        <w:tabs>
          <w:tab w:val="left" w:pos="426"/>
          <w:tab w:val="center" w:pos="9372"/>
        </w:tabs>
        <w:ind w:left="852" w:right="550" w:hanging="852"/>
        <w:jc w:val="center"/>
        <w:rPr>
          <w:rFonts w:cs="Arial"/>
          <w:spacing w:val="0"/>
          <w:sz w:val="24"/>
          <w:szCs w:val="24"/>
        </w:rPr>
      </w:pPr>
      <w:r>
        <w:rPr>
          <w:rFonts w:cs="Arial"/>
          <w:noProof/>
          <w:spacing w:val="0"/>
          <w:sz w:val="24"/>
          <w:szCs w:val="24"/>
          <w:lang w:eastAsia="en-GB"/>
        </w:rPr>
        <w:drawing>
          <wp:inline distT="0" distB="0" distL="0" distR="0" wp14:anchorId="27DB723F" wp14:editId="27DB7240">
            <wp:extent cx="3291840" cy="2133600"/>
            <wp:effectExtent l="0" t="0" r="3810" b="0"/>
            <wp:docPr id="10735" name="Picture 10735" descr="h072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descr="h0725b"/>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3291840" cy="2133600"/>
                    </a:xfrm>
                    <a:prstGeom prst="rect">
                      <a:avLst/>
                    </a:prstGeom>
                    <a:noFill/>
                    <a:ln>
                      <a:noFill/>
                    </a:ln>
                  </pic:spPr>
                </pic:pic>
              </a:graphicData>
            </a:graphic>
          </wp:inline>
        </w:drawing>
      </w:r>
    </w:p>
    <w:p w14:paraId="27DB6FF9" w14:textId="77777777" w:rsidR="00877DCA" w:rsidRDefault="00877DCA" w:rsidP="00877DCA">
      <w:pPr>
        <w:pStyle w:val="Text"/>
        <w:tabs>
          <w:tab w:val="left" w:pos="426"/>
          <w:tab w:val="center" w:pos="9372"/>
        </w:tabs>
        <w:ind w:left="852" w:right="550" w:hanging="852"/>
        <w:rPr>
          <w:rFonts w:cs="Arial"/>
          <w:spacing w:val="0"/>
          <w:sz w:val="24"/>
          <w:szCs w:val="24"/>
        </w:rPr>
      </w:pPr>
    </w:p>
    <w:p w14:paraId="27DB6FFA" w14:textId="77777777" w:rsidR="00877DCA" w:rsidRDefault="00877DCA" w:rsidP="00877DCA">
      <w:pPr>
        <w:pStyle w:val="Text"/>
        <w:tabs>
          <w:tab w:val="left" w:pos="426"/>
          <w:tab w:val="center" w:pos="9372"/>
        </w:tabs>
        <w:ind w:left="852" w:right="550" w:hanging="852"/>
        <w:rPr>
          <w:rFonts w:cs="Arial"/>
          <w:spacing w:val="0"/>
          <w:sz w:val="24"/>
          <w:szCs w:val="24"/>
        </w:rPr>
      </w:pPr>
      <w:r>
        <w:rPr>
          <w:rFonts w:cs="Arial"/>
          <w:spacing w:val="0"/>
          <w:sz w:val="24"/>
          <w:szCs w:val="24"/>
        </w:rPr>
        <w:tab/>
        <w:t>(a)</w:t>
      </w:r>
      <w:r>
        <w:rPr>
          <w:rFonts w:cs="Arial"/>
          <w:spacing w:val="0"/>
          <w:sz w:val="24"/>
          <w:szCs w:val="24"/>
        </w:rPr>
        <w:tab/>
        <w:t>State the e.m.f. of the power supply.</w:t>
      </w:r>
      <w:r>
        <w:rPr>
          <w:rFonts w:cs="Arial"/>
          <w:spacing w:val="0"/>
          <w:sz w:val="24"/>
          <w:szCs w:val="24"/>
        </w:rPr>
        <w:tab/>
        <w:t>1</w:t>
      </w:r>
    </w:p>
    <w:p w14:paraId="27DB6FFB" w14:textId="77777777" w:rsidR="00877DCA" w:rsidRDefault="00877DCA" w:rsidP="00877DCA">
      <w:pPr>
        <w:pStyle w:val="Text"/>
        <w:tabs>
          <w:tab w:val="left" w:pos="426"/>
        </w:tabs>
        <w:ind w:left="852" w:right="550" w:hanging="852"/>
        <w:rPr>
          <w:rFonts w:cs="Arial"/>
          <w:spacing w:val="0"/>
          <w:sz w:val="24"/>
          <w:szCs w:val="24"/>
        </w:rPr>
      </w:pPr>
    </w:p>
    <w:p w14:paraId="27DB6FFC" w14:textId="77777777" w:rsidR="00877DCA" w:rsidRDefault="00877DCA" w:rsidP="00877DCA">
      <w:pPr>
        <w:pStyle w:val="Text"/>
        <w:tabs>
          <w:tab w:val="left" w:pos="426"/>
          <w:tab w:val="center" w:pos="9372"/>
        </w:tabs>
        <w:ind w:left="852" w:right="550" w:hanging="852"/>
        <w:rPr>
          <w:rFonts w:cs="Arial"/>
          <w:spacing w:val="0"/>
          <w:sz w:val="24"/>
          <w:szCs w:val="24"/>
        </w:rPr>
      </w:pPr>
      <w:r>
        <w:rPr>
          <w:rFonts w:cs="Arial"/>
          <w:spacing w:val="0"/>
          <w:sz w:val="24"/>
          <w:szCs w:val="24"/>
        </w:rPr>
        <w:tab/>
        <w:t>(b)</w:t>
      </w:r>
      <w:r>
        <w:rPr>
          <w:rFonts w:cs="Arial"/>
          <w:spacing w:val="0"/>
          <w:sz w:val="24"/>
          <w:szCs w:val="24"/>
        </w:rPr>
        <w:tab/>
        <w:t>Calculate:</w:t>
      </w:r>
    </w:p>
    <w:p w14:paraId="27DB6FFD" w14:textId="77777777" w:rsidR="00877DCA" w:rsidRDefault="00877DCA" w:rsidP="00877DCA">
      <w:pPr>
        <w:pStyle w:val="Text"/>
        <w:tabs>
          <w:tab w:val="center" w:pos="9372"/>
        </w:tabs>
        <w:ind w:left="852" w:right="550" w:firstLine="0"/>
        <w:rPr>
          <w:rFonts w:cs="Arial"/>
          <w:spacing w:val="0"/>
          <w:sz w:val="24"/>
          <w:szCs w:val="24"/>
        </w:rPr>
      </w:pPr>
    </w:p>
    <w:p w14:paraId="27DB6FFE" w14:textId="77777777" w:rsidR="00877DCA" w:rsidRDefault="00877DCA" w:rsidP="00877DCA">
      <w:pPr>
        <w:pStyle w:val="Text"/>
        <w:tabs>
          <w:tab w:val="right" w:pos="1136"/>
          <w:tab w:val="center" w:pos="9372"/>
        </w:tabs>
        <w:ind w:left="1278" w:right="550" w:hanging="1278"/>
        <w:rPr>
          <w:rFonts w:cs="Arial"/>
          <w:spacing w:val="0"/>
          <w:sz w:val="24"/>
          <w:szCs w:val="24"/>
        </w:rPr>
      </w:pPr>
      <w:r>
        <w:rPr>
          <w:rFonts w:cs="Arial"/>
          <w:spacing w:val="0"/>
          <w:sz w:val="24"/>
          <w:szCs w:val="24"/>
        </w:rPr>
        <w:tab/>
        <w:t>(i)</w:t>
      </w:r>
      <w:r>
        <w:rPr>
          <w:rFonts w:cs="Arial"/>
          <w:spacing w:val="0"/>
          <w:sz w:val="24"/>
          <w:szCs w:val="24"/>
        </w:rPr>
        <w:tab/>
        <w:t>the reading on the ammeter after switch S is closed;</w:t>
      </w:r>
      <w:r>
        <w:rPr>
          <w:rFonts w:cs="Arial"/>
          <w:spacing w:val="0"/>
          <w:sz w:val="24"/>
          <w:szCs w:val="24"/>
        </w:rPr>
        <w:tab/>
        <w:t>2</w:t>
      </w:r>
    </w:p>
    <w:p w14:paraId="27DB6FFF" w14:textId="77777777" w:rsidR="00877DCA" w:rsidRDefault="00877DCA" w:rsidP="00877DCA">
      <w:pPr>
        <w:pStyle w:val="Text"/>
        <w:tabs>
          <w:tab w:val="right" w:pos="1136"/>
          <w:tab w:val="center" w:pos="9372"/>
        </w:tabs>
        <w:ind w:left="1278" w:right="550" w:hanging="1278"/>
        <w:rPr>
          <w:rFonts w:cs="Arial"/>
          <w:spacing w:val="0"/>
          <w:sz w:val="24"/>
          <w:szCs w:val="24"/>
        </w:rPr>
      </w:pPr>
    </w:p>
    <w:p w14:paraId="27DB7000" w14:textId="77777777" w:rsidR="00877DCA" w:rsidRDefault="00877DCA" w:rsidP="00877DCA">
      <w:pPr>
        <w:pStyle w:val="Text"/>
        <w:tabs>
          <w:tab w:val="right" w:pos="1136"/>
          <w:tab w:val="center" w:pos="9372"/>
        </w:tabs>
        <w:ind w:left="1278" w:right="550" w:hanging="1278"/>
        <w:rPr>
          <w:rFonts w:cs="Arial"/>
          <w:spacing w:val="0"/>
          <w:sz w:val="24"/>
          <w:szCs w:val="24"/>
        </w:rPr>
      </w:pPr>
      <w:r>
        <w:rPr>
          <w:rFonts w:cs="Arial"/>
          <w:spacing w:val="0"/>
          <w:sz w:val="24"/>
          <w:szCs w:val="24"/>
        </w:rPr>
        <w:tab/>
        <w:t>(ii)</w:t>
      </w:r>
      <w:r>
        <w:rPr>
          <w:rFonts w:cs="Arial"/>
          <w:spacing w:val="0"/>
          <w:sz w:val="24"/>
          <w:szCs w:val="24"/>
        </w:rPr>
        <w:tab/>
        <w:t>the resistance of resistor R.</w:t>
      </w:r>
      <w:r>
        <w:rPr>
          <w:rFonts w:cs="Arial"/>
          <w:spacing w:val="0"/>
          <w:sz w:val="24"/>
          <w:szCs w:val="24"/>
        </w:rPr>
        <w:tab/>
        <w:t>1</w:t>
      </w:r>
    </w:p>
    <w:p w14:paraId="27DB7001" w14:textId="77777777" w:rsidR="00877DCA" w:rsidRDefault="00877DCA" w:rsidP="00877DCA">
      <w:pPr>
        <w:pStyle w:val="Text"/>
        <w:tabs>
          <w:tab w:val="right" w:pos="1136"/>
          <w:tab w:val="center" w:pos="9372"/>
        </w:tabs>
        <w:ind w:left="1278" w:right="550" w:hanging="1278"/>
        <w:rPr>
          <w:rFonts w:cs="Arial"/>
          <w:spacing w:val="0"/>
          <w:sz w:val="24"/>
          <w:szCs w:val="24"/>
        </w:rPr>
      </w:pPr>
    </w:p>
    <w:p w14:paraId="27DB7002" w14:textId="77777777" w:rsidR="00877DCA" w:rsidRDefault="00877DCA" w:rsidP="00877DCA">
      <w:pPr>
        <w:pStyle w:val="Text"/>
        <w:tabs>
          <w:tab w:val="left" w:pos="426"/>
        </w:tabs>
        <w:ind w:left="852" w:right="550" w:hanging="852"/>
        <w:rPr>
          <w:rFonts w:cs="Arial"/>
          <w:spacing w:val="0"/>
          <w:sz w:val="24"/>
          <w:szCs w:val="24"/>
        </w:rPr>
      </w:pPr>
      <w:r>
        <w:rPr>
          <w:rFonts w:cs="Arial"/>
        </w:rPr>
        <w:br w:type="page"/>
      </w:r>
      <w:r>
        <w:rPr>
          <w:rFonts w:cs="Arial"/>
          <w:spacing w:val="0"/>
          <w:sz w:val="24"/>
          <w:szCs w:val="24"/>
        </w:rPr>
        <w:tab/>
        <w:t>(c)</w:t>
      </w:r>
      <w:r>
        <w:rPr>
          <w:rFonts w:cs="Arial"/>
          <w:spacing w:val="0"/>
          <w:sz w:val="24"/>
          <w:szCs w:val="24"/>
        </w:rPr>
        <w:tab/>
        <w:t>Switch S is opened.  A second identical resistor is now connected in parallel with R as shown.</w:t>
      </w:r>
    </w:p>
    <w:p w14:paraId="27DB7003" w14:textId="77777777" w:rsidR="00877DCA" w:rsidRDefault="00877DCA" w:rsidP="00877DCA">
      <w:pPr>
        <w:pStyle w:val="Text"/>
        <w:tabs>
          <w:tab w:val="left" w:pos="426"/>
        </w:tabs>
        <w:ind w:left="852" w:right="550" w:hanging="852"/>
        <w:rPr>
          <w:rFonts w:cs="Arial"/>
          <w:spacing w:val="0"/>
          <w:sz w:val="24"/>
          <w:szCs w:val="24"/>
        </w:rPr>
      </w:pPr>
    </w:p>
    <w:p w14:paraId="27DB7004" w14:textId="77777777" w:rsidR="00877DCA" w:rsidRDefault="00877DCA" w:rsidP="00877DCA">
      <w:pPr>
        <w:pStyle w:val="Text"/>
        <w:tabs>
          <w:tab w:val="left" w:pos="426"/>
        </w:tabs>
        <w:ind w:left="852" w:right="550" w:hanging="852"/>
        <w:jc w:val="center"/>
        <w:rPr>
          <w:rFonts w:cs="Arial"/>
          <w:spacing w:val="0"/>
          <w:sz w:val="24"/>
          <w:szCs w:val="24"/>
        </w:rPr>
      </w:pPr>
      <w:r>
        <w:rPr>
          <w:rFonts w:cs="Arial"/>
          <w:noProof/>
          <w:spacing w:val="0"/>
          <w:sz w:val="24"/>
          <w:szCs w:val="24"/>
          <w:lang w:eastAsia="en-GB"/>
        </w:rPr>
        <w:drawing>
          <wp:inline distT="0" distB="0" distL="0" distR="0" wp14:anchorId="27DB7241" wp14:editId="27DB7242">
            <wp:extent cx="5262880" cy="3657600"/>
            <wp:effectExtent l="0" t="0" r="0" b="0"/>
            <wp:docPr id="10734" name="Picture 10734" descr="h072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descr="h0725c"/>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5262880" cy="3657600"/>
                    </a:xfrm>
                    <a:prstGeom prst="rect">
                      <a:avLst/>
                    </a:prstGeom>
                    <a:noFill/>
                    <a:ln>
                      <a:noFill/>
                    </a:ln>
                  </pic:spPr>
                </pic:pic>
              </a:graphicData>
            </a:graphic>
          </wp:inline>
        </w:drawing>
      </w:r>
    </w:p>
    <w:p w14:paraId="27DB7005" w14:textId="77777777" w:rsidR="00877DCA" w:rsidRDefault="00877DCA" w:rsidP="00877DCA">
      <w:pPr>
        <w:pStyle w:val="Text"/>
        <w:tabs>
          <w:tab w:val="left" w:pos="426"/>
        </w:tabs>
        <w:ind w:left="852" w:right="550" w:hanging="852"/>
        <w:rPr>
          <w:rFonts w:cs="Arial"/>
          <w:spacing w:val="0"/>
          <w:sz w:val="24"/>
          <w:szCs w:val="24"/>
        </w:rPr>
      </w:pPr>
    </w:p>
    <w:p w14:paraId="27DB7006" w14:textId="77777777" w:rsidR="00877DCA" w:rsidRDefault="00877DCA" w:rsidP="00877DCA">
      <w:pPr>
        <w:pStyle w:val="Text"/>
        <w:ind w:left="852" w:right="550" w:firstLine="0"/>
        <w:rPr>
          <w:rFonts w:cs="Arial"/>
          <w:spacing w:val="0"/>
          <w:sz w:val="24"/>
          <w:szCs w:val="24"/>
        </w:rPr>
      </w:pPr>
      <w:r>
        <w:rPr>
          <w:rFonts w:cs="Arial"/>
          <w:spacing w:val="0"/>
          <w:sz w:val="24"/>
          <w:szCs w:val="24"/>
        </w:rPr>
        <w:t>The computer is again connected in order to display a graph of potential difference against time.</w:t>
      </w:r>
    </w:p>
    <w:p w14:paraId="27DB7007" w14:textId="77777777" w:rsidR="00877DCA" w:rsidRDefault="00877DCA" w:rsidP="00877DCA">
      <w:pPr>
        <w:pStyle w:val="Text"/>
        <w:ind w:left="0" w:right="550" w:firstLine="0"/>
        <w:rPr>
          <w:rFonts w:cs="Arial"/>
          <w:spacing w:val="0"/>
          <w:sz w:val="24"/>
          <w:szCs w:val="24"/>
        </w:rPr>
      </w:pPr>
    </w:p>
    <w:p w14:paraId="27DB7008" w14:textId="77777777" w:rsidR="00877DCA" w:rsidRDefault="00877DCA" w:rsidP="00877DCA">
      <w:pPr>
        <w:pStyle w:val="Text"/>
        <w:ind w:left="0" w:right="550" w:firstLine="0"/>
        <w:jc w:val="center"/>
        <w:rPr>
          <w:rFonts w:cs="Arial"/>
          <w:spacing w:val="0"/>
          <w:sz w:val="24"/>
          <w:szCs w:val="24"/>
        </w:rPr>
      </w:pPr>
      <w:r>
        <w:rPr>
          <w:rFonts w:cs="Arial"/>
          <w:noProof/>
          <w:spacing w:val="0"/>
          <w:sz w:val="24"/>
          <w:szCs w:val="24"/>
          <w:lang w:eastAsia="en-GB"/>
        </w:rPr>
        <w:drawing>
          <wp:inline distT="0" distB="0" distL="0" distR="0" wp14:anchorId="27DB7243" wp14:editId="27DB7244">
            <wp:extent cx="3291840" cy="2153920"/>
            <wp:effectExtent l="0" t="0" r="3810" b="0"/>
            <wp:docPr id="10733" name="Picture 10733" descr="h072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descr="h0725d"/>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291840" cy="2153920"/>
                    </a:xfrm>
                    <a:prstGeom prst="rect">
                      <a:avLst/>
                    </a:prstGeom>
                    <a:noFill/>
                    <a:ln>
                      <a:noFill/>
                    </a:ln>
                  </pic:spPr>
                </pic:pic>
              </a:graphicData>
            </a:graphic>
          </wp:inline>
        </w:drawing>
      </w:r>
    </w:p>
    <w:p w14:paraId="27DB7009" w14:textId="77777777" w:rsidR="00877DCA" w:rsidRDefault="00877DCA" w:rsidP="00877DCA">
      <w:pPr>
        <w:pStyle w:val="Text"/>
        <w:ind w:left="0" w:right="550" w:firstLine="0"/>
        <w:rPr>
          <w:rFonts w:cs="Arial"/>
          <w:spacing w:val="0"/>
          <w:sz w:val="24"/>
          <w:szCs w:val="24"/>
        </w:rPr>
      </w:pPr>
    </w:p>
    <w:p w14:paraId="27DB700A" w14:textId="77777777" w:rsidR="00877DCA" w:rsidRDefault="00877DCA" w:rsidP="00877DCA">
      <w:pPr>
        <w:pStyle w:val="Text"/>
        <w:tabs>
          <w:tab w:val="center" w:pos="9372"/>
        </w:tabs>
        <w:ind w:left="852" w:right="550" w:firstLine="0"/>
        <w:rPr>
          <w:rFonts w:cs="Arial"/>
          <w:spacing w:val="0"/>
          <w:sz w:val="24"/>
          <w:szCs w:val="24"/>
        </w:rPr>
      </w:pPr>
      <w:r>
        <w:rPr>
          <w:rFonts w:cs="Arial"/>
          <w:spacing w:val="0"/>
          <w:sz w:val="24"/>
          <w:szCs w:val="24"/>
        </w:rPr>
        <w:t>Copy and complete the new graph of potential difference against time showing the values of potential difference before and after switch S is closed.</w:t>
      </w:r>
      <w:r>
        <w:rPr>
          <w:rFonts w:cs="Arial"/>
          <w:spacing w:val="0"/>
          <w:sz w:val="24"/>
          <w:szCs w:val="24"/>
        </w:rPr>
        <w:tab/>
        <w:t>2</w:t>
      </w:r>
    </w:p>
    <w:p w14:paraId="27DB700B" w14:textId="77777777" w:rsidR="00877DCA" w:rsidRDefault="00877DCA" w:rsidP="00877DCA">
      <w:pPr>
        <w:pStyle w:val="Text"/>
        <w:tabs>
          <w:tab w:val="center" w:pos="9372"/>
        </w:tabs>
        <w:ind w:left="852" w:right="550" w:firstLine="0"/>
        <w:rPr>
          <w:rFonts w:cs="Arial"/>
          <w:spacing w:val="0"/>
          <w:sz w:val="24"/>
          <w:szCs w:val="24"/>
        </w:rPr>
      </w:pPr>
    </w:p>
    <w:p w14:paraId="27DB700C" w14:textId="77777777" w:rsidR="00877DCA" w:rsidRDefault="00877DCA" w:rsidP="00877DCA">
      <w:pPr>
        <w:pStyle w:val="Text"/>
        <w:tabs>
          <w:tab w:val="center" w:pos="9372"/>
        </w:tabs>
        <w:ind w:left="852" w:right="550" w:firstLine="0"/>
        <w:rPr>
          <w:rFonts w:cs="Arial"/>
          <w:spacing w:val="0"/>
          <w:sz w:val="24"/>
          <w:szCs w:val="24"/>
        </w:rPr>
      </w:pPr>
      <w:r>
        <w:rPr>
          <w:rFonts w:cs="Arial"/>
          <w:spacing w:val="0"/>
          <w:sz w:val="24"/>
          <w:szCs w:val="24"/>
        </w:rPr>
        <w:tab/>
        <w:t>(6)</w:t>
      </w:r>
    </w:p>
    <w:p w14:paraId="27DB700D" w14:textId="77777777" w:rsidR="00877DCA" w:rsidRDefault="00877DCA" w:rsidP="00877DCA">
      <w:pPr>
        <w:pStyle w:val="Text"/>
        <w:tabs>
          <w:tab w:val="left" w:pos="426"/>
        </w:tabs>
        <w:ind w:left="852" w:right="550" w:hanging="852"/>
        <w:rPr>
          <w:rFonts w:cs="Arial"/>
          <w:spacing w:val="0"/>
          <w:sz w:val="24"/>
          <w:szCs w:val="24"/>
        </w:rPr>
      </w:pPr>
    </w:p>
    <w:p w14:paraId="27DB700E" w14:textId="77777777" w:rsidR="00877DCA" w:rsidRDefault="00877DCA" w:rsidP="00877DCA">
      <w:pPr>
        <w:pStyle w:val="Text"/>
        <w:tabs>
          <w:tab w:val="left" w:pos="426"/>
        </w:tabs>
        <w:ind w:left="426" w:right="550" w:hanging="426"/>
        <w:rPr>
          <w:rFonts w:cs="Arial"/>
          <w:spacing w:val="0"/>
          <w:sz w:val="24"/>
          <w:szCs w:val="24"/>
        </w:rPr>
      </w:pPr>
      <w:r>
        <w:rPr>
          <w:rFonts w:cs="Arial"/>
        </w:rPr>
        <w:br w:type="page"/>
      </w:r>
      <w:r>
        <w:rPr>
          <w:rFonts w:cs="Arial"/>
          <w:spacing w:val="0"/>
          <w:sz w:val="24"/>
          <w:szCs w:val="24"/>
        </w:rPr>
        <w:t>5.</w:t>
      </w:r>
      <w:r>
        <w:rPr>
          <w:rFonts w:cs="Arial"/>
          <w:spacing w:val="0"/>
          <w:sz w:val="24"/>
          <w:szCs w:val="24"/>
        </w:rPr>
        <w:tab/>
        <w:t xml:space="preserve">A student sets up the following circuit to find the e.m.f. </w:t>
      </w:r>
      <w:r>
        <w:rPr>
          <w:rFonts w:cs="Arial"/>
          <w:i/>
          <w:spacing w:val="0"/>
          <w:sz w:val="24"/>
          <w:szCs w:val="24"/>
        </w:rPr>
        <w:t>E</w:t>
      </w:r>
      <w:r>
        <w:rPr>
          <w:rFonts w:cs="Arial"/>
          <w:spacing w:val="0"/>
          <w:sz w:val="24"/>
          <w:szCs w:val="24"/>
        </w:rPr>
        <w:t xml:space="preserve"> and the internal resistance </w:t>
      </w:r>
      <w:r>
        <w:rPr>
          <w:rFonts w:cs="Arial"/>
          <w:i/>
          <w:spacing w:val="0"/>
          <w:sz w:val="24"/>
          <w:szCs w:val="24"/>
        </w:rPr>
        <w:t>r</w:t>
      </w:r>
      <w:r>
        <w:rPr>
          <w:rFonts w:cs="Arial"/>
          <w:spacing w:val="0"/>
          <w:sz w:val="24"/>
          <w:szCs w:val="24"/>
        </w:rPr>
        <w:t xml:space="preserve"> of a battery.</w:t>
      </w:r>
    </w:p>
    <w:p w14:paraId="27DB700F" w14:textId="77777777" w:rsidR="00877DCA" w:rsidRDefault="00877DCA" w:rsidP="00877DCA">
      <w:pPr>
        <w:pStyle w:val="Text"/>
        <w:tabs>
          <w:tab w:val="left" w:pos="426"/>
        </w:tabs>
        <w:ind w:left="426" w:right="550" w:hanging="426"/>
        <w:rPr>
          <w:rFonts w:cs="Arial"/>
          <w:spacing w:val="0"/>
          <w:sz w:val="24"/>
          <w:szCs w:val="24"/>
        </w:rPr>
      </w:pPr>
    </w:p>
    <w:p w14:paraId="27DB7010" w14:textId="77777777" w:rsidR="00877DCA" w:rsidRDefault="00877DCA" w:rsidP="00877DCA">
      <w:pPr>
        <w:pStyle w:val="Text"/>
        <w:tabs>
          <w:tab w:val="left" w:pos="426"/>
        </w:tabs>
        <w:ind w:left="426" w:right="550" w:hanging="426"/>
        <w:jc w:val="center"/>
        <w:rPr>
          <w:rFonts w:cs="Arial"/>
          <w:spacing w:val="0"/>
          <w:sz w:val="24"/>
          <w:szCs w:val="24"/>
        </w:rPr>
      </w:pPr>
      <w:r>
        <w:rPr>
          <w:rFonts w:cs="Arial"/>
          <w:noProof/>
          <w:spacing w:val="0"/>
          <w:sz w:val="24"/>
          <w:szCs w:val="24"/>
          <w:lang w:eastAsia="en-GB"/>
        </w:rPr>
        <w:drawing>
          <wp:inline distT="0" distB="0" distL="0" distR="0" wp14:anchorId="27DB7245" wp14:editId="27DB7246">
            <wp:extent cx="3881120" cy="2153920"/>
            <wp:effectExtent l="0" t="0" r="5080" b="0"/>
            <wp:docPr id="10732" name="Picture 10732" descr="h052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descr="h0525a"/>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881120" cy="2153920"/>
                    </a:xfrm>
                    <a:prstGeom prst="rect">
                      <a:avLst/>
                    </a:prstGeom>
                    <a:noFill/>
                    <a:ln>
                      <a:noFill/>
                    </a:ln>
                  </pic:spPr>
                </pic:pic>
              </a:graphicData>
            </a:graphic>
          </wp:inline>
        </w:drawing>
      </w:r>
    </w:p>
    <w:p w14:paraId="27DB7011" w14:textId="77777777" w:rsidR="00877DCA" w:rsidRDefault="00877DCA" w:rsidP="00877DCA">
      <w:pPr>
        <w:pStyle w:val="Text"/>
        <w:tabs>
          <w:tab w:val="left" w:pos="426"/>
        </w:tabs>
        <w:ind w:left="426" w:right="550" w:hanging="426"/>
        <w:rPr>
          <w:rFonts w:cs="Arial"/>
          <w:spacing w:val="0"/>
          <w:sz w:val="24"/>
          <w:szCs w:val="24"/>
        </w:rPr>
      </w:pPr>
    </w:p>
    <w:p w14:paraId="27DB7012" w14:textId="77777777" w:rsidR="00877DCA" w:rsidRDefault="00877DCA" w:rsidP="00877DCA">
      <w:pPr>
        <w:pStyle w:val="Text"/>
        <w:tabs>
          <w:tab w:val="left" w:pos="426"/>
        </w:tabs>
        <w:ind w:left="426" w:right="550" w:firstLine="0"/>
        <w:rPr>
          <w:rFonts w:cs="Arial"/>
          <w:spacing w:val="0"/>
          <w:sz w:val="24"/>
          <w:szCs w:val="24"/>
        </w:rPr>
      </w:pPr>
      <w:r>
        <w:rPr>
          <w:rFonts w:cs="Arial"/>
          <w:spacing w:val="0"/>
          <w:sz w:val="24"/>
          <w:szCs w:val="24"/>
        </w:rPr>
        <w:t>Readings from the voltmeter and ammeter are used to plot the following graph.</w:t>
      </w:r>
    </w:p>
    <w:p w14:paraId="27DB7013" w14:textId="77777777" w:rsidR="00877DCA" w:rsidRDefault="00877DCA" w:rsidP="00877DCA">
      <w:pPr>
        <w:pStyle w:val="Text"/>
        <w:tabs>
          <w:tab w:val="left" w:pos="426"/>
        </w:tabs>
        <w:ind w:left="852" w:right="550" w:hanging="852"/>
        <w:rPr>
          <w:rFonts w:cs="Arial"/>
          <w:spacing w:val="0"/>
          <w:sz w:val="24"/>
          <w:szCs w:val="24"/>
        </w:rPr>
      </w:pPr>
    </w:p>
    <w:p w14:paraId="27DB7014" w14:textId="77777777" w:rsidR="00877DCA" w:rsidRDefault="00877DCA" w:rsidP="00877DCA">
      <w:pPr>
        <w:pStyle w:val="Text"/>
        <w:tabs>
          <w:tab w:val="left" w:pos="426"/>
        </w:tabs>
        <w:ind w:left="852" w:right="550" w:hanging="852"/>
        <w:jc w:val="center"/>
        <w:rPr>
          <w:rFonts w:cs="Arial"/>
          <w:spacing w:val="0"/>
          <w:sz w:val="24"/>
          <w:szCs w:val="24"/>
        </w:rPr>
      </w:pPr>
      <w:r>
        <w:rPr>
          <w:rFonts w:cs="Arial"/>
          <w:noProof/>
          <w:spacing w:val="0"/>
          <w:sz w:val="24"/>
          <w:szCs w:val="24"/>
          <w:lang w:eastAsia="en-GB"/>
        </w:rPr>
        <w:drawing>
          <wp:inline distT="0" distB="0" distL="0" distR="0" wp14:anchorId="27DB7247" wp14:editId="27DB7248">
            <wp:extent cx="4409440" cy="3210560"/>
            <wp:effectExtent l="0" t="0" r="0" b="8890"/>
            <wp:docPr id="10731" name="Picture 10731" descr="h052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descr="h0525b"/>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4409440" cy="3210560"/>
                    </a:xfrm>
                    <a:prstGeom prst="rect">
                      <a:avLst/>
                    </a:prstGeom>
                    <a:noFill/>
                    <a:ln>
                      <a:noFill/>
                    </a:ln>
                  </pic:spPr>
                </pic:pic>
              </a:graphicData>
            </a:graphic>
          </wp:inline>
        </w:drawing>
      </w:r>
    </w:p>
    <w:p w14:paraId="27DB7015" w14:textId="77777777" w:rsidR="00877DCA" w:rsidRDefault="00877DCA" w:rsidP="00877DCA">
      <w:pPr>
        <w:pStyle w:val="Text"/>
        <w:tabs>
          <w:tab w:val="left" w:pos="426"/>
        </w:tabs>
        <w:ind w:left="852" w:right="550" w:hanging="852"/>
        <w:rPr>
          <w:rFonts w:cs="Arial"/>
          <w:spacing w:val="0"/>
          <w:sz w:val="24"/>
          <w:szCs w:val="24"/>
        </w:rPr>
      </w:pPr>
    </w:p>
    <w:p w14:paraId="27DB7016" w14:textId="77777777" w:rsidR="00877DCA" w:rsidRDefault="00877DCA" w:rsidP="00877DCA">
      <w:pPr>
        <w:pStyle w:val="Text"/>
        <w:tabs>
          <w:tab w:val="left" w:pos="426"/>
          <w:tab w:val="center" w:pos="9356"/>
        </w:tabs>
        <w:ind w:left="852" w:right="550" w:hanging="426"/>
        <w:rPr>
          <w:rFonts w:cs="Arial"/>
          <w:spacing w:val="0"/>
          <w:sz w:val="24"/>
          <w:szCs w:val="24"/>
        </w:rPr>
      </w:pPr>
      <w:r>
        <w:rPr>
          <w:rFonts w:cs="Arial"/>
          <w:spacing w:val="0"/>
          <w:sz w:val="24"/>
          <w:szCs w:val="24"/>
        </w:rPr>
        <w:t>(a)</w:t>
      </w:r>
      <w:r>
        <w:rPr>
          <w:rFonts w:cs="Arial"/>
          <w:spacing w:val="0"/>
          <w:sz w:val="24"/>
          <w:szCs w:val="24"/>
        </w:rPr>
        <w:tab/>
        <w:t xml:space="preserve">What is meant by the term </w:t>
      </w:r>
      <w:r>
        <w:rPr>
          <w:rFonts w:cs="Arial"/>
          <w:i/>
          <w:spacing w:val="0"/>
          <w:sz w:val="24"/>
          <w:szCs w:val="24"/>
        </w:rPr>
        <w:t>e.m.f.</w:t>
      </w:r>
      <w:r>
        <w:rPr>
          <w:rFonts w:cs="Arial"/>
          <w:spacing w:val="0"/>
          <w:sz w:val="24"/>
          <w:szCs w:val="24"/>
        </w:rPr>
        <w:t>?</w:t>
      </w:r>
      <w:r>
        <w:rPr>
          <w:rFonts w:cs="Arial"/>
          <w:spacing w:val="0"/>
          <w:sz w:val="24"/>
          <w:szCs w:val="24"/>
        </w:rPr>
        <w:tab/>
        <w:t>1</w:t>
      </w:r>
    </w:p>
    <w:p w14:paraId="27DB7017" w14:textId="77777777" w:rsidR="00877DCA" w:rsidRDefault="00877DCA" w:rsidP="00877DCA">
      <w:pPr>
        <w:pStyle w:val="Text"/>
        <w:tabs>
          <w:tab w:val="left" w:pos="426"/>
          <w:tab w:val="center" w:pos="9356"/>
        </w:tabs>
        <w:ind w:left="852" w:right="550" w:hanging="426"/>
        <w:rPr>
          <w:rFonts w:cs="Arial"/>
          <w:spacing w:val="0"/>
          <w:sz w:val="24"/>
          <w:szCs w:val="24"/>
        </w:rPr>
      </w:pPr>
    </w:p>
    <w:p w14:paraId="27DB7018" w14:textId="77777777" w:rsidR="00877DCA" w:rsidRDefault="00877DCA" w:rsidP="00877DCA">
      <w:pPr>
        <w:pStyle w:val="Text"/>
        <w:tabs>
          <w:tab w:val="left" w:pos="426"/>
          <w:tab w:val="right" w:pos="1134"/>
          <w:tab w:val="center" w:pos="9356"/>
        </w:tabs>
        <w:ind w:left="1276" w:right="550" w:hanging="850"/>
        <w:rPr>
          <w:rFonts w:cs="Arial"/>
          <w:spacing w:val="0"/>
          <w:sz w:val="24"/>
          <w:szCs w:val="24"/>
        </w:rPr>
      </w:pPr>
      <w:r>
        <w:rPr>
          <w:rFonts w:cs="Arial"/>
          <w:spacing w:val="0"/>
          <w:sz w:val="24"/>
          <w:szCs w:val="24"/>
        </w:rPr>
        <w:t>(b)</w:t>
      </w:r>
      <w:r>
        <w:rPr>
          <w:rFonts w:cs="Arial"/>
          <w:spacing w:val="0"/>
          <w:sz w:val="24"/>
          <w:szCs w:val="24"/>
        </w:rPr>
        <w:tab/>
        <w:t>(i)</w:t>
      </w:r>
      <w:r>
        <w:rPr>
          <w:rFonts w:cs="Arial"/>
          <w:spacing w:val="0"/>
          <w:sz w:val="24"/>
          <w:szCs w:val="24"/>
        </w:rPr>
        <w:tab/>
        <w:t>Use the graph to determine:</w:t>
      </w:r>
    </w:p>
    <w:p w14:paraId="27DB7019" w14:textId="77777777" w:rsidR="00877DCA" w:rsidRDefault="00877DCA" w:rsidP="00877DCA">
      <w:pPr>
        <w:pStyle w:val="Text"/>
        <w:tabs>
          <w:tab w:val="left" w:pos="426"/>
          <w:tab w:val="right" w:pos="1134"/>
          <w:tab w:val="left" w:pos="1276"/>
          <w:tab w:val="center" w:pos="9356"/>
        </w:tabs>
        <w:ind w:left="1701" w:right="550" w:hanging="1275"/>
        <w:rPr>
          <w:rFonts w:cs="Arial"/>
          <w:spacing w:val="0"/>
          <w:sz w:val="24"/>
          <w:szCs w:val="24"/>
        </w:rPr>
      </w:pPr>
      <w:r>
        <w:rPr>
          <w:rFonts w:cs="Arial"/>
          <w:spacing w:val="0"/>
          <w:sz w:val="24"/>
          <w:szCs w:val="24"/>
        </w:rPr>
        <w:tab/>
      </w:r>
      <w:r>
        <w:rPr>
          <w:rFonts w:cs="Arial"/>
          <w:spacing w:val="0"/>
          <w:sz w:val="24"/>
          <w:szCs w:val="24"/>
        </w:rPr>
        <w:tab/>
        <w:t>(A)</w:t>
      </w:r>
      <w:r>
        <w:rPr>
          <w:rFonts w:cs="Arial"/>
          <w:spacing w:val="0"/>
          <w:sz w:val="24"/>
          <w:szCs w:val="24"/>
        </w:rPr>
        <w:tab/>
        <w:t>the e.m.f.;</w:t>
      </w:r>
      <w:r>
        <w:rPr>
          <w:rFonts w:cs="Arial"/>
          <w:spacing w:val="0"/>
          <w:sz w:val="24"/>
          <w:szCs w:val="24"/>
        </w:rPr>
        <w:tab/>
        <w:t>1</w:t>
      </w:r>
    </w:p>
    <w:p w14:paraId="27DB701A" w14:textId="77777777" w:rsidR="00877DCA" w:rsidRDefault="00877DCA" w:rsidP="00877DCA">
      <w:pPr>
        <w:pStyle w:val="Text"/>
        <w:tabs>
          <w:tab w:val="left" w:pos="426"/>
          <w:tab w:val="right" w:pos="1134"/>
          <w:tab w:val="left" w:pos="1276"/>
          <w:tab w:val="center" w:pos="9356"/>
        </w:tabs>
        <w:ind w:left="1701" w:right="550" w:hanging="1275"/>
        <w:rPr>
          <w:rFonts w:cs="Arial"/>
          <w:spacing w:val="0"/>
          <w:sz w:val="24"/>
          <w:szCs w:val="24"/>
        </w:rPr>
      </w:pPr>
      <w:r>
        <w:rPr>
          <w:rFonts w:cs="Arial"/>
          <w:spacing w:val="0"/>
          <w:sz w:val="24"/>
          <w:szCs w:val="24"/>
        </w:rPr>
        <w:tab/>
      </w:r>
      <w:r>
        <w:rPr>
          <w:rFonts w:cs="Arial"/>
          <w:spacing w:val="0"/>
          <w:sz w:val="24"/>
          <w:szCs w:val="24"/>
        </w:rPr>
        <w:tab/>
        <w:t>(B)</w:t>
      </w:r>
      <w:r>
        <w:rPr>
          <w:rFonts w:cs="Arial"/>
          <w:spacing w:val="0"/>
          <w:sz w:val="24"/>
          <w:szCs w:val="24"/>
        </w:rPr>
        <w:tab/>
        <w:t>the internal resistance of the battery.</w:t>
      </w:r>
      <w:r>
        <w:rPr>
          <w:rFonts w:cs="Arial"/>
          <w:spacing w:val="0"/>
          <w:sz w:val="24"/>
          <w:szCs w:val="24"/>
        </w:rPr>
        <w:tab/>
        <w:t>2</w:t>
      </w:r>
    </w:p>
    <w:p w14:paraId="27DB701B" w14:textId="77777777" w:rsidR="00877DCA" w:rsidRDefault="00877DCA" w:rsidP="00877DCA">
      <w:pPr>
        <w:pStyle w:val="Text"/>
        <w:tabs>
          <w:tab w:val="left" w:pos="426"/>
          <w:tab w:val="right" w:pos="1134"/>
          <w:tab w:val="left" w:pos="1276"/>
          <w:tab w:val="center" w:pos="9356"/>
        </w:tabs>
        <w:ind w:left="1701" w:right="550" w:hanging="1275"/>
        <w:rPr>
          <w:rFonts w:cs="Arial"/>
          <w:spacing w:val="0"/>
          <w:sz w:val="24"/>
          <w:szCs w:val="24"/>
        </w:rPr>
      </w:pPr>
    </w:p>
    <w:p w14:paraId="27DB701C" w14:textId="77777777" w:rsidR="00877DCA" w:rsidRDefault="00877DCA" w:rsidP="00877DCA">
      <w:pPr>
        <w:pStyle w:val="Text"/>
        <w:tabs>
          <w:tab w:val="left" w:pos="426"/>
          <w:tab w:val="right" w:pos="1134"/>
          <w:tab w:val="left" w:pos="1276"/>
          <w:tab w:val="center" w:pos="9356"/>
        </w:tabs>
        <w:ind w:left="1276" w:right="550" w:hanging="850"/>
        <w:rPr>
          <w:rFonts w:cs="Arial"/>
          <w:spacing w:val="0"/>
          <w:sz w:val="24"/>
          <w:szCs w:val="24"/>
        </w:rPr>
      </w:pPr>
      <w:r>
        <w:rPr>
          <w:rFonts w:cs="Arial"/>
          <w:spacing w:val="0"/>
          <w:sz w:val="24"/>
          <w:szCs w:val="24"/>
        </w:rPr>
        <w:tab/>
        <w:t>(ii)</w:t>
      </w:r>
      <w:r>
        <w:rPr>
          <w:rFonts w:cs="Arial"/>
          <w:spacing w:val="0"/>
          <w:sz w:val="24"/>
          <w:szCs w:val="24"/>
        </w:rPr>
        <w:tab/>
        <w:t>Show that the variable resistor has a value of 15 </w:t>
      </w:r>
      <w:r>
        <w:rPr>
          <w:rFonts w:ascii="Symbol" w:hAnsi="Symbol" w:cs="Arial"/>
          <w:spacing w:val="0"/>
          <w:sz w:val="24"/>
          <w:szCs w:val="24"/>
        </w:rPr>
        <w:t></w:t>
      </w:r>
      <w:r>
        <w:rPr>
          <w:rFonts w:cs="Arial"/>
          <w:spacing w:val="0"/>
          <w:sz w:val="24"/>
          <w:szCs w:val="24"/>
        </w:rPr>
        <w:t xml:space="preserve"> when the current is 0·30 A.</w:t>
      </w:r>
      <w:r>
        <w:rPr>
          <w:rFonts w:cs="Arial"/>
          <w:spacing w:val="0"/>
          <w:sz w:val="24"/>
          <w:szCs w:val="24"/>
        </w:rPr>
        <w:tab/>
        <w:t>1</w:t>
      </w:r>
    </w:p>
    <w:p w14:paraId="27DB701D" w14:textId="77777777" w:rsidR="00877DCA" w:rsidRDefault="00877DCA" w:rsidP="00877DCA">
      <w:pPr>
        <w:pStyle w:val="Text"/>
        <w:tabs>
          <w:tab w:val="left" w:pos="426"/>
        </w:tabs>
        <w:ind w:left="852" w:right="550" w:hanging="852"/>
        <w:rPr>
          <w:rFonts w:cs="Arial"/>
          <w:spacing w:val="0"/>
          <w:sz w:val="24"/>
          <w:szCs w:val="24"/>
        </w:rPr>
      </w:pPr>
    </w:p>
    <w:p w14:paraId="27DB701E" w14:textId="77777777" w:rsidR="00877DCA" w:rsidRDefault="00877DCA" w:rsidP="00877DCA">
      <w:pPr>
        <w:pStyle w:val="Text"/>
        <w:tabs>
          <w:tab w:val="left" w:pos="426"/>
        </w:tabs>
        <w:ind w:left="852" w:right="550" w:hanging="426"/>
        <w:rPr>
          <w:rFonts w:cs="Arial"/>
          <w:spacing w:val="0"/>
          <w:sz w:val="24"/>
          <w:szCs w:val="24"/>
        </w:rPr>
      </w:pPr>
      <w:r>
        <w:rPr>
          <w:rFonts w:cs="Arial"/>
        </w:rPr>
        <w:br w:type="page"/>
      </w:r>
      <w:r>
        <w:rPr>
          <w:rFonts w:cs="Arial"/>
          <w:spacing w:val="0"/>
          <w:sz w:val="24"/>
          <w:szCs w:val="24"/>
        </w:rPr>
        <w:t>(c)</w:t>
      </w:r>
      <w:r>
        <w:rPr>
          <w:rFonts w:cs="Arial"/>
          <w:spacing w:val="0"/>
          <w:sz w:val="24"/>
          <w:szCs w:val="24"/>
        </w:rPr>
        <w:tab/>
        <w:t>Without adjusting the variable resistor, a 30 </w:t>
      </w:r>
      <w:r>
        <w:rPr>
          <w:rFonts w:ascii="Symbol" w:hAnsi="Symbol" w:cs="Arial"/>
          <w:spacing w:val="0"/>
          <w:sz w:val="24"/>
          <w:szCs w:val="24"/>
        </w:rPr>
        <w:t></w:t>
      </w:r>
      <w:r>
        <w:rPr>
          <w:rFonts w:cs="Arial"/>
          <w:spacing w:val="0"/>
          <w:sz w:val="24"/>
          <w:szCs w:val="24"/>
        </w:rPr>
        <w:t xml:space="preserve"> resistor is connected in parallel with it.</w:t>
      </w:r>
    </w:p>
    <w:p w14:paraId="27DB701F" w14:textId="77777777" w:rsidR="00877DCA" w:rsidRDefault="00877DCA" w:rsidP="00877DCA">
      <w:pPr>
        <w:pStyle w:val="Text"/>
        <w:tabs>
          <w:tab w:val="left" w:pos="426"/>
        </w:tabs>
        <w:ind w:left="852" w:right="550" w:hanging="426"/>
        <w:rPr>
          <w:rFonts w:cs="Arial"/>
          <w:spacing w:val="0"/>
          <w:sz w:val="24"/>
          <w:szCs w:val="24"/>
        </w:rPr>
      </w:pPr>
    </w:p>
    <w:p w14:paraId="27DB7020" w14:textId="77777777" w:rsidR="00877DCA" w:rsidRDefault="00877DCA" w:rsidP="00877DCA">
      <w:pPr>
        <w:pStyle w:val="Text"/>
        <w:tabs>
          <w:tab w:val="left" w:pos="426"/>
        </w:tabs>
        <w:ind w:left="852" w:right="550" w:hanging="426"/>
        <w:jc w:val="center"/>
        <w:rPr>
          <w:rFonts w:cs="Arial"/>
          <w:spacing w:val="0"/>
          <w:sz w:val="24"/>
          <w:szCs w:val="24"/>
        </w:rPr>
      </w:pPr>
      <w:r>
        <w:rPr>
          <w:rFonts w:cs="Arial"/>
          <w:noProof/>
          <w:spacing w:val="0"/>
          <w:sz w:val="24"/>
          <w:szCs w:val="24"/>
          <w:lang w:eastAsia="en-GB"/>
        </w:rPr>
        <w:drawing>
          <wp:inline distT="0" distB="0" distL="0" distR="0" wp14:anchorId="27DB7249" wp14:editId="27DB724A">
            <wp:extent cx="3434080" cy="2946400"/>
            <wp:effectExtent l="0" t="0" r="0" b="6350"/>
            <wp:docPr id="10730" name="Picture 10730" descr="h052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descr="h0525c"/>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3434080" cy="2946400"/>
                    </a:xfrm>
                    <a:prstGeom prst="rect">
                      <a:avLst/>
                    </a:prstGeom>
                    <a:noFill/>
                    <a:ln>
                      <a:noFill/>
                    </a:ln>
                  </pic:spPr>
                </pic:pic>
              </a:graphicData>
            </a:graphic>
          </wp:inline>
        </w:drawing>
      </w:r>
    </w:p>
    <w:p w14:paraId="27DB7021" w14:textId="77777777" w:rsidR="00877DCA" w:rsidRDefault="00877DCA" w:rsidP="00877DCA">
      <w:pPr>
        <w:pStyle w:val="Text"/>
        <w:tabs>
          <w:tab w:val="left" w:pos="426"/>
        </w:tabs>
        <w:ind w:left="852" w:right="550" w:hanging="426"/>
        <w:rPr>
          <w:rFonts w:cs="Arial"/>
          <w:spacing w:val="0"/>
          <w:sz w:val="24"/>
          <w:szCs w:val="24"/>
        </w:rPr>
      </w:pPr>
    </w:p>
    <w:p w14:paraId="27DB7022" w14:textId="77777777" w:rsidR="00877DCA" w:rsidRDefault="00877DCA" w:rsidP="00877DCA">
      <w:pPr>
        <w:pStyle w:val="Text"/>
        <w:tabs>
          <w:tab w:val="left" w:pos="426"/>
          <w:tab w:val="center" w:pos="9356"/>
        </w:tabs>
        <w:ind w:left="852" w:right="550" w:hanging="1"/>
        <w:rPr>
          <w:rFonts w:cs="Arial"/>
          <w:spacing w:val="0"/>
          <w:sz w:val="24"/>
          <w:szCs w:val="24"/>
        </w:rPr>
      </w:pPr>
      <w:r>
        <w:rPr>
          <w:rFonts w:cs="Arial"/>
          <w:spacing w:val="0"/>
          <w:sz w:val="24"/>
          <w:szCs w:val="24"/>
        </w:rPr>
        <w:t>Calculate the new reading on the ammeter.</w:t>
      </w:r>
      <w:r>
        <w:rPr>
          <w:rFonts w:cs="Arial"/>
          <w:spacing w:val="0"/>
          <w:sz w:val="24"/>
          <w:szCs w:val="24"/>
        </w:rPr>
        <w:tab/>
        <w:t>2</w:t>
      </w:r>
    </w:p>
    <w:p w14:paraId="27DB7023" w14:textId="77777777" w:rsidR="00877DCA" w:rsidRDefault="00877DCA" w:rsidP="00877DCA">
      <w:pPr>
        <w:pStyle w:val="Text"/>
        <w:tabs>
          <w:tab w:val="left" w:pos="426"/>
          <w:tab w:val="center" w:pos="9356"/>
        </w:tabs>
        <w:ind w:left="852" w:right="550" w:hanging="1"/>
        <w:rPr>
          <w:rFonts w:cs="Arial"/>
          <w:spacing w:val="0"/>
          <w:sz w:val="24"/>
          <w:szCs w:val="24"/>
        </w:rPr>
      </w:pPr>
    </w:p>
    <w:p w14:paraId="27DB7024" w14:textId="77777777" w:rsidR="00877DCA" w:rsidRDefault="00877DCA" w:rsidP="00877DCA">
      <w:pPr>
        <w:pStyle w:val="Text"/>
        <w:tabs>
          <w:tab w:val="left" w:pos="426"/>
          <w:tab w:val="center" w:pos="9356"/>
        </w:tabs>
        <w:ind w:left="852" w:right="550" w:hanging="1"/>
        <w:rPr>
          <w:rFonts w:cs="Arial"/>
          <w:spacing w:val="0"/>
          <w:sz w:val="24"/>
          <w:szCs w:val="24"/>
        </w:rPr>
      </w:pPr>
      <w:r>
        <w:rPr>
          <w:rFonts w:cs="Arial"/>
          <w:spacing w:val="0"/>
          <w:sz w:val="24"/>
          <w:szCs w:val="24"/>
        </w:rPr>
        <w:tab/>
      </w:r>
      <w:r>
        <w:rPr>
          <w:rFonts w:cs="Arial"/>
          <w:spacing w:val="0"/>
          <w:sz w:val="24"/>
          <w:szCs w:val="24"/>
        </w:rPr>
        <w:tab/>
        <w:t>(7)</w:t>
      </w:r>
    </w:p>
    <w:p w14:paraId="27DB7025" w14:textId="77777777" w:rsidR="00877DCA" w:rsidRDefault="00877DCA" w:rsidP="00877DCA">
      <w:pPr>
        <w:pStyle w:val="Text"/>
        <w:tabs>
          <w:tab w:val="left" w:pos="426"/>
        </w:tabs>
        <w:ind w:left="852" w:right="550" w:hanging="852"/>
        <w:rPr>
          <w:rFonts w:cs="Arial"/>
          <w:spacing w:val="0"/>
          <w:sz w:val="24"/>
          <w:szCs w:val="24"/>
        </w:rPr>
      </w:pPr>
    </w:p>
    <w:p w14:paraId="27DB7026" w14:textId="77777777" w:rsidR="00877DCA" w:rsidRDefault="00877DCA" w:rsidP="00622305">
      <w:pPr>
        <w:pStyle w:val="Text"/>
        <w:tabs>
          <w:tab w:val="left" w:pos="426"/>
        </w:tabs>
        <w:ind w:left="0" w:right="550" w:firstLine="0"/>
        <w:rPr>
          <w:rFonts w:cs="Arial"/>
          <w:spacing w:val="0"/>
          <w:sz w:val="24"/>
          <w:szCs w:val="24"/>
        </w:rPr>
      </w:pPr>
      <w:r>
        <w:rPr>
          <w:rFonts w:cs="Arial"/>
          <w:spacing w:val="0"/>
          <w:sz w:val="24"/>
          <w:szCs w:val="24"/>
        </w:rPr>
        <w:t>)</w:t>
      </w:r>
    </w:p>
    <w:p w14:paraId="27DB7027" w14:textId="77777777" w:rsidR="00877DCA" w:rsidRDefault="00877DCA" w:rsidP="00877DCA">
      <w:pPr>
        <w:pStyle w:val="Text"/>
        <w:tabs>
          <w:tab w:val="left" w:pos="426"/>
        </w:tabs>
        <w:ind w:left="852" w:right="550" w:hanging="852"/>
        <w:rPr>
          <w:rFonts w:cs="Arial"/>
          <w:spacing w:val="0"/>
          <w:sz w:val="24"/>
          <w:szCs w:val="24"/>
        </w:rPr>
      </w:pPr>
    </w:p>
    <w:p w14:paraId="27DB7028" w14:textId="77777777" w:rsidR="001A6A7A" w:rsidRDefault="00877DCA" w:rsidP="001A6A7A">
      <w:pPr>
        <w:pStyle w:val="Text"/>
        <w:tabs>
          <w:tab w:val="left" w:pos="426"/>
          <w:tab w:val="center" w:pos="9356"/>
        </w:tabs>
        <w:ind w:left="426" w:right="550" w:hanging="426"/>
        <w:rPr>
          <w:rFonts w:cs="Arial"/>
          <w:spacing w:val="0"/>
          <w:sz w:val="24"/>
          <w:szCs w:val="24"/>
        </w:rPr>
      </w:pPr>
      <w:r>
        <w:rPr>
          <w:rFonts w:cs="Arial"/>
        </w:rPr>
        <w:br w:type="page"/>
      </w:r>
    </w:p>
    <w:p w14:paraId="27DB7029" w14:textId="77777777" w:rsidR="00877DCA" w:rsidRDefault="00877DCA" w:rsidP="00877DCA">
      <w:pPr>
        <w:pStyle w:val="Text"/>
        <w:tabs>
          <w:tab w:val="left" w:pos="426"/>
          <w:tab w:val="center" w:pos="9356"/>
        </w:tabs>
        <w:ind w:left="1276" w:right="550" w:firstLine="0"/>
        <w:rPr>
          <w:rFonts w:cs="Arial"/>
          <w:spacing w:val="0"/>
          <w:sz w:val="24"/>
          <w:szCs w:val="24"/>
        </w:rPr>
      </w:pPr>
    </w:p>
    <w:p w14:paraId="27DB702A" w14:textId="77777777" w:rsidR="00877DCA" w:rsidRDefault="00877DCA" w:rsidP="00EB32EA">
      <w:pPr>
        <w:pStyle w:val="Heading1"/>
      </w:pPr>
      <w:bookmarkStart w:id="38" w:name="_Toc451636224"/>
      <w:r>
        <w:t>Capacitors</w:t>
      </w:r>
      <w:bookmarkEnd w:id="38"/>
    </w:p>
    <w:p w14:paraId="27DB702B" w14:textId="77777777" w:rsidR="00877DCA" w:rsidRDefault="00877DCA" w:rsidP="00877DCA">
      <w:pPr>
        <w:pStyle w:val="Text"/>
        <w:tabs>
          <w:tab w:val="left" w:pos="426"/>
          <w:tab w:val="center" w:pos="9372"/>
        </w:tabs>
        <w:ind w:left="852" w:right="550" w:hanging="852"/>
        <w:rPr>
          <w:rFonts w:cs="Arial"/>
          <w:spacing w:val="0"/>
          <w:sz w:val="24"/>
          <w:szCs w:val="24"/>
        </w:rPr>
      </w:pPr>
    </w:p>
    <w:p w14:paraId="27DB702C" w14:textId="77777777" w:rsidR="00877DCA" w:rsidRDefault="00877DCA" w:rsidP="00877DCA">
      <w:pPr>
        <w:pStyle w:val="Text"/>
        <w:tabs>
          <w:tab w:val="left" w:pos="426"/>
          <w:tab w:val="center" w:pos="9372"/>
        </w:tabs>
        <w:ind w:left="426" w:right="550" w:hanging="426"/>
        <w:rPr>
          <w:rFonts w:cs="Arial"/>
          <w:spacing w:val="0"/>
          <w:sz w:val="24"/>
          <w:szCs w:val="24"/>
        </w:rPr>
      </w:pPr>
      <w:r>
        <w:rPr>
          <w:rFonts w:cs="Arial"/>
          <w:spacing w:val="0"/>
          <w:sz w:val="24"/>
          <w:szCs w:val="24"/>
        </w:rPr>
        <w:t>1.</w:t>
      </w:r>
      <w:r>
        <w:rPr>
          <w:rFonts w:cs="Arial"/>
          <w:spacing w:val="0"/>
          <w:sz w:val="24"/>
          <w:szCs w:val="24"/>
        </w:rPr>
        <w:tab/>
        <w:t>A 12 volt battery of negligible internal resistance is connected in a circuit as shown.</w:t>
      </w:r>
    </w:p>
    <w:p w14:paraId="27DB702D" w14:textId="77777777" w:rsidR="00877DCA" w:rsidRDefault="00877DCA" w:rsidP="00877DCA">
      <w:pPr>
        <w:pStyle w:val="Text"/>
        <w:tabs>
          <w:tab w:val="left" w:pos="426"/>
          <w:tab w:val="center" w:pos="9372"/>
        </w:tabs>
        <w:ind w:left="426" w:right="550" w:hanging="426"/>
        <w:jc w:val="center"/>
        <w:rPr>
          <w:rFonts w:cs="Arial"/>
          <w:spacing w:val="0"/>
          <w:sz w:val="24"/>
          <w:szCs w:val="24"/>
        </w:rPr>
      </w:pPr>
      <w:r>
        <w:rPr>
          <w:rFonts w:cs="Arial"/>
          <w:noProof/>
          <w:spacing w:val="0"/>
          <w:sz w:val="24"/>
          <w:szCs w:val="24"/>
          <w:lang w:eastAsia="en-GB"/>
        </w:rPr>
        <w:drawing>
          <wp:inline distT="0" distB="0" distL="0" distR="0" wp14:anchorId="27DB724B" wp14:editId="27DB724C">
            <wp:extent cx="4328160" cy="3088640"/>
            <wp:effectExtent l="0" t="0" r="0" b="0"/>
            <wp:docPr id="10724" name="Picture 10724" descr="h0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descr="h0926"/>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4328160" cy="3088640"/>
                    </a:xfrm>
                    <a:prstGeom prst="rect">
                      <a:avLst/>
                    </a:prstGeom>
                    <a:noFill/>
                    <a:ln>
                      <a:noFill/>
                    </a:ln>
                  </pic:spPr>
                </pic:pic>
              </a:graphicData>
            </a:graphic>
          </wp:inline>
        </w:drawing>
      </w:r>
    </w:p>
    <w:p w14:paraId="27DB702E" w14:textId="77777777" w:rsidR="00877DCA" w:rsidRDefault="00877DCA" w:rsidP="00877DCA">
      <w:pPr>
        <w:pStyle w:val="Text"/>
        <w:tabs>
          <w:tab w:val="left" w:pos="426"/>
          <w:tab w:val="center" w:pos="9372"/>
        </w:tabs>
        <w:ind w:left="426" w:right="550" w:firstLine="0"/>
        <w:rPr>
          <w:rFonts w:cs="Arial"/>
          <w:spacing w:val="0"/>
          <w:sz w:val="24"/>
          <w:szCs w:val="24"/>
        </w:rPr>
      </w:pPr>
      <w:r>
        <w:rPr>
          <w:rFonts w:cs="Arial"/>
          <w:spacing w:val="0"/>
          <w:sz w:val="24"/>
          <w:szCs w:val="24"/>
        </w:rPr>
        <w:t>The capacitor is initially uncharged.  Switch S is then closed and the capacitor starts to charge.</w:t>
      </w:r>
    </w:p>
    <w:p w14:paraId="27DB702F" w14:textId="77777777" w:rsidR="00877DCA" w:rsidRDefault="00877DCA" w:rsidP="00877DCA">
      <w:pPr>
        <w:pStyle w:val="Text"/>
        <w:tabs>
          <w:tab w:val="left" w:pos="426"/>
          <w:tab w:val="center" w:pos="9372"/>
        </w:tabs>
        <w:ind w:left="852" w:right="550" w:hanging="852"/>
        <w:rPr>
          <w:rFonts w:cs="Arial"/>
          <w:spacing w:val="0"/>
          <w:sz w:val="24"/>
          <w:szCs w:val="24"/>
        </w:rPr>
      </w:pPr>
    </w:p>
    <w:p w14:paraId="27DB7030" w14:textId="77777777" w:rsidR="00877DCA" w:rsidRDefault="00877DCA" w:rsidP="00877DCA">
      <w:pPr>
        <w:pStyle w:val="Text"/>
        <w:tabs>
          <w:tab w:val="left" w:pos="426"/>
          <w:tab w:val="center" w:pos="9372"/>
        </w:tabs>
        <w:ind w:left="852" w:right="550" w:hanging="426"/>
        <w:rPr>
          <w:rFonts w:cs="Arial"/>
          <w:spacing w:val="0"/>
          <w:sz w:val="24"/>
          <w:szCs w:val="24"/>
        </w:rPr>
      </w:pPr>
      <w:r>
        <w:rPr>
          <w:rFonts w:cs="Arial"/>
          <w:spacing w:val="0"/>
          <w:sz w:val="24"/>
          <w:szCs w:val="24"/>
        </w:rPr>
        <w:t>(a)</w:t>
      </w:r>
      <w:r>
        <w:rPr>
          <w:rFonts w:cs="Arial"/>
          <w:spacing w:val="0"/>
          <w:sz w:val="24"/>
          <w:szCs w:val="24"/>
        </w:rPr>
        <w:tab/>
        <w:t>Sketch a graph of the current against time from the instant switch S is closed.  Numerical values are not required.</w:t>
      </w:r>
      <w:r>
        <w:rPr>
          <w:rFonts w:cs="Arial"/>
          <w:spacing w:val="0"/>
          <w:sz w:val="24"/>
          <w:szCs w:val="24"/>
        </w:rPr>
        <w:tab/>
        <w:t>1</w:t>
      </w:r>
    </w:p>
    <w:p w14:paraId="27DB7031" w14:textId="77777777" w:rsidR="00877DCA" w:rsidRDefault="00877DCA" w:rsidP="00877DCA">
      <w:pPr>
        <w:pStyle w:val="Text"/>
        <w:tabs>
          <w:tab w:val="left" w:pos="426"/>
          <w:tab w:val="center" w:pos="9372"/>
        </w:tabs>
        <w:ind w:left="852" w:right="550" w:hanging="426"/>
        <w:rPr>
          <w:rFonts w:cs="Arial"/>
          <w:spacing w:val="0"/>
          <w:sz w:val="24"/>
          <w:szCs w:val="24"/>
        </w:rPr>
      </w:pPr>
    </w:p>
    <w:p w14:paraId="27DB7032" w14:textId="77777777" w:rsidR="00877DCA" w:rsidRDefault="00877DCA" w:rsidP="00877DCA">
      <w:pPr>
        <w:pStyle w:val="Text"/>
        <w:tabs>
          <w:tab w:val="left" w:pos="426"/>
          <w:tab w:val="center" w:pos="9372"/>
        </w:tabs>
        <w:ind w:left="852" w:right="550" w:hanging="426"/>
        <w:rPr>
          <w:rFonts w:cs="Arial"/>
          <w:spacing w:val="0"/>
          <w:sz w:val="24"/>
          <w:szCs w:val="24"/>
        </w:rPr>
      </w:pPr>
      <w:r>
        <w:rPr>
          <w:rFonts w:cs="Arial"/>
          <w:spacing w:val="0"/>
          <w:sz w:val="24"/>
          <w:szCs w:val="24"/>
        </w:rPr>
        <w:t>(b)</w:t>
      </w:r>
      <w:r>
        <w:rPr>
          <w:rFonts w:cs="Arial"/>
          <w:spacing w:val="0"/>
          <w:sz w:val="24"/>
          <w:szCs w:val="24"/>
        </w:rPr>
        <w:tab/>
        <w:t>At one instant during the charging of the capacitor the reading on the ammeter is 5·0 mA.</w:t>
      </w:r>
    </w:p>
    <w:p w14:paraId="27DB7033" w14:textId="77777777" w:rsidR="00877DCA" w:rsidRDefault="00877DCA" w:rsidP="00877DCA">
      <w:pPr>
        <w:pStyle w:val="Text"/>
        <w:tabs>
          <w:tab w:val="left" w:pos="426"/>
          <w:tab w:val="center" w:pos="9372"/>
        </w:tabs>
        <w:ind w:left="852" w:right="550" w:hanging="426"/>
        <w:rPr>
          <w:rFonts w:cs="Arial"/>
          <w:spacing w:val="0"/>
          <w:sz w:val="24"/>
          <w:szCs w:val="24"/>
        </w:rPr>
      </w:pPr>
      <w:r>
        <w:rPr>
          <w:rFonts w:cs="Arial"/>
          <w:spacing w:val="0"/>
          <w:sz w:val="24"/>
          <w:szCs w:val="24"/>
        </w:rPr>
        <w:tab/>
        <w:t>Calculate the reading on the voltmeter at this instant.</w:t>
      </w:r>
      <w:r>
        <w:rPr>
          <w:rFonts w:cs="Arial"/>
          <w:spacing w:val="0"/>
          <w:sz w:val="24"/>
          <w:szCs w:val="24"/>
        </w:rPr>
        <w:tab/>
        <w:t>3</w:t>
      </w:r>
    </w:p>
    <w:p w14:paraId="27DB7034" w14:textId="77777777" w:rsidR="00877DCA" w:rsidRDefault="00877DCA" w:rsidP="00877DCA">
      <w:pPr>
        <w:pStyle w:val="Text"/>
        <w:tabs>
          <w:tab w:val="left" w:pos="426"/>
          <w:tab w:val="center" w:pos="9372"/>
        </w:tabs>
        <w:ind w:left="852" w:right="550" w:hanging="426"/>
        <w:rPr>
          <w:rFonts w:cs="Arial"/>
          <w:spacing w:val="0"/>
          <w:sz w:val="24"/>
          <w:szCs w:val="24"/>
        </w:rPr>
      </w:pPr>
    </w:p>
    <w:p w14:paraId="27DB7035" w14:textId="77777777" w:rsidR="00877DCA" w:rsidRDefault="00877DCA" w:rsidP="00877DCA">
      <w:pPr>
        <w:pStyle w:val="Text"/>
        <w:tabs>
          <w:tab w:val="left" w:pos="426"/>
          <w:tab w:val="center" w:pos="9372"/>
        </w:tabs>
        <w:ind w:left="852" w:right="550" w:hanging="426"/>
        <w:rPr>
          <w:rFonts w:cs="Arial"/>
          <w:spacing w:val="0"/>
          <w:sz w:val="24"/>
          <w:szCs w:val="24"/>
        </w:rPr>
      </w:pPr>
      <w:r>
        <w:rPr>
          <w:rFonts w:cs="Arial"/>
          <w:spacing w:val="0"/>
          <w:sz w:val="24"/>
          <w:szCs w:val="24"/>
        </w:rPr>
        <w:t>(c)</w:t>
      </w:r>
      <w:r>
        <w:rPr>
          <w:rFonts w:cs="Arial"/>
          <w:spacing w:val="0"/>
          <w:sz w:val="24"/>
          <w:szCs w:val="24"/>
        </w:rPr>
        <w:tab/>
        <w:t xml:space="preserve">Calculate the </w:t>
      </w:r>
      <w:r>
        <w:rPr>
          <w:rFonts w:cs="Arial"/>
          <w:b/>
          <w:spacing w:val="0"/>
          <w:sz w:val="24"/>
          <w:szCs w:val="24"/>
        </w:rPr>
        <w:t>maximum</w:t>
      </w:r>
      <w:r>
        <w:rPr>
          <w:rFonts w:cs="Arial"/>
          <w:spacing w:val="0"/>
          <w:sz w:val="24"/>
          <w:szCs w:val="24"/>
        </w:rPr>
        <w:t xml:space="preserve"> energy stored in the capacitor in this circuit.</w:t>
      </w:r>
      <w:r>
        <w:rPr>
          <w:rFonts w:cs="Arial"/>
          <w:spacing w:val="0"/>
          <w:sz w:val="24"/>
          <w:szCs w:val="24"/>
        </w:rPr>
        <w:tab/>
        <w:t>2</w:t>
      </w:r>
    </w:p>
    <w:p w14:paraId="27DB7036" w14:textId="77777777" w:rsidR="00877DCA" w:rsidRDefault="00877DCA" w:rsidP="00877DCA">
      <w:pPr>
        <w:pStyle w:val="Text"/>
        <w:tabs>
          <w:tab w:val="left" w:pos="426"/>
          <w:tab w:val="center" w:pos="9372"/>
        </w:tabs>
        <w:ind w:left="852" w:right="550" w:hanging="426"/>
        <w:rPr>
          <w:rFonts w:cs="Arial"/>
          <w:spacing w:val="0"/>
          <w:sz w:val="24"/>
          <w:szCs w:val="24"/>
        </w:rPr>
      </w:pPr>
    </w:p>
    <w:p w14:paraId="27DB7037" w14:textId="77777777" w:rsidR="00877DCA" w:rsidRDefault="00877DCA" w:rsidP="00877DCA">
      <w:pPr>
        <w:pStyle w:val="Text"/>
        <w:tabs>
          <w:tab w:val="left" w:pos="426"/>
          <w:tab w:val="center" w:pos="9372"/>
        </w:tabs>
        <w:ind w:left="852" w:right="550" w:hanging="426"/>
        <w:rPr>
          <w:rFonts w:cs="Arial"/>
          <w:spacing w:val="0"/>
          <w:sz w:val="24"/>
          <w:szCs w:val="24"/>
        </w:rPr>
      </w:pPr>
      <w:r>
        <w:rPr>
          <w:rFonts w:cs="Arial"/>
          <w:spacing w:val="0"/>
          <w:sz w:val="24"/>
          <w:szCs w:val="24"/>
        </w:rPr>
        <w:t>(d)</w:t>
      </w:r>
      <w:r>
        <w:rPr>
          <w:rFonts w:cs="Arial"/>
          <w:spacing w:val="0"/>
          <w:sz w:val="24"/>
          <w:szCs w:val="24"/>
        </w:rPr>
        <w:tab/>
        <w:t xml:space="preserve">The 500 </w:t>
      </w:r>
      <w:r>
        <w:rPr>
          <w:rFonts w:ascii="Symbol" w:hAnsi="Symbol" w:cs="Arial"/>
          <w:spacing w:val="0"/>
          <w:sz w:val="24"/>
          <w:szCs w:val="24"/>
        </w:rPr>
        <w:t></w:t>
      </w:r>
      <w:r>
        <w:rPr>
          <w:rFonts w:cs="Arial"/>
          <w:spacing w:val="0"/>
          <w:sz w:val="24"/>
          <w:szCs w:val="24"/>
        </w:rPr>
        <w:t xml:space="preserve"> resistor is now replaced with a 2·0 k</w:t>
      </w:r>
      <w:r>
        <w:rPr>
          <w:rFonts w:ascii="Symbol" w:hAnsi="Symbol" w:cs="Arial"/>
          <w:spacing w:val="0"/>
          <w:sz w:val="24"/>
          <w:szCs w:val="24"/>
        </w:rPr>
        <w:t></w:t>
      </w:r>
      <w:r>
        <w:rPr>
          <w:rFonts w:cs="Arial"/>
          <w:spacing w:val="0"/>
          <w:sz w:val="24"/>
          <w:szCs w:val="24"/>
        </w:rPr>
        <w:t xml:space="preserve"> resistor.</w:t>
      </w:r>
    </w:p>
    <w:p w14:paraId="27DB7038" w14:textId="77777777" w:rsidR="00877DCA" w:rsidRDefault="00877DCA" w:rsidP="00877DCA">
      <w:pPr>
        <w:pStyle w:val="Text"/>
        <w:tabs>
          <w:tab w:val="left" w:pos="426"/>
          <w:tab w:val="center" w:pos="9372"/>
        </w:tabs>
        <w:ind w:left="852" w:right="550" w:firstLine="0"/>
        <w:rPr>
          <w:rFonts w:cs="Arial"/>
          <w:spacing w:val="0"/>
          <w:sz w:val="24"/>
          <w:szCs w:val="24"/>
        </w:rPr>
      </w:pPr>
      <w:r>
        <w:rPr>
          <w:rFonts w:cs="Arial"/>
          <w:spacing w:val="0"/>
          <w:sz w:val="24"/>
          <w:szCs w:val="24"/>
        </w:rPr>
        <w:t>What effect, if any, does this have on the maximum energy stored in the capacitor?</w:t>
      </w:r>
    </w:p>
    <w:p w14:paraId="27DB7039" w14:textId="77777777" w:rsidR="00877DCA" w:rsidRDefault="00877DCA" w:rsidP="00877DCA">
      <w:pPr>
        <w:pStyle w:val="Text"/>
        <w:tabs>
          <w:tab w:val="left" w:pos="426"/>
          <w:tab w:val="center" w:pos="9372"/>
        </w:tabs>
        <w:ind w:left="852" w:right="550" w:firstLine="0"/>
        <w:rPr>
          <w:rFonts w:cs="Arial"/>
          <w:spacing w:val="0"/>
          <w:sz w:val="24"/>
          <w:szCs w:val="24"/>
        </w:rPr>
      </w:pPr>
      <w:r>
        <w:rPr>
          <w:rFonts w:cs="Arial"/>
          <w:spacing w:val="0"/>
          <w:sz w:val="24"/>
          <w:szCs w:val="24"/>
        </w:rPr>
        <w:t>Justify your answer.</w:t>
      </w:r>
      <w:r>
        <w:rPr>
          <w:rFonts w:cs="Arial"/>
          <w:spacing w:val="0"/>
          <w:sz w:val="24"/>
          <w:szCs w:val="24"/>
        </w:rPr>
        <w:tab/>
        <w:t>2</w:t>
      </w:r>
    </w:p>
    <w:p w14:paraId="27DB703A" w14:textId="77777777" w:rsidR="00877DCA" w:rsidRDefault="00877DCA" w:rsidP="00877DCA">
      <w:pPr>
        <w:pStyle w:val="Text"/>
        <w:tabs>
          <w:tab w:val="left" w:pos="426"/>
          <w:tab w:val="center" w:pos="9372"/>
        </w:tabs>
        <w:ind w:left="852" w:right="550" w:hanging="852"/>
        <w:rPr>
          <w:rFonts w:cs="Arial"/>
          <w:spacing w:val="0"/>
          <w:sz w:val="24"/>
          <w:szCs w:val="24"/>
        </w:rPr>
      </w:pPr>
    </w:p>
    <w:p w14:paraId="27DB703B" w14:textId="77777777" w:rsidR="00877DCA" w:rsidRDefault="00877DCA" w:rsidP="00877DCA">
      <w:pPr>
        <w:pStyle w:val="Text"/>
        <w:tabs>
          <w:tab w:val="center" w:pos="9372"/>
        </w:tabs>
        <w:ind w:left="852" w:right="550" w:hanging="852"/>
        <w:rPr>
          <w:rFonts w:cs="Arial"/>
          <w:spacing w:val="0"/>
          <w:sz w:val="24"/>
          <w:szCs w:val="24"/>
        </w:rPr>
      </w:pPr>
      <w:r>
        <w:rPr>
          <w:rFonts w:cs="Arial"/>
          <w:spacing w:val="0"/>
          <w:sz w:val="24"/>
          <w:szCs w:val="24"/>
        </w:rPr>
        <w:tab/>
      </w:r>
      <w:r>
        <w:rPr>
          <w:rFonts w:cs="Arial"/>
          <w:spacing w:val="0"/>
          <w:sz w:val="24"/>
          <w:szCs w:val="24"/>
        </w:rPr>
        <w:tab/>
        <w:t>(8)</w:t>
      </w:r>
    </w:p>
    <w:p w14:paraId="27DB703C" w14:textId="77777777" w:rsidR="00877DCA" w:rsidRDefault="00877DCA" w:rsidP="00877DCA">
      <w:pPr>
        <w:pStyle w:val="Text"/>
        <w:tabs>
          <w:tab w:val="left" w:pos="426"/>
          <w:tab w:val="center" w:pos="9372"/>
        </w:tabs>
        <w:ind w:left="852" w:right="550" w:hanging="852"/>
        <w:rPr>
          <w:rFonts w:cs="Arial"/>
          <w:spacing w:val="0"/>
          <w:sz w:val="24"/>
          <w:szCs w:val="24"/>
        </w:rPr>
      </w:pPr>
    </w:p>
    <w:p w14:paraId="27DB703D" w14:textId="77777777" w:rsidR="00877DCA" w:rsidRDefault="00877DCA" w:rsidP="00877DCA">
      <w:pPr>
        <w:pStyle w:val="Text"/>
        <w:tabs>
          <w:tab w:val="left" w:pos="426"/>
          <w:tab w:val="center" w:pos="9372"/>
        </w:tabs>
        <w:ind w:left="852" w:right="550" w:hanging="852"/>
        <w:rPr>
          <w:rFonts w:cs="Arial"/>
          <w:spacing w:val="0"/>
          <w:sz w:val="24"/>
          <w:szCs w:val="24"/>
        </w:rPr>
      </w:pPr>
    </w:p>
    <w:p w14:paraId="27DB703E" w14:textId="77777777" w:rsidR="00877DCA" w:rsidRDefault="00877DCA" w:rsidP="00877DCA">
      <w:pPr>
        <w:pStyle w:val="Text"/>
        <w:tabs>
          <w:tab w:val="left" w:pos="426"/>
          <w:tab w:val="center" w:pos="9372"/>
        </w:tabs>
        <w:ind w:left="852" w:right="550" w:hanging="852"/>
        <w:rPr>
          <w:rFonts w:cs="Arial"/>
          <w:spacing w:val="0"/>
          <w:sz w:val="24"/>
          <w:szCs w:val="24"/>
        </w:rPr>
      </w:pPr>
      <w:r>
        <w:rPr>
          <w:rFonts w:cs="Arial"/>
        </w:rPr>
        <w:br w:type="page"/>
      </w:r>
      <w:r>
        <w:rPr>
          <w:rFonts w:cs="Arial"/>
          <w:spacing w:val="0"/>
          <w:sz w:val="24"/>
          <w:szCs w:val="24"/>
        </w:rPr>
        <w:t>2.</w:t>
      </w:r>
      <w:r>
        <w:rPr>
          <w:rFonts w:cs="Arial"/>
          <w:spacing w:val="0"/>
          <w:sz w:val="24"/>
          <w:szCs w:val="24"/>
        </w:rPr>
        <w:tab/>
        <w:t>(a)</w:t>
      </w:r>
      <w:r>
        <w:rPr>
          <w:rFonts w:cs="Arial"/>
          <w:spacing w:val="0"/>
          <w:sz w:val="24"/>
          <w:szCs w:val="24"/>
        </w:rPr>
        <w:tab/>
        <w:t xml:space="preserve">State what is meant by the term </w:t>
      </w:r>
      <w:r>
        <w:rPr>
          <w:rFonts w:cs="Arial"/>
          <w:i/>
          <w:spacing w:val="0"/>
          <w:sz w:val="24"/>
          <w:szCs w:val="24"/>
        </w:rPr>
        <w:t>capacitance</w:t>
      </w:r>
      <w:r>
        <w:rPr>
          <w:rFonts w:cs="Arial"/>
          <w:spacing w:val="0"/>
          <w:sz w:val="24"/>
          <w:szCs w:val="24"/>
        </w:rPr>
        <w:t>.</w:t>
      </w:r>
      <w:r>
        <w:rPr>
          <w:rFonts w:cs="Arial"/>
          <w:spacing w:val="0"/>
          <w:sz w:val="24"/>
          <w:szCs w:val="24"/>
        </w:rPr>
        <w:tab/>
        <w:t>1</w:t>
      </w:r>
    </w:p>
    <w:p w14:paraId="27DB703F" w14:textId="77777777" w:rsidR="00877DCA" w:rsidRDefault="00877DCA" w:rsidP="00877DCA">
      <w:pPr>
        <w:pStyle w:val="Text"/>
        <w:tabs>
          <w:tab w:val="left" w:pos="426"/>
          <w:tab w:val="center" w:pos="9372"/>
        </w:tabs>
        <w:ind w:right="550"/>
        <w:rPr>
          <w:rFonts w:cs="Arial"/>
          <w:spacing w:val="0"/>
          <w:sz w:val="24"/>
          <w:szCs w:val="24"/>
        </w:rPr>
      </w:pPr>
    </w:p>
    <w:p w14:paraId="27DB7040" w14:textId="77777777" w:rsidR="00877DCA" w:rsidRDefault="00877DCA" w:rsidP="00877DCA">
      <w:pPr>
        <w:pStyle w:val="Text"/>
        <w:tabs>
          <w:tab w:val="left" w:pos="852"/>
          <w:tab w:val="center" w:pos="9372"/>
        </w:tabs>
        <w:ind w:left="852" w:right="550" w:hanging="426"/>
        <w:rPr>
          <w:rFonts w:cs="Arial"/>
          <w:spacing w:val="0"/>
          <w:sz w:val="24"/>
          <w:szCs w:val="24"/>
        </w:rPr>
      </w:pPr>
      <w:r>
        <w:rPr>
          <w:rFonts w:cs="Arial"/>
          <w:spacing w:val="0"/>
          <w:sz w:val="24"/>
          <w:szCs w:val="24"/>
        </w:rPr>
        <w:t>(b)</w:t>
      </w:r>
      <w:r>
        <w:rPr>
          <w:rFonts w:cs="Arial"/>
          <w:spacing w:val="0"/>
          <w:sz w:val="24"/>
          <w:szCs w:val="24"/>
        </w:rPr>
        <w:tab/>
        <w:t>An uncharged capacitor, C, is connected in a circuit as shown.</w:t>
      </w:r>
    </w:p>
    <w:p w14:paraId="27DB7041" w14:textId="77777777" w:rsidR="00877DCA" w:rsidRDefault="00877DCA" w:rsidP="00877DCA">
      <w:pPr>
        <w:pStyle w:val="Text"/>
        <w:tabs>
          <w:tab w:val="left" w:pos="426"/>
          <w:tab w:val="center" w:pos="9372"/>
        </w:tabs>
        <w:ind w:left="426" w:right="550" w:hanging="426"/>
        <w:jc w:val="center"/>
        <w:rPr>
          <w:rFonts w:cs="Arial"/>
          <w:spacing w:val="0"/>
          <w:sz w:val="24"/>
          <w:szCs w:val="24"/>
        </w:rPr>
      </w:pPr>
      <w:r>
        <w:rPr>
          <w:rFonts w:cs="Arial"/>
          <w:noProof/>
          <w:spacing w:val="0"/>
          <w:sz w:val="24"/>
          <w:szCs w:val="24"/>
          <w:lang w:eastAsia="en-GB"/>
        </w:rPr>
        <w:drawing>
          <wp:inline distT="0" distB="0" distL="0" distR="0" wp14:anchorId="27DB724D" wp14:editId="27DB724E">
            <wp:extent cx="5364480" cy="3210560"/>
            <wp:effectExtent l="0" t="0" r="7620" b="8890"/>
            <wp:docPr id="10723" name="Picture 10723" descr="h082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descr="h0825a"/>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5364480" cy="3210560"/>
                    </a:xfrm>
                    <a:prstGeom prst="rect">
                      <a:avLst/>
                    </a:prstGeom>
                    <a:noFill/>
                    <a:ln>
                      <a:noFill/>
                    </a:ln>
                  </pic:spPr>
                </pic:pic>
              </a:graphicData>
            </a:graphic>
          </wp:inline>
        </w:drawing>
      </w:r>
    </w:p>
    <w:p w14:paraId="27DB7042" w14:textId="77777777" w:rsidR="00877DCA" w:rsidRDefault="00877DCA" w:rsidP="00877DCA">
      <w:pPr>
        <w:pStyle w:val="Text"/>
        <w:tabs>
          <w:tab w:val="left" w:pos="426"/>
          <w:tab w:val="center" w:pos="9372"/>
        </w:tabs>
        <w:ind w:left="426" w:right="550" w:hanging="426"/>
        <w:rPr>
          <w:rFonts w:cs="Arial"/>
          <w:spacing w:val="0"/>
          <w:sz w:val="24"/>
          <w:szCs w:val="24"/>
        </w:rPr>
      </w:pPr>
    </w:p>
    <w:p w14:paraId="27DB7043" w14:textId="77777777" w:rsidR="00877DCA" w:rsidRDefault="00877DCA" w:rsidP="00877DCA">
      <w:pPr>
        <w:pStyle w:val="Text"/>
        <w:tabs>
          <w:tab w:val="left" w:pos="852"/>
          <w:tab w:val="center" w:pos="9372"/>
        </w:tabs>
        <w:ind w:left="426" w:right="550" w:firstLine="0"/>
        <w:rPr>
          <w:rFonts w:cs="Arial"/>
          <w:spacing w:val="0"/>
          <w:sz w:val="24"/>
          <w:szCs w:val="24"/>
        </w:rPr>
      </w:pPr>
      <w:r>
        <w:rPr>
          <w:rFonts w:cs="Arial"/>
          <w:spacing w:val="0"/>
          <w:sz w:val="24"/>
          <w:szCs w:val="24"/>
        </w:rPr>
        <w:t>The 12 V battery has negligible internal resistance.</w:t>
      </w:r>
    </w:p>
    <w:p w14:paraId="27DB7044" w14:textId="77777777" w:rsidR="00877DCA" w:rsidRDefault="00877DCA" w:rsidP="00877DCA">
      <w:pPr>
        <w:pStyle w:val="Text"/>
        <w:tabs>
          <w:tab w:val="left" w:pos="852"/>
          <w:tab w:val="center" w:pos="9372"/>
        </w:tabs>
        <w:ind w:left="426" w:right="550" w:firstLine="0"/>
        <w:rPr>
          <w:rFonts w:cs="Arial"/>
          <w:spacing w:val="0"/>
          <w:sz w:val="24"/>
          <w:szCs w:val="24"/>
        </w:rPr>
      </w:pPr>
      <w:r>
        <w:rPr>
          <w:rFonts w:cs="Arial"/>
          <w:spacing w:val="0"/>
          <w:sz w:val="24"/>
          <w:szCs w:val="24"/>
        </w:rPr>
        <w:t>Switch S is closed and the capacitor begins to change.</w:t>
      </w:r>
    </w:p>
    <w:p w14:paraId="27DB7045" w14:textId="77777777" w:rsidR="00877DCA" w:rsidRDefault="00877DCA" w:rsidP="00877DCA">
      <w:pPr>
        <w:pStyle w:val="Text"/>
        <w:tabs>
          <w:tab w:val="left" w:pos="852"/>
          <w:tab w:val="center" w:pos="9372"/>
        </w:tabs>
        <w:ind w:left="426" w:right="550" w:firstLine="0"/>
        <w:rPr>
          <w:rFonts w:cs="Arial"/>
          <w:spacing w:val="0"/>
          <w:sz w:val="24"/>
          <w:szCs w:val="24"/>
        </w:rPr>
      </w:pPr>
      <w:r>
        <w:rPr>
          <w:rFonts w:cs="Arial"/>
          <w:spacing w:val="0"/>
          <w:sz w:val="24"/>
          <w:szCs w:val="24"/>
        </w:rPr>
        <w:t>The interface measures the current in the circuit and the potential difference (p.d.) across the capacitor.  These measurements are displayed as graphs on the computer.</w:t>
      </w:r>
    </w:p>
    <w:p w14:paraId="27DB7046" w14:textId="77777777" w:rsidR="00877DCA" w:rsidRDefault="00877DCA" w:rsidP="00877DCA">
      <w:pPr>
        <w:pStyle w:val="Text"/>
        <w:tabs>
          <w:tab w:val="left" w:pos="852"/>
          <w:tab w:val="center" w:pos="9372"/>
        </w:tabs>
        <w:ind w:left="426" w:right="550" w:firstLine="0"/>
        <w:rPr>
          <w:rFonts w:cs="Arial"/>
          <w:spacing w:val="0"/>
          <w:sz w:val="24"/>
          <w:szCs w:val="24"/>
        </w:rPr>
      </w:pPr>
      <w:r>
        <w:rPr>
          <w:rFonts w:cs="Arial"/>
          <w:spacing w:val="0"/>
          <w:sz w:val="24"/>
          <w:szCs w:val="24"/>
        </w:rPr>
        <w:t>Graph 1 shows the p.d. across the capacitor for the first 0·40 s of charging.</w:t>
      </w:r>
    </w:p>
    <w:p w14:paraId="27DB7047" w14:textId="77777777" w:rsidR="00877DCA" w:rsidRDefault="00877DCA" w:rsidP="00877DCA">
      <w:pPr>
        <w:pStyle w:val="Text"/>
        <w:tabs>
          <w:tab w:val="left" w:pos="852"/>
          <w:tab w:val="center" w:pos="9372"/>
        </w:tabs>
        <w:ind w:left="426" w:right="550" w:firstLine="0"/>
        <w:rPr>
          <w:rFonts w:cs="Arial"/>
          <w:spacing w:val="0"/>
          <w:sz w:val="24"/>
          <w:szCs w:val="24"/>
        </w:rPr>
      </w:pPr>
      <w:r>
        <w:rPr>
          <w:rFonts w:cs="Arial"/>
          <w:spacing w:val="0"/>
          <w:sz w:val="24"/>
          <w:szCs w:val="24"/>
        </w:rPr>
        <w:t>Graph 2 shows the current in the circuit for the first 0·40 s of charging.</w:t>
      </w:r>
    </w:p>
    <w:p w14:paraId="27DB7048" w14:textId="77777777" w:rsidR="00877DCA" w:rsidRDefault="00877DCA" w:rsidP="00877DCA">
      <w:pPr>
        <w:pStyle w:val="Text"/>
        <w:tabs>
          <w:tab w:val="left" w:pos="852"/>
          <w:tab w:val="center" w:pos="9372"/>
        </w:tabs>
        <w:ind w:left="426" w:right="550" w:firstLine="0"/>
        <w:rPr>
          <w:rFonts w:cs="Arial"/>
          <w:spacing w:val="0"/>
          <w:sz w:val="24"/>
          <w:szCs w:val="24"/>
        </w:rPr>
      </w:pPr>
    </w:p>
    <w:p w14:paraId="27DB7049" w14:textId="77777777" w:rsidR="00877DCA" w:rsidRDefault="00877DCA" w:rsidP="00877DCA">
      <w:pPr>
        <w:pStyle w:val="Text"/>
        <w:tabs>
          <w:tab w:val="left" w:pos="852"/>
          <w:tab w:val="center" w:pos="9372"/>
        </w:tabs>
        <w:ind w:left="426" w:right="550" w:firstLine="0"/>
        <w:rPr>
          <w:rFonts w:cs="Arial"/>
          <w:spacing w:val="0"/>
          <w:sz w:val="24"/>
          <w:szCs w:val="24"/>
        </w:rPr>
      </w:pPr>
      <w:r>
        <w:rPr>
          <w:rFonts w:cs="Arial"/>
          <w:noProof/>
          <w:spacing w:val="0"/>
          <w:sz w:val="24"/>
          <w:szCs w:val="24"/>
          <w:lang w:eastAsia="en-GB"/>
        </w:rPr>
        <w:drawing>
          <wp:inline distT="0" distB="0" distL="0" distR="0" wp14:anchorId="27DB724F" wp14:editId="27DB7250">
            <wp:extent cx="5486400" cy="2702560"/>
            <wp:effectExtent l="0" t="0" r="0" b="2540"/>
            <wp:docPr id="10722" name="Picture 10722" descr="h082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descr="h0825b"/>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5486400" cy="2702560"/>
                    </a:xfrm>
                    <a:prstGeom prst="rect">
                      <a:avLst/>
                    </a:prstGeom>
                    <a:noFill/>
                    <a:ln>
                      <a:noFill/>
                    </a:ln>
                  </pic:spPr>
                </pic:pic>
              </a:graphicData>
            </a:graphic>
          </wp:inline>
        </w:drawing>
      </w:r>
    </w:p>
    <w:p w14:paraId="27DB704A" w14:textId="77777777" w:rsidR="00877DCA" w:rsidRDefault="00877DCA" w:rsidP="00877DCA">
      <w:pPr>
        <w:pStyle w:val="Text"/>
        <w:tabs>
          <w:tab w:val="left" w:pos="852"/>
          <w:tab w:val="center" w:pos="9372"/>
        </w:tabs>
        <w:ind w:left="426" w:right="550" w:firstLine="0"/>
        <w:rPr>
          <w:rFonts w:cs="Arial"/>
          <w:spacing w:val="0"/>
          <w:sz w:val="24"/>
          <w:szCs w:val="24"/>
        </w:rPr>
      </w:pPr>
    </w:p>
    <w:p w14:paraId="27DB704B" w14:textId="77777777" w:rsidR="00877DCA" w:rsidRDefault="00877DCA" w:rsidP="00877DCA">
      <w:pPr>
        <w:pStyle w:val="Text"/>
        <w:tabs>
          <w:tab w:val="left" w:pos="852"/>
          <w:tab w:val="center" w:pos="9372"/>
        </w:tabs>
        <w:ind w:left="426" w:right="550" w:firstLine="0"/>
        <w:rPr>
          <w:rFonts w:cs="Arial"/>
          <w:spacing w:val="0"/>
          <w:sz w:val="24"/>
          <w:szCs w:val="24"/>
        </w:rPr>
      </w:pPr>
    </w:p>
    <w:p w14:paraId="27DB704C" w14:textId="77777777" w:rsidR="00877DCA" w:rsidRDefault="00877DCA" w:rsidP="00877DCA">
      <w:pPr>
        <w:pStyle w:val="Text"/>
        <w:tabs>
          <w:tab w:val="left" w:pos="852"/>
          <w:tab w:val="center" w:pos="9372"/>
        </w:tabs>
        <w:ind w:left="852" w:right="550" w:hanging="426"/>
        <w:rPr>
          <w:rFonts w:cs="Arial"/>
          <w:spacing w:val="0"/>
          <w:sz w:val="24"/>
          <w:szCs w:val="24"/>
        </w:rPr>
      </w:pPr>
      <w:r>
        <w:rPr>
          <w:rFonts w:cs="Arial"/>
        </w:rPr>
        <w:br w:type="page"/>
      </w:r>
    </w:p>
    <w:p w14:paraId="27DB704D" w14:textId="77777777" w:rsidR="00877DCA" w:rsidRDefault="00877DCA" w:rsidP="00877DCA">
      <w:pPr>
        <w:pStyle w:val="Text"/>
        <w:tabs>
          <w:tab w:val="right" w:pos="1136"/>
          <w:tab w:val="center" w:pos="9372"/>
        </w:tabs>
        <w:ind w:left="1278" w:right="550" w:hanging="852"/>
        <w:rPr>
          <w:rFonts w:cs="Arial"/>
          <w:spacing w:val="0"/>
          <w:sz w:val="24"/>
          <w:szCs w:val="24"/>
        </w:rPr>
      </w:pPr>
      <w:r>
        <w:rPr>
          <w:rFonts w:cs="Arial"/>
          <w:spacing w:val="0"/>
          <w:sz w:val="24"/>
          <w:szCs w:val="24"/>
        </w:rPr>
        <w:tab/>
        <w:t>(i)</w:t>
      </w:r>
      <w:r>
        <w:rPr>
          <w:rFonts w:cs="Arial"/>
          <w:spacing w:val="0"/>
          <w:sz w:val="24"/>
          <w:szCs w:val="24"/>
        </w:rPr>
        <w:tab/>
        <w:t xml:space="preserve">Determine the p.d. </w:t>
      </w:r>
      <w:r>
        <w:rPr>
          <w:rFonts w:cs="Arial"/>
          <w:b/>
          <w:spacing w:val="0"/>
          <w:sz w:val="24"/>
          <w:szCs w:val="24"/>
        </w:rPr>
        <w:t>across resistor R</w:t>
      </w:r>
      <w:r>
        <w:rPr>
          <w:rFonts w:cs="Arial"/>
          <w:spacing w:val="0"/>
          <w:sz w:val="24"/>
          <w:szCs w:val="24"/>
        </w:rPr>
        <w:t xml:space="preserve"> at 0·40 s.</w:t>
      </w:r>
      <w:r>
        <w:rPr>
          <w:rFonts w:cs="Arial"/>
          <w:spacing w:val="0"/>
          <w:sz w:val="24"/>
          <w:szCs w:val="24"/>
        </w:rPr>
        <w:tab/>
        <w:t>1</w:t>
      </w:r>
    </w:p>
    <w:p w14:paraId="27DB704E" w14:textId="77777777" w:rsidR="00877DCA" w:rsidRDefault="00877DCA" w:rsidP="00877DCA">
      <w:pPr>
        <w:pStyle w:val="Text"/>
        <w:tabs>
          <w:tab w:val="right" w:pos="1136"/>
          <w:tab w:val="center" w:pos="9372"/>
        </w:tabs>
        <w:ind w:left="1278" w:right="550" w:hanging="852"/>
        <w:rPr>
          <w:rFonts w:cs="Arial"/>
          <w:spacing w:val="0"/>
          <w:sz w:val="24"/>
          <w:szCs w:val="24"/>
        </w:rPr>
      </w:pPr>
    </w:p>
    <w:p w14:paraId="27DB704F" w14:textId="77777777" w:rsidR="00877DCA" w:rsidRDefault="00877DCA" w:rsidP="00877DCA">
      <w:pPr>
        <w:pStyle w:val="Text"/>
        <w:tabs>
          <w:tab w:val="right" w:pos="1136"/>
          <w:tab w:val="center" w:pos="9372"/>
        </w:tabs>
        <w:ind w:left="1278" w:right="550" w:hanging="852"/>
        <w:rPr>
          <w:rFonts w:cs="Arial"/>
          <w:spacing w:val="0"/>
          <w:sz w:val="24"/>
          <w:szCs w:val="24"/>
        </w:rPr>
      </w:pPr>
      <w:r>
        <w:rPr>
          <w:rFonts w:cs="Arial"/>
          <w:spacing w:val="0"/>
          <w:sz w:val="24"/>
          <w:szCs w:val="24"/>
        </w:rPr>
        <w:tab/>
        <w:t>(ii)</w:t>
      </w:r>
      <w:r>
        <w:rPr>
          <w:rFonts w:cs="Arial"/>
          <w:spacing w:val="0"/>
          <w:sz w:val="24"/>
          <w:szCs w:val="24"/>
        </w:rPr>
        <w:tab/>
        <w:t>Calculate the resistance R.</w:t>
      </w:r>
      <w:r>
        <w:rPr>
          <w:rFonts w:cs="Arial"/>
          <w:spacing w:val="0"/>
          <w:sz w:val="24"/>
          <w:szCs w:val="24"/>
        </w:rPr>
        <w:tab/>
        <w:t>2</w:t>
      </w:r>
    </w:p>
    <w:p w14:paraId="27DB7050" w14:textId="77777777" w:rsidR="00877DCA" w:rsidRDefault="00877DCA" w:rsidP="00877DCA">
      <w:pPr>
        <w:pStyle w:val="Text"/>
        <w:tabs>
          <w:tab w:val="right" w:pos="1136"/>
          <w:tab w:val="center" w:pos="9372"/>
        </w:tabs>
        <w:ind w:left="1278" w:right="550" w:hanging="852"/>
        <w:rPr>
          <w:rFonts w:cs="Arial"/>
          <w:spacing w:val="0"/>
          <w:sz w:val="24"/>
          <w:szCs w:val="24"/>
        </w:rPr>
      </w:pPr>
    </w:p>
    <w:p w14:paraId="27DB7051" w14:textId="77777777" w:rsidR="00877DCA" w:rsidRDefault="00877DCA" w:rsidP="00877DCA">
      <w:pPr>
        <w:pStyle w:val="Text"/>
        <w:tabs>
          <w:tab w:val="right" w:pos="1136"/>
          <w:tab w:val="center" w:pos="9372"/>
        </w:tabs>
        <w:ind w:left="1278" w:right="550" w:hanging="852"/>
        <w:rPr>
          <w:rFonts w:cs="Arial"/>
          <w:spacing w:val="0"/>
          <w:sz w:val="24"/>
          <w:szCs w:val="24"/>
        </w:rPr>
      </w:pPr>
      <w:r>
        <w:rPr>
          <w:rFonts w:cs="Arial"/>
          <w:spacing w:val="0"/>
          <w:sz w:val="24"/>
          <w:szCs w:val="24"/>
        </w:rPr>
        <w:tab/>
        <w:t>(iii)</w:t>
      </w:r>
      <w:r>
        <w:rPr>
          <w:rFonts w:cs="Arial"/>
          <w:spacing w:val="0"/>
          <w:sz w:val="24"/>
          <w:szCs w:val="24"/>
        </w:rPr>
        <w:tab/>
        <w:t>The capacitor takes 2·2 s to charge fully.</w:t>
      </w:r>
    </w:p>
    <w:p w14:paraId="27DB7052" w14:textId="77777777" w:rsidR="00877DCA" w:rsidRDefault="00877DCA" w:rsidP="00877DCA">
      <w:pPr>
        <w:pStyle w:val="Text"/>
        <w:tabs>
          <w:tab w:val="right" w:pos="1136"/>
          <w:tab w:val="center" w:pos="9372"/>
        </w:tabs>
        <w:ind w:left="1278" w:right="550" w:firstLine="0"/>
        <w:rPr>
          <w:rFonts w:cs="Arial"/>
          <w:spacing w:val="0"/>
          <w:sz w:val="24"/>
          <w:szCs w:val="24"/>
        </w:rPr>
      </w:pPr>
      <w:r>
        <w:rPr>
          <w:rFonts w:cs="Arial"/>
          <w:spacing w:val="0"/>
          <w:sz w:val="24"/>
          <w:szCs w:val="24"/>
        </w:rPr>
        <w:t>At that time it stores 10·8 mJ of energy.</w:t>
      </w:r>
    </w:p>
    <w:p w14:paraId="27DB7053" w14:textId="77777777" w:rsidR="00877DCA" w:rsidRDefault="00877DCA" w:rsidP="00877DCA">
      <w:pPr>
        <w:pStyle w:val="Text"/>
        <w:tabs>
          <w:tab w:val="right" w:pos="1136"/>
          <w:tab w:val="center" w:pos="9372"/>
        </w:tabs>
        <w:ind w:left="1278" w:right="550" w:firstLine="0"/>
        <w:rPr>
          <w:rFonts w:cs="Arial"/>
          <w:spacing w:val="0"/>
          <w:sz w:val="24"/>
          <w:szCs w:val="24"/>
        </w:rPr>
      </w:pPr>
      <w:r>
        <w:rPr>
          <w:rFonts w:cs="Arial"/>
          <w:spacing w:val="0"/>
          <w:sz w:val="24"/>
          <w:szCs w:val="24"/>
        </w:rPr>
        <w:t>Calculate the capacitance of the capacitor.</w:t>
      </w:r>
      <w:r>
        <w:rPr>
          <w:rFonts w:cs="Arial"/>
          <w:spacing w:val="0"/>
          <w:sz w:val="24"/>
          <w:szCs w:val="24"/>
        </w:rPr>
        <w:tab/>
        <w:t>3</w:t>
      </w:r>
    </w:p>
    <w:p w14:paraId="27DB7054" w14:textId="77777777" w:rsidR="00877DCA" w:rsidRDefault="00877DCA" w:rsidP="00877DCA">
      <w:pPr>
        <w:pStyle w:val="Text"/>
        <w:tabs>
          <w:tab w:val="right" w:pos="1136"/>
          <w:tab w:val="center" w:pos="9372"/>
        </w:tabs>
        <w:ind w:left="1278" w:right="550" w:hanging="852"/>
        <w:rPr>
          <w:rFonts w:cs="Arial"/>
          <w:spacing w:val="0"/>
          <w:sz w:val="24"/>
          <w:szCs w:val="24"/>
        </w:rPr>
      </w:pPr>
    </w:p>
    <w:p w14:paraId="27DB7055" w14:textId="77777777" w:rsidR="00877DCA" w:rsidRDefault="00877DCA" w:rsidP="00877DCA">
      <w:pPr>
        <w:pStyle w:val="Text"/>
        <w:tabs>
          <w:tab w:val="center" w:pos="9372"/>
        </w:tabs>
        <w:ind w:left="852" w:right="550" w:hanging="426"/>
        <w:rPr>
          <w:rFonts w:cs="Arial"/>
          <w:spacing w:val="0"/>
          <w:sz w:val="24"/>
          <w:szCs w:val="24"/>
        </w:rPr>
      </w:pPr>
      <w:r>
        <w:rPr>
          <w:rFonts w:cs="Arial"/>
          <w:spacing w:val="0"/>
          <w:sz w:val="24"/>
          <w:szCs w:val="24"/>
        </w:rPr>
        <w:t>(c)</w:t>
      </w:r>
      <w:r>
        <w:rPr>
          <w:rFonts w:cs="Arial"/>
          <w:spacing w:val="0"/>
          <w:sz w:val="24"/>
          <w:szCs w:val="24"/>
        </w:rPr>
        <w:tab/>
        <w:t>The capacitor is now discharged.</w:t>
      </w:r>
    </w:p>
    <w:p w14:paraId="27DB7056" w14:textId="77777777" w:rsidR="00877DCA" w:rsidRDefault="00877DCA" w:rsidP="00877DCA">
      <w:pPr>
        <w:pStyle w:val="Text"/>
        <w:tabs>
          <w:tab w:val="center" w:pos="9372"/>
        </w:tabs>
        <w:ind w:left="852" w:right="550" w:firstLine="0"/>
        <w:rPr>
          <w:rFonts w:cs="Arial"/>
          <w:spacing w:val="0"/>
          <w:sz w:val="24"/>
          <w:szCs w:val="24"/>
        </w:rPr>
      </w:pPr>
      <w:r>
        <w:rPr>
          <w:rFonts w:cs="Arial"/>
          <w:spacing w:val="0"/>
          <w:sz w:val="24"/>
          <w:szCs w:val="24"/>
        </w:rPr>
        <w:t>A second, identical resistor is connected in the circuit as shown.</w:t>
      </w:r>
    </w:p>
    <w:p w14:paraId="27DB7057" w14:textId="77777777" w:rsidR="00877DCA" w:rsidRDefault="00877DCA" w:rsidP="00877DCA">
      <w:pPr>
        <w:pStyle w:val="Text"/>
        <w:tabs>
          <w:tab w:val="center" w:pos="9372"/>
        </w:tabs>
        <w:ind w:left="852" w:right="550" w:firstLine="0"/>
        <w:rPr>
          <w:rFonts w:cs="Arial"/>
          <w:spacing w:val="0"/>
          <w:sz w:val="24"/>
          <w:szCs w:val="24"/>
        </w:rPr>
      </w:pPr>
    </w:p>
    <w:p w14:paraId="27DB7058" w14:textId="77777777" w:rsidR="00877DCA" w:rsidRDefault="00877DCA" w:rsidP="00877DCA">
      <w:pPr>
        <w:pStyle w:val="Text"/>
        <w:tabs>
          <w:tab w:val="center" w:pos="9372"/>
        </w:tabs>
        <w:ind w:left="852" w:right="550" w:firstLine="0"/>
        <w:rPr>
          <w:rFonts w:cs="Arial"/>
          <w:spacing w:val="0"/>
          <w:sz w:val="24"/>
          <w:szCs w:val="24"/>
        </w:rPr>
      </w:pPr>
      <w:r>
        <w:rPr>
          <w:rFonts w:cs="Arial"/>
          <w:noProof/>
          <w:spacing w:val="0"/>
          <w:sz w:val="24"/>
          <w:szCs w:val="24"/>
          <w:lang w:eastAsia="en-GB"/>
        </w:rPr>
        <w:drawing>
          <wp:inline distT="0" distB="0" distL="0" distR="0" wp14:anchorId="27DB7251" wp14:editId="27DB7252">
            <wp:extent cx="4754880" cy="2275840"/>
            <wp:effectExtent l="0" t="0" r="7620" b="0"/>
            <wp:docPr id="10721" name="Picture 10721" descr="h082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descr="h0825c"/>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754880" cy="2275840"/>
                    </a:xfrm>
                    <a:prstGeom prst="rect">
                      <a:avLst/>
                    </a:prstGeom>
                    <a:noFill/>
                    <a:ln>
                      <a:noFill/>
                    </a:ln>
                  </pic:spPr>
                </pic:pic>
              </a:graphicData>
            </a:graphic>
          </wp:inline>
        </w:drawing>
      </w:r>
    </w:p>
    <w:p w14:paraId="27DB7059" w14:textId="77777777" w:rsidR="00877DCA" w:rsidRDefault="00877DCA" w:rsidP="00877DCA">
      <w:pPr>
        <w:pStyle w:val="Text"/>
        <w:tabs>
          <w:tab w:val="center" w:pos="9372"/>
        </w:tabs>
        <w:ind w:left="852" w:right="550" w:firstLine="0"/>
        <w:rPr>
          <w:rFonts w:cs="Arial"/>
          <w:spacing w:val="0"/>
          <w:sz w:val="24"/>
          <w:szCs w:val="24"/>
        </w:rPr>
      </w:pPr>
    </w:p>
    <w:p w14:paraId="27DB705A" w14:textId="77777777" w:rsidR="00877DCA" w:rsidRDefault="00877DCA" w:rsidP="00877DCA">
      <w:pPr>
        <w:pStyle w:val="Text"/>
        <w:tabs>
          <w:tab w:val="center" w:pos="9372"/>
        </w:tabs>
        <w:ind w:left="852" w:right="550" w:firstLine="0"/>
        <w:rPr>
          <w:rFonts w:cs="Arial"/>
          <w:spacing w:val="0"/>
          <w:sz w:val="24"/>
          <w:szCs w:val="24"/>
        </w:rPr>
      </w:pPr>
      <w:r>
        <w:rPr>
          <w:rFonts w:cs="Arial"/>
          <w:spacing w:val="0"/>
          <w:sz w:val="24"/>
          <w:szCs w:val="24"/>
        </w:rPr>
        <w:t>Switch S is closed.</w:t>
      </w:r>
    </w:p>
    <w:p w14:paraId="27DB705B" w14:textId="77777777" w:rsidR="00877DCA" w:rsidRDefault="00877DCA" w:rsidP="00877DCA">
      <w:pPr>
        <w:pStyle w:val="Text"/>
        <w:tabs>
          <w:tab w:val="center" w:pos="9372"/>
        </w:tabs>
        <w:ind w:left="852" w:right="550" w:firstLine="0"/>
        <w:rPr>
          <w:rFonts w:cs="Arial"/>
          <w:spacing w:val="0"/>
          <w:sz w:val="24"/>
          <w:szCs w:val="24"/>
        </w:rPr>
      </w:pPr>
      <w:r>
        <w:rPr>
          <w:rFonts w:cs="Arial"/>
          <w:spacing w:val="0"/>
          <w:sz w:val="24"/>
          <w:szCs w:val="24"/>
        </w:rPr>
        <w:t>Is the time taken for the capacitor to fully charge less than, equal to, or greater than the time taken to fully charge in part (b)?</w:t>
      </w:r>
    </w:p>
    <w:p w14:paraId="27DB705C" w14:textId="77777777" w:rsidR="00877DCA" w:rsidRDefault="00877DCA" w:rsidP="00877DCA">
      <w:pPr>
        <w:pStyle w:val="Text"/>
        <w:tabs>
          <w:tab w:val="center" w:pos="9372"/>
        </w:tabs>
        <w:ind w:left="852" w:right="550" w:firstLine="0"/>
        <w:rPr>
          <w:rFonts w:cs="Arial"/>
          <w:spacing w:val="0"/>
          <w:sz w:val="24"/>
          <w:szCs w:val="24"/>
        </w:rPr>
      </w:pPr>
      <w:r>
        <w:rPr>
          <w:rFonts w:cs="Arial"/>
          <w:spacing w:val="0"/>
          <w:sz w:val="24"/>
          <w:szCs w:val="24"/>
        </w:rPr>
        <w:t>Justify your answer.</w:t>
      </w:r>
      <w:r>
        <w:rPr>
          <w:rFonts w:cs="Arial"/>
          <w:spacing w:val="0"/>
          <w:sz w:val="24"/>
          <w:szCs w:val="24"/>
        </w:rPr>
        <w:tab/>
        <w:t>2</w:t>
      </w:r>
    </w:p>
    <w:p w14:paraId="27DB705D" w14:textId="77777777" w:rsidR="00877DCA" w:rsidRDefault="00877DCA" w:rsidP="00877DCA">
      <w:pPr>
        <w:pStyle w:val="Text"/>
        <w:tabs>
          <w:tab w:val="center" w:pos="9372"/>
        </w:tabs>
        <w:ind w:left="852" w:right="550" w:hanging="426"/>
        <w:rPr>
          <w:rFonts w:cs="Arial"/>
          <w:spacing w:val="0"/>
          <w:sz w:val="24"/>
          <w:szCs w:val="24"/>
        </w:rPr>
      </w:pPr>
    </w:p>
    <w:p w14:paraId="27DB705E" w14:textId="77777777" w:rsidR="00877DCA" w:rsidRDefault="00877DCA" w:rsidP="00877DCA">
      <w:pPr>
        <w:pStyle w:val="Text"/>
        <w:tabs>
          <w:tab w:val="center" w:pos="9372"/>
        </w:tabs>
        <w:ind w:left="852" w:right="550" w:hanging="426"/>
        <w:rPr>
          <w:rFonts w:cs="Arial"/>
          <w:spacing w:val="0"/>
          <w:sz w:val="24"/>
          <w:szCs w:val="24"/>
        </w:rPr>
      </w:pPr>
      <w:r>
        <w:rPr>
          <w:rFonts w:cs="Arial"/>
          <w:spacing w:val="0"/>
          <w:sz w:val="24"/>
          <w:szCs w:val="24"/>
        </w:rPr>
        <w:tab/>
      </w:r>
      <w:r>
        <w:rPr>
          <w:rFonts w:cs="Arial"/>
          <w:spacing w:val="0"/>
          <w:sz w:val="24"/>
          <w:szCs w:val="24"/>
        </w:rPr>
        <w:tab/>
        <w:t>(9)</w:t>
      </w:r>
    </w:p>
    <w:p w14:paraId="27DB705F" w14:textId="77777777" w:rsidR="00877DCA" w:rsidRDefault="00877DCA" w:rsidP="00877DCA">
      <w:pPr>
        <w:pStyle w:val="Text"/>
        <w:tabs>
          <w:tab w:val="center" w:pos="9372"/>
        </w:tabs>
        <w:ind w:right="550"/>
        <w:rPr>
          <w:rFonts w:cs="Arial"/>
          <w:spacing w:val="0"/>
          <w:sz w:val="24"/>
          <w:szCs w:val="24"/>
        </w:rPr>
      </w:pPr>
    </w:p>
    <w:p w14:paraId="27DB7060" w14:textId="77777777" w:rsidR="00877DCA" w:rsidRDefault="00877DCA" w:rsidP="00877DCA">
      <w:pPr>
        <w:pStyle w:val="Text"/>
        <w:tabs>
          <w:tab w:val="center" w:pos="9372"/>
        </w:tabs>
        <w:ind w:right="550"/>
        <w:rPr>
          <w:rFonts w:cs="Arial"/>
          <w:spacing w:val="0"/>
          <w:sz w:val="24"/>
          <w:szCs w:val="24"/>
        </w:rPr>
      </w:pPr>
    </w:p>
    <w:p w14:paraId="27DB7061" w14:textId="77777777" w:rsidR="00877DCA" w:rsidRDefault="00877DCA" w:rsidP="00877DCA">
      <w:pPr>
        <w:pStyle w:val="Text"/>
        <w:tabs>
          <w:tab w:val="center" w:pos="9372"/>
        </w:tabs>
        <w:ind w:right="550"/>
        <w:rPr>
          <w:rFonts w:cs="Arial"/>
          <w:spacing w:val="0"/>
          <w:sz w:val="24"/>
          <w:szCs w:val="24"/>
        </w:rPr>
      </w:pPr>
    </w:p>
    <w:p w14:paraId="27DB7062" w14:textId="77777777" w:rsidR="00EB32EA" w:rsidRDefault="00877DCA" w:rsidP="00EB32EA">
      <w:pPr>
        <w:pStyle w:val="Text"/>
        <w:tabs>
          <w:tab w:val="center" w:pos="9372"/>
        </w:tabs>
        <w:ind w:left="426" w:right="550" w:hanging="426"/>
        <w:rPr>
          <w:rFonts w:cs="Arial"/>
          <w:spacing w:val="0"/>
          <w:sz w:val="24"/>
          <w:szCs w:val="24"/>
        </w:rPr>
      </w:pPr>
      <w:r>
        <w:rPr>
          <w:rFonts w:cs="Arial"/>
        </w:rPr>
        <w:br w:type="page"/>
      </w:r>
    </w:p>
    <w:p w14:paraId="27DB7063" w14:textId="77777777" w:rsidR="00877DCA" w:rsidRDefault="00EB32EA" w:rsidP="00877DCA">
      <w:pPr>
        <w:pStyle w:val="Text"/>
        <w:tabs>
          <w:tab w:val="center" w:pos="9372"/>
        </w:tabs>
        <w:ind w:left="426" w:right="550" w:hanging="426"/>
        <w:rPr>
          <w:rFonts w:cs="Arial"/>
          <w:spacing w:val="0"/>
          <w:sz w:val="24"/>
          <w:szCs w:val="24"/>
        </w:rPr>
      </w:pPr>
      <w:r>
        <w:rPr>
          <w:rFonts w:cs="Arial"/>
          <w:spacing w:val="0"/>
          <w:sz w:val="24"/>
          <w:szCs w:val="24"/>
        </w:rPr>
        <w:t>3</w:t>
      </w:r>
      <w:r w:rsidR="00877DCA">
        <w:rPr>
          <w:rFonts w:cs="Arial"/>
          <w:spacing w:val="0"/>
          <w:sz w:val="24"/>
          <w:szCs w:val="24"/>
        </w:rPr>
        <w:tab/>
        <w:t>A student investigates the charging and discharging of a 2200 </w:t>
      </w:r>
      <w:r w:rsidR="00877DCA">
        <w:rPr>
          <w:rFonts w:ascii="Symbol" w:hAnsi="Symbol" w:cs="Arial"/>
          <w:spacing w:val="0"/>
          <w:sz w:val="24"/>
          <w:szCs w:val="24"/>
        </w:rPr>
        <w:t></w:t>
      </w:r>
      <w:r w:rsidR="00877DCA">
        <w:rPr>
          <w:rFonts w:cs="Arial"/>
          <w:spacing w:val="0"/>
          <w:sz w:val="24"/>
          <w:szCs w:val="24"/>
        </w:rPr>
        <w:t>F capacitor using the circuit shown.</w:t>
      </w:r>
    </w:p>
    <w:p w14:paraId="27DB7064" w14:textId="77777777" w:rsidR="00877DCA" w:rsidRDefault="00877DCA" w:rsidP="00877DCA">
      <w:pPr>
        <w:pStyle w:val="Text"/>
        <w:tabs>
          <w:tab w:val="center" w:pos="9372"/>
        </w:tabs>
        <w:ind w:left="426" w:right="550" w:hanging="426"/>
        <w:rPr>
          <w:rFonts w:cs="Arial"/>
          <w:spacing w:val="0"/>
          <w:sz w:val="24"/>
          <w:szCs w:val="24"/>
        </w:rPr>
      </w:pPr>
    </w:p>
    <w:p w14:paraId="27DB7065" w14:textId="77777777" w:rsidR="00877DCA" w:rsidRDefault="00877DCA" w:rsidP="00877DCA">
      <w:pPr>
        <w:pStyle w:val="Text"/>
        <w:tabs>
          <w:tab w:val="center" w:pos="9372"/>
        </w:tabs>
        <w:ind w:left="426" w:right="550" w:hanging="426"/>
        <w:jc w:val="center"/>
        <w:rPr>
          <w:rFonts w:cs="Arial"/>
          <w:spacing w:val="0"/>
          <w:sz w:val="24"/>
          <w:szCs w:val="24"/>
        </w:rPr>
      </w:pPr>
      <w:r>
        <w:rPr>
          <w:rFonts w:cs="Arial"/>
          <w:noProof/>
          <w:spacing w:val="0"/>
          <w:sz w:val="24"/>
          <w:szCs w:val="24"/>
          <w:lang w:eastAsia="en-GB"/>
        </w:rPr>
        <w:drawing>
          <wp:inline distT="0" distB="0" distL="0" distR="0" wp14:anchorId="27DB7253" wp14:editId="27DB7254">
            <wp:extent cx="4917440" cy="2600960"/>
            <wp:effectExtent l="0" t="0" r="0" b="8890"/>
            <wp:docPr id="10719" name="Picture 10719" descr="h0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descr="h0526"/>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917440" cy="2600960"/>
                    </a:xfrm>
                    <a:prstGeom prst="rect">
                      <a:avLst/>
                    </a:prstGeom>
                    <a:noFill/>
                    <a:ln>
                      <a:noFill/>
                    </a:ln>
                  </pic:spPr>
                </pic:pic>
              </a:graphicData>
            </a:graphic>
          </wp:inline>
        </w:drawing>
      </w:r>
    </w:p>
    <w:p w14:paraId="27DB7066" w14:textId="77777777" w:rsidR="00877DCA" w:rsidRDefault="00877DCA" w:rsidP="00877DCA">
      <w:pPr>
        <w:pStyle w:val="Text"/>
        <w:tabs>
          <w:tab w:val="center" w:pos="9372"/>
        </w:tabs>
        <w:ind w:left="426" w:right="550" w:hanging="426"/>
        <w:rPr>
          <w:rFonts w:cs="Arial"/>
          <w:spacing w:val="0"/>
          <w:sz w:val="24"/>
          <w:szCs w:val="24"/>
        </w:rPr>
      </w:pPr>
    </w:p>
    <w:p w14:paraId="27DB7067" w14:textId="77777777" w:rsidR="00877DCA" w:rsidRDefault="00877DCA" w:rsidP="00877DCA">
      <w:pPr>
        <w:pStyle w:val="Text"/>
        <w:tabs>
          <w:tab w:val="center" w:pos="9372"/>
        </w:tabs>
        <w:ind w:left="426" w:right="550" w:firstLine="0"/>
        <w:rPr>
          <w:rFonts w:cs="Arial"/>
          <w:spacing w:val="0"/>
          <w:sz w:val="24"/>
          <w:szCs w:val="24"/>
        </w:rPr>
      </w:pPr>
      <w:r>
        <w:rPr>
          <w:rFonts w:cs="Arial"/>
          <w:spacing w:val="0"/>
          <w:sz w:val="24"/>
          <w:szCs w:val="24"/>
        </w:rPr>
        <w:t>The 9·0 V battery has negligible internal resistance.</w:t>
      </w:r>
    </w:p>
    <w:p w14:paraId="27DB7068" w14:textId="77777777" w:rsidR="00877DCA" w:rsidRDefault="00877DCA" w:rsidP="00877DCA">
      <w:pPr>
        <w:pStyle w:val="Text"/>
        <w:tabs>
          <w:tab w:val="center" w:pos="9372"/>
        </w:tabs>
        <w:ind w:left="426" w:right="550" w:firstLine="0"/>
        <w:rPr>
          <w:rFonts w:cs="Arial"/>
          <w:spacing w:val="0"/>
          <w:sz w:val="24"/>
          <w:szCs w:val="24"/>
        </w:rPr>
      </w:pPr>
      <w:r>
        <w:rPr>
          <w:rFonts w:cs="Arial"/>
          <w:spacing w:val="0"/>
          <w:sz w:val="24"/>
          <w:szCs w:val="24"/>
        </w:rPr>
        <w:t>Initially the capacitor is uncharged and the switch is at position X.</w:t>
      </w:r>
    </w:p>
    <w:p w14:paraId="27DB7069" w14:textId="77777777" w:rsidR="00877DCA" w:rsidRDefault="00877DCA" w:rsidP="00877DCA">
      <w:pPr>
        <w:pStyle w:val="Text"/>
        <w:tabs>
          <w:tab w:val="center" w:pos="9372"/>
        </w:tabs>
        <w:ind w:left="426" w:right="550" w:firstLine="0"/>
        <w:rPr>
          <w:rFonts w:cs="Arial"/>
          <w:spacing w:val="0"/>
          <w:sz w:val="24"/>
          <w:szCs w:val="24"/>
        </w:rPr>
      </w:pPr>
      <w:r>
        <w:rPr>
          <w:rFonts w:cs="Arial"/>
          <w:spacing w:val="0"/>
          <w:sz w:val="24"/>
          <w:szCs w:val="24"/>
        </w:rPr>
        <w:t>The switch is then moved to position Y and the capacitor charges fully in 1·5 s.</w:t>
      </w:r>
    </w:p>
    <w:p w14:paraId="27DB706A" w14:textId="77777777" w:rsidR="00877DCA" w:rsidRDefault="00877DCA" w:rsidP="00877DCA">
      <w:pPr>
        <w:pStyle w:val="Text"/>
        <w:tabs>
          <w:tab w:val="center" w:pos="9372"/>
        </w:tabs>
        <w:ind w:left="426" w:right="550" w:firstLine="0"/>
        <w:rPr>
          <w:rFonts w:cs="Arial"/>
          <w:spacing w:val="0"/>
          <w:sz w:val="24"/>
          <w:szCs w:val="24"/>
        </w:rPr>
      </w:pPr>
    </w:p>
    <w:p w14:paraId="27DB706B" w14:textId="77777777" w:rsidR="00877DCA" w:rsidRDefault="00877DCA" w:rsidP="00877DCA">
      <w:pPr>
        <w:pStyle w:val="Text"/>
        <w:tabs>
          <w:tab w:val="right" w:pos="1136"/>
          <w:tab w:val="center" w:pos="9372"/>
        </w:tabs>
        <w:ind w:left="1278" w:right="550" w:hanging="852"/>
        <w:rPr>
          <w:rFonts w:cs="Arial"/>
          <w:spacing w:val="0"/>
          <w:sz w:val="24"/>
          <w:szCs w:val="24"/>
        </w:rPr>
      </w:pPr>
      <w:r>
        <w:rPr>
          <w:rFonts w:cs="Arial"/>
          <w:spacing w:val="0"/>
          <w:sz w:val="24"/>
          <w:szCs w:val="24"/>
        </w:rPr>
        <w:t>(a)</w:t>
      </w:r>
      <w:r>
        <w:rPr>
          <w:rFonts w:cs="Arial"/>
          <w:spacing w:val="0"/>
          <w:sz w:val="24"/>
          <w:szCs w:val="24"/>
        </w:rPr>
        <w:tab/>
        <w:t>(i)</w:t>
      </w:r>
      <w:r>
        <w:rPr>
          <w:rFonts w:cs="Arial"/>
          <w:spacing w:val="0"/>
          <w:sz w:val="24"/>
          <w:szCs w:val="24"/>
        </w:rPr>
        <w:tab/>
        <w:t xml:space="preserve">Sketch a graph of the p.d. across the </w:t>
      </w:r>
      <w:r>
        <w:rPr>
          <w:rFonts w:cs="Arial"/>
          <w:b/>
          <w:spacing w:val="0"/>
          <w:sz w:val="24"/>
          <w:szCs w:val="24"/>
        </w:rPr>
        <w:t>resistor</w:t>
      </w:r>
      <w:r>
        <w:rPr>
          <w:rFonts w:cs="Arial"/>
          <w:spacing w:val="0"/>
          <w:sz w:val="24"/>
          <w:szCs w:val="24"/>
        </w:rPr>
        <w:t xml:space="preserve"> against time while the capacitor charges.  Appropriate numerical values are required on both axes.</w:t>
      </w:r>
      <w:r>
        <w:rPr>
          <w:rFonts w:cs="Arial"/>
          <w:spacing w:val="0"/>
          <w:sz w:val="24"/>
          <w:szCs w:val="24"/>
        </w:rPr>
        <w:tab/>
        <w:t>2</w:t>
      </w:r>
    </w:p>
    <w:p w14:paraId="27DB706C" w14:textId="77777777" w:rsidR="00877DCA" w:rsidRDefault="00877DCA" w:rsidP="00877DCA">
      <w:pPr>
        <w:pStyle w:val="Text"/>
        <w:tabs>
          <w:tab w:val="right" w:pos="1136"/>
          <w:tab w:val="center" w:pos="9372"/>
        </w:tabs>
        <w:ind w:left="1278" w:right="550" w:hanging="852"/>
        <w:rPr>
          <w:rFonts w:cs="Arial"/>
          <w:spacing w:val="0"/>
          <w:sz w:val="24"/>
          <w:szCs w:val="24"/>
        </w:rPr>
      </w:pPr>
    </w:p>
    <w:p w14:paraId="27DB706D" w14:textId="77777777" w:rsidR="00877DCA" w:rsidRDefault="00877DCA" w:rsidP="00877DCA">
      <w:pPr>
        <w:pStyle w:val="Text"/>
        <w:tabs>
          <w:tab w:val="right" w:pos="1136"/>
          <w:tab w:val="center" w:pos="9372"/>
        </w:tabs>
        <w:ind w:left="1278" w:right="550" w:hanging="852"/>
        <w:rPr>
          <w:rFonts w:cs="Arial"/>
          <w:spacing w:val="0"/>
          <w:sz w:val="24"/>
          <w:szCs w:val="24"/>
        </w:rPr>
      </w:pPr>
      <w:r>
        <w:rPr>
          <w:rFonts w:cs="Arial"/>
          <w:spacing w:val="0"/>
          <w:sz w:val="24"/>
          <w:szCs w:val="24"/>
        </w:rPr>
        <w:tab/>
        <w:t>(ii)</w:t>
      </w:r>
      <w:r>
        <w:rPr>
          <w:rFonts w:cs="Arial"/>
          <w:spacing w:val="0"/>
          <w:sz w:val="24"/>
          <w:szCs w:val="24"/>
        </w:rPr>
        <w:tab/>
        <w:t>The resistor is replaced with one of higher resistance.</w:t>
      </w:r>
    </w:p>
    <w:p w14:paraId="27DB706E" w14:textId="77777777" w:rsidR="00877DCA" w:rsidRDefault="00877DCA" w:rsidP="00877DCA">
      <w:pPr>
        <w:pStyle w:val="Text"/>
        <w:tabs>
          <w:tab w:val="right" w:pos="1136"/>
          <w:tab w:val="center" w:pos="9372"/>
        </w:tabs>
        <w:ind w:left="1278" w:right="550" w:hanging="852"/>
        <w:rPr>
          <w:rFonts w:cs="Arial"/>
          <w:spacing w:val="0"/>
          <w:sz w:val="24"/>
          <w:szCs w:val="24"/>
        </w:rPr>
      </w:pPr>
      <w:r>
        <w:rPr>
          <w:rFonts w:cs="Arial"/>
          <w:spacing w:val="0"/>
          <w:sz w:val="24"/>
          <w:szCs w:val="24"/>
        </w:rPr>
        <w:tab/>
      </w:r>
      <w:r>
        <w:rPr>
          <w:rFonts w:cs="Arial"/>
          <w:spacing w:val="0"/>
          <w:sz w:val="24"/>
          <w:szCs w:val="24"/>
        </w:rPr>
        <w:tab/>
        <w:t>Explain how this affects the time taken to fully charge the capacitor.</w:t>
      </w:r>
      <w:r>
        <w:rPr>
          <w:rFonts w:cs="Arial"/>
          <w:spacing w:val="0"/>
          <w:sz w:val="24"/>
          <w:szCs w:val="24"/>
        </w:rPr>
        <w:tab/>
        <w:t>1</w:t>
      </w:r>
    </w:p>
    <w:p w14:paraId="27DB706F" w14:textId="77777777" w:rsidR="00877DCA" w:rsidRDefault="00877DCA" w:rsidP="00877DCA">
      <w:pPr>
        <w:pStyle w:val="Text"/>
        <w:tabs>
          <w:tab w:val="right" w:pos="1136"/>
          <w:tab w:val="center" w:pos="9372"/>
        </w:tabs>
        <w:ind w:left="1278" w:right="550" w:hanging="852"/>
        <w:rPr>
          <w:rFonts w:cs="Arial"/>
          <w:spacing w:val="0"/>
          <w:sz w:val="24"/>
          <w:szCs w:val="24"/>
        </w:rPr>
      </w:pPr>
    </w:p>
    <w:p w14:paraId="27DB7070" w14:textId="77777777" w:rsidR="00877DCA" w:rsidRDefault="00877DCA" w:rsidP="00877DCA">
      <w:pPr>
        <w:pStyle w:val="Text"/>
        <w:tabs>
          <w:tab w:val="right" w:pos="1136"/>
          <w:tab w:val="center" w:pos="9372"/>
        </w:tabs>
        <w:ind w:left="1278" w:right="550" w:hanging="852"/>
        <w:rPr>
          <w:rFonts w:cs="Arial"/>
          <w:spacing w:val="0"/>
          <w:sz w:val="24"/>
          <w:szCs w:val="24"/>
        </w:rPr>
      </w:pPr>
      <w:r>
        <w:rPr>
          <w:rFonts w:cs="Arial"/>
          <w:spacing w:val="0"/>
          <w:sz w:val="24"/>
          <w:szCs w:val="24"/>
        </w:rPr>
        <w:tab/>
        <w:t>(iii)</w:t>
      </w:r>
      <w:r>
        <w:rPr>
          <w:rFonts w:cs="Arial"/>
          <w:spacing w:val="0"/>
          <w:sz w:val="24"/>
          <w:szCs w:val="24"/>
        </w:rPr>
        <w:tab/>
        <w:t>At one instant during the charging of the capacitor the reading on the voltmeter is 4·0 V.</w:t>
      </w:r>
    </w:p>
    <w:p w14:paraId="27DB7071" w14:textId="77777777" w:rsidR="00877DCA" w:rsidRDefault="00877DCA" w:rsidP="00877DCA">
      <w:pPr>
        <w:pStyle w:val="Text"/>
        <w:tabs>
          <w:tab w:val="right" w:pos="1136"/>
          <w:tab w:val="center" w:pos="9372"/>
        </w:tabs>
        <w:ind w:left="1278" w:right="550" w:hanging="852"/>
        <w:rPr>
          <w:rFonts w:cs="Arial"/>
          <w:spacing w:val="0"/>
          <w:sz w:val="24"/>
          <w:szCs w:val="24"/>
        </w:rPr>
      </w:pPr>
      <w:r>
        <w:rPr>
          <w:rFonts w:cs="Arial"/>
          <w:spacing w:val="0"/>
          <w:sz w:val="24"/>
          <w:szCs w:val="24"/>
        </w:rPr>
        <w:tab/>
      </w:r>
      <w:r>
        <w:rPr>
          <w:rFonts w:cs="Arial"/>
          <w:spacing w:val="0"/>
          <w:sz w:val="24"/>
          <w:szCs w:val="24"/>
        </w:rPr>
        <w:tab/>
        <w:t>Calculate the charge stored by the capacitor at this instant.</w:t>
      </w:r>
      <w:r>
        <w:rPr>
          <w:rFonts w:cs="Arial"/>
          <w:spacing w:val="0"/>
          <w:sz w:val="24"/>
          <w:szCs w:val="24"/>
        </w:rPr>
        <w:tab/>
        <w:t>3</w:t>
      </w:r>
    </w:p>
    <w:p w14:paraId="27DB7072" w14:textId="77777777" w:rsidR="00877DCA" w:rsidRDefault="00877DCA" w:rsidP="00877DCA">
      <w:pPr>
        <w:pStyle w:val="Text"/>
        <w:tabs>
          <w:tab w:val="right" w:pos="1136"/>
          <w:tab w:val="center" w:pos="9372"/>
        </w:tabs>
        <w:ind w:left="1278" w:right="550" w:hanging="852"/>
        <w:rPr>
          <w:rFonts w:cs="Arial"/>
          <w:spacing w:val="0"/>
          <w:sz w:val="24"/>
          <w:szCs w:val="24"/>
        </w:rPr>
      </w:pPr>
    </w:p>
    <w:p w14:paraId="27DB7073" w14:textId="77777777" w:rsidR="00877DCA" w:rsidRDefault="00877DCA" w:rsidP="00877DCA">
      <w:pPr>
        <w:pStyle w:val="Text"/>
        <w:tabs>
          <w:tab w:val="center" w:pos="9372"/>
        </w:tabs>
        <w:ind w:left="852" w:right="550" w:hanging="426"/>
        <w:rPr>
          <w:rFonts w:cs="Arial"/>
          <w:spacing w:val="0"/>
          <w:sz w:val="24"/>
          <w:szCs w:val="24"/>
        </w:rPr>
      </w:pPr>
      <w:r>
        <w:rPr>
          <w:rFonts w:cs="Arial"/>
          <w:spacing w:val="0"/>
          <w:sz w:val="24"/>
          <w:szCs w:val="24"/>
        </w:rPr>
        <w:t>(b)</w:t>
      </w:r>
      <w:r>
        <w:rPr>
          <w:rFonts w:cs="Arial"/>
          <w:spacing w:val="0"/>
          <w:sz w:val="24"/>
          <w:szCs w:val="24"/>
        </w:rPr>
        <w:tab/>
        <w:t>Using the same circuit in a later investigation the resistor has a resistance of 100 k</w:t>
      </w:r>
      <w:r>
        <w:rPr>
          <w:rFonts w:ascii="Symbol" w:hAnsi="Symbol" w:cs="Arial"/>
          <w:spacing w:val="0"/>
          <w:sz w:val="24"/>
          <w:szCs w:val="24"/>
        </w:rPr>
        <w:t></w:t>
      </w:r>
      <w:r>
        <w:rPr>
          <w:rFonts w:cs="Arial"/>
          <w:spacing w:val="0"/>
          <w:sz w:val="24"/>
          <w:szCs w:val="24"/>
        </w:rPr>
        <w:t xml:space="preserve">.  The switch is in </w:t>
      </w:r>
      <w:r>
        <w:rPr>
          <w:rFonts w:cs="Arial"/>
          <w:b/>
          <w:spacing w:val="0"/>
          <w:sz w:val="24"/>
          <w:szCs w:val="24"/>
        </w:rPr>
        <w:t>position Y</w:t>
      </w:r>
      <w:r>
        <w:rPr>
          <w:rFonts w:cs="Arial"/>
          <w:spacing w:val="0"/>
          <w:sz w:val="24"/>
          <w:szCs w:val="24"/>
        </w:rPr>
        <w:t xml:space="preserve"> and the capacitor is fully charged.</w:t>
      </w:r>
    </w:p>
    <w:p w14:paraId="27DB7074" w14:textId="77777777" w:rsidR="00877DCA" w:rsidRDefault="00877DCA" w:rsidP="00877DCA">
      <w:pPr>
        <w:pStyle w:val="Text"/>
        <w:tabs>
          <w:tab w:val="center" w:pos="9372"/>
        </w:tabs>
        <w:ind w:left="852" w:right="550" w:hanging="426"/>
        <w:rPr>
          <w:rFonts w:cs="Arial"/>
          <w:spacing w:val="0"/>
          <w:sz w:val="24"/>
          <w:szCs w:val="24"/>
        </w:rPr>
      </w:pPr>
    </w:p>
    <w:p w14:paraId="27DB7075" w14:textId="77777777" w:rsidR="00877DCA" w:rsidRDefault="00877DCA" w:rsidP="00877DCA">
      <w:pPr>
        <w:pStyle w:val="Text"/>
        <w:tabs>
          <w:tab w:val="right" w:pos="1136"/>
          <w:tab w:val="center" w:pos="9372"/>
        </w:tabs>
        <w:ind w:left="1278" w:right="550" w:hanging="852"/>
        <w:rPr>
          <w:rFonts w:cs="Arial"/>
          <w:spacing w:val="0"/>
          <w:sz w:val="24"/>
          <w:szCs w:val="24"/>
        </w:rPr>
      </w:pPr>
      <w:r>
        <w:rPr>
          <w:rFonts w:cs="Arial"/>
          <w:spacing w:val="0"/>
          <w:sz w:val="24"/>
          <w:szCs w:val="24"/>
        </w:rPr>
        <w:tab/>
        <w:t>(i)</w:t>
      </w:r>
      <w:r>
        <w:rPr>
          <w:rFonts w:cs="Arial"/>
          <w:spacing w:val="0"/>
          <w:sz w:val="24"/>
          <w:szCs w:val="24"/>
        </w:rPr>
        <w:tab/>
        <w:t>Calculate the maximum energy stored in the capacitor.</w:t>
      </w:r>
      <w:r>
        <w:rPr>
          <w:rFonts w:cs="Arial"/>
          <w:spacing w:val="0"/>
          <w:sz w:val="24"/>
          <w:szCs w:val="24"/>
        </w:rPr>
        <w:tab/>
        <w:t>2</w:t>
      </w:r>
    </w:p>
    <w:p w14:paraId="27DB7076" w14:textId="77777777" w:rsidR="00877DCA" w:rsidRDefault="00877DCA" w:rsidP="00877DCA">
      <w:pPr>
        <w:pStyle w:val="Text"/>
        <w:tabs>
          <w:tab w:val="right" w:pos="1136"/>
          <w:tab w:val="center" w:pos="9372"/>
        </w:tabs>
        <w:ind w:left="1278" w:right="550" w:hanging="852"/>
        <w:rPr>
          <w:rFonts w:cs="Arial"/>
          <w:spacing w:val="0"/>
          <w:sz w:val="24"/>
          <w:szCs w:val="24"/>
        </w:rPr>
      </w:pPr>
    </w:p>
    <w:p w14:paraId="27DB7077" w14:textId="77777777" w:rsidR="00877DCA" w:rsidRDefault="00877DCA" w:rsidP="00877DCA">
      <w:pPr>
        <w:pStyle w:val="Text"/>
        <w:tabs>
          <w:tab w:val="right" w:pos="1136"/>
          <w:tab w:val="center" w:pos="9372"/>
        </w:tabs>
        <w:ind w:left="1278" w:right="550" w:hanging="852"/>
        <w:rPr>
          <w:rFonts w:cs="Arial"/>
          <w:spacing w:val="0"/>
          <w:sz w:val="24"/>
          <w:szCs w:val="24"/>
        </w:rPr>
      </w:pPr>
      <w:r>
        <w:rPr>
          <w:rFonts w:cs="Arial"/>
          <w:spacing w:val="0"/>
          <w:sz w:val="24"/>
          <w:szCs w:val="24"/>
        </w:rPr>
        <w:tab/>
        <w:t>(ii)</w:t>
      </w:r>
      <w:r>
        <w:rPr>
          <w:rFonts w:cs="Arial"/>
          <w:spacing w:val="0"/>
          <w:sz w:val="24"/>
          <w:szCs w:val="24"/>
        </w:rPr>
        <w:tab/>
        <w:t>The switch is moved to position X.  Calculate the maximum current in the resistor.</w:t>
      </w:r>
      <w:r>
        <w:rPr>
          <w:rFonts w:cs="Arial"/>
          <w:spacing w:val="0"/>
          <w:sz w:val="24"/>
          <w:szCs w:val="24"/>
        </w:rPr>
        <w:tab/>
        <w:t>2</w:t>
      </w:r>
    </w:p>
    <w:p w14:paraId="27DB7078" w14:textId="77777777" w:rsidR="00877DCA" w:rsidRDefault="00877DCA" w:rsidP="00877DCA">
      <w:pPr>
        <w:pStyle w:val="Text"/>
        <w:tabs>
          <w:tab w:val="center" w:pos="9372"/>
        </w:tabs>
        <w:ind w:left="852" w:right="550" w:firstLine="0"/>
        <w:rPr>
          <w:rFonts w:cs="Arial"/>
          <w:spacing w:val="0"/>
          <w:sz w:val="24"/>
          <w:szCs w:val="24"/>
        </w:rPr>
      </w:pPr>
    </w:p>
    <w:p w14:paraId="27DB7079" w14:textId="77777777" w:rsidR="00877DCA" w:rsidRDefault="00877DCA" w:rsidP="00877DCA">
      <w:pPr>
        <w:pStyle w:val="Text"/>
        <w:tabs>
          <w:tab w:val="center" w:pos="9372"/>
        </w:tabs>
        <w:ind w:left="852" w:right="550" w:firstLine="0"/>
        <w:rPr>
          <w:rFonts w:cs="Arial"/>
          <w:spacing w:val="0"/>
          <w:sz w:val="24"/>
          <w:szCs w:val="24"/>
        </w:rPr>
      </w:pPr>
      <w:r>
        <w:rPr>
          <w:rFonts w:cs="Arial"/>
          <w:spacing w:val="0"/>
          <w:sz w:val="24"/>
          <w:szCs w:val="24"/>
        </w:rPr>
        <w:tab/>
        <w:t>(10)</w:t>
      </w:r>
    </w:p>
    <w:p w14:paraId="27DB707A" w14:textId="77777777" w:rsidR="00877DCA" w:rsidRDefault="00877DCA" w:rsidP="00877DCA">
      <w:pPr>
        <w:pStyle w:val="Text"/>
        <w:tabs>
          <w:tab w:val="center" w:pos="9372"/>
        </w:tabs>
        <w:ind w:left="426" w:right="550" w:hanging="426"/>
        <w:rPr>
          <w:rFonts w:cs="Arial"/>
          <w:spacing w:val="0"/>
          <w:sz w:val="24"/>
          <w:szCs w:val="24"/>
        </w:rPr>
      </w:pPr>
    </w:p>
    <w:p w14:paraId="27DB707B" w14:textId="77777777" w:rsidR="00877DCA" w:rsidRDefault="00877DCA" w:rsidP="00877DCA">
      <w:pPr>
        <w:pStyle w:val="Text"/>
        <w:tabs>
          <w:tab w:val="center" w:pos="9372"/>
        </w:tabs>
        <w:ind w:left="426" w:right="550" w:hanging="426"/>
        <w:rPr>
          <w:rFonts w:cs="Arial"/>
          <w:spacing w:val="0"/>
          <w:sz w:val="24"/>
          <w:szCs w:val="24"/>
        </w:rPr>
      </w:pPr>
    </w:p>
    <w:p w14:paraId="27DB707C" w14:textId="77777777" w:rsidR="00877DCA" w:rsidRDefault="00877DCA" w:rsidP="00877DCA">
      <w:pPr>
        <w:pStyle w:val="Text"/>
        <w:tabs>
          <w:tab w:val="center" w:pos="9372"/>
        </w:tabs>
        <w:ind w:left="426" w:right="550" w:hanging="426"/>
        <w:rPr>
          <w:rFonts w:cs="Arial"/>
          <w:spacing w:val="0"/>
          <w:sz w:val="24"/>
          <w:szCs w:val="24"/>
        </w:rPr>
      </w:pPr>
    </w:p>
    <w:p w14:paraId="27DB707D" w14:textId="77777777" w:rsidR="00877DCA" w:rsidRDefault="00877DCA" w:rsidP="00877DCA">
      <w:pPr>
        <w:pStyle w:val="Text"/>
        <w:tabs>
          <w:tab w:val="center" w:pos="9372"/>
        </w:tabs>
        <w:ind w:left="426" w:right="550" w:hanging="426"/>
        <w:rPr>
          <w:rFonts w:cs="Arial"/>
          <w:spacing w:val="0"/>
          <w:sz w:val="24"/>
          <w:szCs w:val="24"/>
        </w:rPr>
      </w:pPr>
      <w:r>
        <w:rPr>
          <w:rFonts w:cs="Arial"/>
        </w:rPr>
        <w:br w:type="page"/>
      </w:r>
      <w:r w:rsidR="00EB32EA">
        <w:rPr>
          <w:rFonts w:cs="Arial"/>
          <w:spacing w:val="0"/>
          <w:sz w:val="24"/>
          <w:szCs w:val="24"/>
        </w:rPr>
        <w:t>4</w:t>
      </w:r>
      <w:r>
        <w:rPr>
          <w:rFonts w:cs="Arial"/>
          <w:spacing w:val="0"/>
          <w:sz w:val="24"/>
          <w:szCs w:val="24"/>
        </w:rPr>
        <w:t>.</w:t>
      </w:r>
      <w:r>
        <w:rPr>
          <w:rFonts w:cs="Arial"/>
          <w:spacing w:val="0"/>
          <w:sz w:val="24"/>
          <w:szCs w:val="24"/>
        </w:rPr>
        <w:tab/>
        <w:t>In an experiment, the circuit shown is used to investigate the charging of a capacitor.</w:t>
      </w:r>
    </w:p>
    <w:p w14:paraId="27DB707E" w14:textId="77777777" w:rsidR="00877DCA" w:rsidRDefault="00877DCA" w:rsidP="00877DCA">
      <w:pPr>
        <w:pStyle w:val="Text"/>
        <w:tabs>
          <w:tab w:val="center" w:pos="9372"/>
        </w:tabs>
        <w:ind w:left="426" w:right="550" w:hanging="426"/>
        <w:rPr>
          <w:rFonts w:cs="Arial"/>
          <w:spacing w:val="0"/>
          <w:sz w:val="24"/>
          <w:szCs w:val="24"/>
        </w:rPr>
      </w:pPr>
    </w:p>
    <w:p w14:paraId="27DB707F" w14:textId="77777777" w:rsidR="00877DCA" w:rsidRDefault="00877DCA" w:rsidP="00877DCA">
      <w:pPr>
        <w:pStyle w:val="Text"/>
        <w:tabs>
          <w:tab w:val="center" w:pos="9372"/>
        </w:tabs>
        <w:ind w:left="426" w:right="550" w:hanging="426"/>
        <w:jc w:val="center"/>
        <w:rPr>
          <w:rFonts w:cs="Arial"/>
          <w:spacing w:val="0"/>
          <w:sz w:val="24"/>
          <w:szCs w:val="24"/>
        </w:rPr>
      </w:pPr>
      <w:r>
        <w:rPr>
          <w:rFonts w:cs="Arial"/>
          <w:noProof/>
          <w:spacing w:val="0"/>
          <w:sz w:val="24"/>
          <w:szCs w:val="24"/>
          <w:lang w:eastAsia="en-GB"/>
        </w:rPr>
        <w:drawing>
          <wp:inline distT="0" distB="0" distL="0" distR="0" wp14:anchorId="27DB7255" wp14:editId="27DB7256">
            <wp:extent cx="4226560" cy="2133600"/>
            <wp:effectExtent l="0" t="0" r="2540" b="0"/>
            <wp:docPr id="10718" name="Picture 10718" descr="h042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descr="h0425a"/>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4226560" cy="2133600"/>
                    </a:xfrm>
                    <a:prstGeom prst="rect">
                      <a:avLst/>
                    </a:prstGeom>
                    <a:noFill/>
                    <a:ln>
                      <a:noFill/>
                    </a:ln>
                  </pic:spPr>
                </pic:pic>
              </a:graphicData>
            </a:graphic>
          </wp:inline>
        </w:drawing>
      </w:r>
    </w:p>
    <w:p w14:paraId="27DB7080" w14:textId="77777777" w:rsidR="00877DCA" w:rsidRDefault="00877DCA" w:rsidP="00877DCA">
      <w:pPr>
        <w:pStyle w:val="Text"/>
        <w:tabs>
          <w:tab w:val="center" w:pos="9372"/>
        </w:tabs>
        <w:ind w:left="426" w:right="550" w:hanging="426"/>
        <w:rPr>
          <w:rFonts w:cs="Arial"/>
          <w:spacing w:val="0"/>
          <w:sz w:val="24"/>
          <w:szCs w:val="24"/>
        </w:rPr>
      </w:pPr>
    </w:p>
    <w:p w14:paraId="27DB7081" w14:textId="77777777" w:rsidR="00877DCA" w:rsidRDefault="00877DCA" w:rsidP="00877DCA">
      <w:pPr>
        <w:pStyle w:val="Text"/>
        <w:tabs>
          <w:tab w:val="center" w:pos="9372"/>
        </w:tabs>
        <w:ind w:left="426" w:right="550" w:firstLine="0"/>
        <w:rPr>
          <w:rFonts w:cs="Arial"/>
          <w:spacing w:val="0"/>
          <w:sz w:val="24"/>
          <w:szCs w:val="24"/>
        </w:rPr>
      </w:pPr>
      <w:r>
        <w:rPr>
          <w:rFonts w:cs="Arial"/>
          <w:spacing w:val="0"/>
          <w:sz w:val="24"/>
          <w:szCs w:val="24"/>
        </w:rPr>
        <w:t>The power supply has an e.m.f. of 12 V and negligible internal resistance.  The capacitor is initially uncharged.</w:t>
      </w:r>
    </w:p>
    <w:p w14:paraId="27DB7082" w14:textId="77777777" w:rsidR="00877DCA" w:rsidRDefault="00877DCA" w:rsidP="00877DCA">
      <w:pPr>
        <w:pStyle w:val="Text"/>
        <w:tabs>
          <w:tab w:val="center" w:pos="9372"/>
        </w:tabs>
        <w:ind w:left="426" w:right="550" w:firstLine="0"/>
        <w:rPr>
          <w:rFonts w:cs="Arial"/>
          <w:spacing w:val="0"/>
          <w:sz w:val="24"/>
          <w:szCs w:val="24"/>
        </w:rPr>
      </w:pPr>
      <w:r>
        <w:rPr>
          <w:rFonts w:cs="Arial"/>
          <w:spacing w:val="0"/>
          <w:sz w:val="24"/>
          <w:szCs w:val="24"/>
        </w:rPr>
        <w:t>Switch S is closed and the current measured during charging.  The graph of charging current against time is shown in figure 1.</w:t>
      </w:r>
    </w:p>
    <w:p w14:paraId="27DB7083" w14:textId="77777777" w:rsidR="00877DCA" w:rsidRDefault="00877DCA" w:rsidP="00877DCA">
      <w:pPr>
        <w:pStyle w:val="Text"/>
        <w:tabs>
          <w:tab w:val="center" w:pos="9372"/>
        </w:tabs>
        <w:ind w:left="426" w:right="550" w:firstLine="0"/>
        <w:rPr>
          <w:rFonts w:cs="Arial"/>
          <w:spacing w:val="0"/>
          <w:sz w:val="24"/>
          <w:szCs w:val="24"/>
        </w:rPr>
      </w:pPr>
    </w:p>
    <w:p w14:paraId="27DB7084" w14:textId="77777777" w:rsidR="00877DCA" w:rsidRDefault="00877DCA" w:rsidP="00877DCA">
      <w:pPr>
        <w:pStyle w:val="Text"/>
        <w:tabs>
          <w:tab w:val="center" w:pos="9372"/>
        </w:tabs>
        <w:ind w:left="426" w:right="550" w:firstLine="0"/>
        <w:jc w:val="center"/>
        <w:rPr>
          <w:rFonts w:cs="Arial"/>
          <w:spacing w:val="0"/>
          <w:sz w:val="24"/>
          <w:szCs w:val="24"/>
        </w:rPr>
      </w:pPr>
      <w:r>
        <w:rPr>
          <w:rFonts w:cs="Arial"/>
          <w:noProof/>
          <w:spacing w:val="0"/>
          <w:sz w:val="24"/>
          <w:szCs w:val="24"/>
          <w:lang w:eastAsia="en-GB"/>
        </w:rPr>
        <w:drawing>
          <wp:inline distT="0" distB="0" distL="0" distR="0" wp14:anchorId="27DB7257" wp14:editId="27DB7258">
            <wp:extent cx="4998720" cy="2905760"/>
            <wp:effectExtent l="0" t="0" r="0" b="8890"/>
            <wp:docPr id="10717" name="Picture 10717" descr="h042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descr="h0425b"/>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4998720" cy="2905760"/>
                    </a:xfrm>
                    <a:prstGeom prst="rect">
                      <a:avLst/>
                    </a:prstGeom>
                    <a:noFill/>
                    <a:ln>
                      <a:noFill/>
                    </a:ln>
                  </pic:spPr>
                </pic:pic>
              </a:graphicData>
            </a:graphic>
          </wp:inline>
        </w:drawing>
      </w:r>
    </w:p>
    <w:p w14:paraId="27DB7085" w14:textId="77777777" w:rsidR="00877DCA" w:rsidRDefault="00877DCA" w:rsidP="00877DCA">
      <w:pPr>
        <w:pStyle w:val="Text"/>
        <w:tabs>
          <w:tab w:val="center" w:pos="9372"/>
        </w:tabs>
        <w:ind w:left="426" w:right="550" w:firstLine="0"/>
        <w:rPr>
          <w:rFonts w:cs="Arial"/>
          <w:spacing w:val="0"/>
          <w:sz w:val="24"/>
          <w:szCs w:val="24"/>
        </w:rPr>
      </w:pPr>
    </w:p>
    <w:p w14:paraId="27DB7086" w14:textId="77777777" w:rsidR="00877DCA" w:rsidRDefault="00877DCA" w:rsidP="00877DCA">
      <w:pPr>
        <w:pStyle w:val="Text"/>
        <w:tabs>
          <w:tab w:val="center" w:pos="9372"/>
        </w:tabs>
        <w:ind w:left="852" w:right="550" w:hanging="426"/>
        <w:rPr>
          <w:rFonts w:cs="Arial"/>
          <w:spacing w:val="0"/>
          <w:sz w:val="24"/>
          <w:szCs w:val="24"/>
        </w:rPr>
      </w:pPr>
      <w:r>
        <w:rPr>
          <w:rFonts w:cs="Arial"/>
          <w:spacing w:val="0"/>
          <w:sz w:val="24"/>
          <w:szCs w:val="24"/>
        </w:rPr>
        <w:t>(a)</w:t>
      </w:r>
      <w:r>
        <w:rPr>
          <w:rFonts w:cs="Arial"/>
          <w:spacing w:val="0"/>
          <w:sz w:val="24"/>
          <w:szCs w:val="24"/>
        </w:rPr>
        <w:tab/>
        <w:t>Sketch a graph of the voltage across the capacitor against time until the capacitor is fully charged.  Numerical values are required on both axes.</w:t>
      </w:r>
      <w:r>
        <w:rPr>
          <w:rFonts w:cs="Arial"/>
          <w:spacing w:val="0"/>
          <w:sz w:val="24"/>
          <w:szCs w:val="24"/>
        </w:rPr>
        <w:tab/>
        <w:t>2</w:t>
      </w:r>
    </w:p>
    <w:p w14:paraId="27DB7087" w14:textId="77777777" w:rsidR="00877DCA" w:rsidRDefault="00877DCA" w:rsidP="00877DCA">
      <w:pPr>
        <w:pStyle w:val="Text"/>
        <w:tabs>
          <w:tab w:val="center" w:pos="9372"/>
        </w:tabs>
        <w:ind w:left="852" w:right="550" w:hanging="426"/>
        <w:rPr>
          <w:rFonts w:cs="Arial"/>
          <w:spacing w:val="0"/>
          <w:sz w:val="24"/>
          <w:szCs w:val="24"/>
        </w:rPr>
      </w:pPr>
    </w:p>
    <w:p w14:paraId="27DB7088" w14:textId="77777777" w:rsidR="00877DCA" w:rsidRDefault="00877DCA" w:rsidP="00877DCA">
      <w:pPr>
        <w:pStyle w:val="Text"/>
        <w:tabs>
          <w:tab w:val="right" w:pos="1136"/>
          <w:tab w:val="center" w:pos="9372"/>
        </w:tabs>
        <w:ind w:left="1278" w:right="550" w:hanging="852"/>
        <w:rPr>
          <w:rFonts w:cs="Arial"/>
          <w:spacing w:val="0"/>
          <w:sz w:val="24"/>
          <w:szCs w:val="24"/>
        </w:rPr>
      </w:pPr>
      <w:r>
        <w:rPr>
          <w:rFonts w:cs="Arial"/>
          <w:spacing w:val="0"/>
          <w:sz w:val="24"/>
          <w:szCs w:val="24"/>
        </w:rPr>
        <w:t>(b)</w:t>
      </w:r>
      <w:r>
        <w:rPr>
          <w:rFonts w:cs="Arial"/>
          <w:spacing w:val="0"/>
          <w:sz w:val="24"/>
          <w:szCs w:val="24"/>
        </w:rPr>
        <w:tab/>
        <w:t>(i)</w:t>
      </w:r>
      <w:r>
        <w:rPr>
          <w:rFonts w:cs="Arial"/>
          <w:spacing w:val="0"/>
          <w:sz w:val="24"/>
          <w:szCs w:val="24"/>
        </w:rPr>
        <w:tab/>
        <w:t>Calculate the voltage across the capa</w:t>
      </w:r>
      <w:r w:rsidR="006D6766">
        <w:rPr>
          <w:rFonts w:cs="Arial"/>
          <w:spacing w:val="0"/>
          <w:sz w:val="24"/>
          <w:szCs w:val="24"/>
        </w:rPr>
        <w:t>citor when the charging current</w:t>
      </w:r>
      <w:r>
        <w:rPr>
          <w:rFonts w:cs="Arial"/>
          <w:spacing w:val="0"/>
          <w:sz w:val="24"/>
          <w:szCs w:val="24"/>
        </w:rPr>
        <w:t xml:space="preserve"> is 20 mA.</w:t>
      </w:r>
      <w:r>
        <w:rPr>
          <w:rFonts w:cs="Arial"/>
          <w:spacing w:val="0"/>
          <w:sz w:val="24"/>
          <w:szCs w:val="24"/>
        </w:rPr>
        <w:tab/>
        <w:t>2</w:t>
      </w:r>
    </w:p>
    <w:p w14:paraId="27DB7089" w14:textId="77777777" w:rsidR="00877DCA" w:rsidRDefault="00877DCA" w:rsidP="00877DCA">
      <w:pPr>
        <w:pStyle w:val="Text"/>
        <w:tabs>
          <w:tab w:val="right" w:pos="1136"/>
          <w:tab w:val="center" w:pos="9372"/>
        </w:tabs>
        <w:ind w:left="1278" w:right="550" w:hanging="852"/>
        <w:rPr>
          <w:rFonts w:cs="Arial"/>
          <w:spacing w:val="0"/>
          <w:sz w:val="24"/>
          <w:szCs w:val="24"/>
        </w:rPr>
      </w:pPr>
    </w:p>
    <w:p w14:paraId="27DB708A" w14:textId="77777777" w:rsidR="00877DCA" w:rsidRDefault="00877DCA" w:rsidP="00877DCA">
      <w:pPr>
        <w:pStyle w:val="Text"/>
        <w:tabs>
          <w:tab w:val="right" w:pos="1136"/>
          <w:tab w:val="center" w:pos="9372"/>
        </w:tabs>
        <w:ind w:left="1278" w:right="550" w:hanging="852"/>
        <w:rPr>
          <w:rFonts w:cs="Arial"/>
          <w:spacing w:val="0"/>
          <w:sz w:val="24"/>
          <w:szCs w:val="24"/>
        </w:rPr>
      </w:pPr>
      <w:r>
        <w:rPr>
          <w:rFonts w:cs="Arial"/>
          <w:spacing w:val="0"/>
          <w:sz w:val="24"/>
          <w:szCs w:val="24"/>
        </w:rPr>
        <w:tab/>
        <w:t>(ii)</w:t>
      </w:r>
      <w:r>
        <w:rPr>
          <w:rFonts w:cs="Arial"/>
          <w:spacing w:val="0"/>
          <w:sz w:val="24"/>
          <w:szCs w:val="24"/>
        </w:rPr>
        <w:tab/>
        <w:t>How much energy is stored in the capacitor when the charging current is 20 mA.</w:t>
      </w:r>
      <w:r>
        <w:rPr>
          <w:rFonts w:cs="Arial"/>
          <w:spacing w:val="0"/>
          <w:sz w:val="24"/>
          <w:szCs w:val="24"/>
        </w:rPr>
        <w:tab/>
        <w:t>2</w:t>
      </w:r>
    </w:p>
    <w:p w14:paraId="27DB708B" w14:textId="77777777" w:rsidR="00877DCA" w:rsidRDefault="00877DCA" w:rsidP="00877DCA">
      <w:pPr>
        <w:pStyle w:val="Text"/>
        <w:tabs>
          <w:tab w:val="right" w:pos="1136"/>
          <w:tab w:val="center" w:pos="9372"/>
        </w:tabs>
        <w:ind w:left="1278" w:right="550" w:hanging="852"/>
        <w:rPr>
          <w:rFonts w:cs="Arial"/>
          <w:spacing w:val="0"/>
          <w:sz w:val="24"/>
          <w:szCs w:val="24"/>
        </w:rPr>
      </w:pPr>
    </w:p>
    <w:p w14:paraId="27DB708C" w14:textId="77777777" w:rsidR="00877DCA" w:rsidRDefault="00877DCA" w:rsidP="00877DCA">
      <w:pPr>
        <w:pStyle w:val="Text"/>
        <w:tabs>
          <w:tab w:val="center" w:pos="9372"/>
        </w:tabs>
        <w:ind w:left="852" w:right="550" w:hanging="426"/>
        <w:rPr>
          <w:rFonts w:cs="Arial"/>
          <w:spacing w:val="0"/>
          <w:sz w:val="24"/>
          <w:szCs w:val="24"/>
        </w:rPr>
      </w:pPr>
      <w:r>
        <w:rPr>
          <w:rFonts w:cs="Arial"/>
        </w:rPr>
        <w:br w:type="page"/>
      </w:r>
      <w:r>
        <w:rPr>
          <w:rFonts w:cs="Arial"/>
          <w:spacing w:val="0"/>
          <w:sz w:val="24"/>
          <w:szCs w:val="24"/>
        </w:rPr>
        <w:t>(c)</w:t>
      </w:r>
      <w:r>
        <w:rPr>
          <w:rFonts w:cs="Arial"/>
          <w:spacing w:val="0"/>
          <w:sz w:val="24"/>
          <w:szCs w:val="24"/>
        </w:rPr>
        <w:tab/>
        <w:t>The capacitor has a maximum working voltage 12 V.</w:t>
      </w:r>
    </w:p>
    <w:p w14:paraId="27DB708D" w14:textId="77777777" w:rsidR="00877DCA" w:rsidRDefault="00877DCA" w:rsidP="00877DCA">
      <w:pPr>
        <w:pStyle w:val="Text"/>
        <w:tabs>
          <w:tab w:val="center" w:pos="9372"/>
        </w:tabs>
        <w:ind w:left="852" w:right="550" w:firstLine="0"/>
        <w:rPr>
          <w:rFonts w:cs="Arial"/>
          <w:spacing w:val="0"/>
          <w:sz w:val="24"/>
          <w:szCs w:val="24"/>
        </w:rPr>
      </w:pPr>
      <w:r>
        <w:rPr>
          <w:rFonts w:cs="Arial"/>
          <w:spacing w:val="0"/>
          <w:sz w:val="24"/>
          <w:szCs w:val="24"/>
        </w:rPr>
        <w:t xml:space="preserve">Suggest </w:t>
      </w:r>
      <w:r>
        <w:rPr>
          <w:rFonts w:cs="Arial"/>
          <w:b/>
          <w:spacing w:val="0"/>
          <w:sz w:val="24"/>
          <w:szCs w:val="24"/>
        </w:rPr>
        <w:t>one</w:t>
      </w:r>
      <w:r>
        <w:rPr>
          <w:rFonts w:cs="Arial"/>
          <w:spacing w:val="0"/>
          <w:sz w:val="24"/>
          <w:szCs w:val="24"/>
        </w:rPr>
        <w:t xml:space="preserve"> change to this circuit which would allow an initial charging current of greater than 30 mA.</w:t>
      </w:r>
      <w:r>
        <w:rPr>
          <w:rFonts w:cs="Arial"/>
          <w:spacing w:val="0"/>
          <w:sz w:val="24"/>
          <w:szCs w:val="24"/>
        </w:rPr>
        <w:tab/>
        <w:t>1</w:t>
      </w:r>
    </w:p>
    <w:p w14:paraId="27DB708E" w14:textId="77777777" w:rsidR="00877DCA" w:rsidRDefault="00877DCA" w:rsidP="00877DCA">
      <w:pPr>
        <w:pStyle w:val="Text"/>
        <w:tabs>
          <w:tab w:val="center" w:pos="9372"/>
        </w:tabs>
        <w:ind w:left="852" w:right="550" w:firstLine="0"/>
        <w:rPr>
          <w:rFonts w:cs="Arial"/>
          <w:spacing w:val="0"/>
          <w:sz w:val="24"/>
          <w:szCs w:val="24"/>
        </w:rPr>
      </w:pPr>
    </w:p>
    <w:p w14:paraId="27DB708F" w14:textId="77777777" w:rsidR="00877DCA" w:rsidRDefault="00877DCA" w:rsidP="00877DCA">
      <w:pPr>
        <w:pStyle w:val="Text"/>
        <w:tabs>
          <w:tab w:val="center" w:pos="9372"/>
        </w:tabs>
        <w:ind w:left="852" w:right="550" w:hanging="426"/>
        <w:rPr>
          <w:rFonts w:cs="Arial"/>
          <w:spacing w:val="0"/>
          <w:sz w:val="24"/>
          <w:szCs w:val="24"/>
        </w:rPr>
      </w:pPr>
      <w:r>
        <w:rPr>
          <w:rFonts w:cs="Arial"/>
          <w:spacing w:val="0"/>
          <w:sz w:val="24"/>
          <w:szCs w:val="24"/>
        </w:rPr>
        <w:t>(d)</w:t>
      </w:r>
      <w:r>
        <w:rPr>
          <w:rFonts w:cs="Arial"/>
          <w:spacing w:val="0"/>
          <w:sz w:val="24"/>
          <w:szCs w:val="24"/>
        </w:rPr>
        <w:tab/>
        <w:t>The 100 </w:t>
      </w:r>
      <w:r>
        <w:rPr>
          <w:rFonts w:ascii="Symbol" w:hAnsi="Symbol" w:cs="Arial"/>
          <w:spacing w:val="0"/>
          <w:sz w:val="24"/>
          <w:szCs w:val="24"/>
        </w:rPr>
        <w:t></w:t>
      </w:r>
      <w:r>
        <w:rPr>
          <w:rFonts w:cs="Arial"/>
          <w:spacing w:val="0"/>
          <w:sz w:val="24"/>
          <w:szCs w:val="24"/>
        </w:rPr>
        <w:t>F capacitor is now replaced with an uncharged capacitor of unknown capacitance and the experiment repeated.  The graph of charging current against time for this capacitor is shown in figure 2.</w:t>
      </w:r>
    </w:p>
    <w:p w14:paraId="27DB7090" w14:textId="77777777" w:rsidR="00877DCA" w:rsidRDefault="00877DCA" w:rsidP="00877DCA">
      <w:pPr>
        <w:pStyle w:val="Text"/>
        <w:tabs>
          <w:tab w:val="center" w:pos="9372"/>
        </w:tabs>
        <w:ind w:left="852" w:right="550" w:hanging="426"/>
        <w:rPr>
          <w:rFonts w:cs="Arial"/>
          <w:spacing w:val="0"/>
          <w:sz w:val="24"/>
          <w:szCs w:val="24"/>
        </w:rPr>
      </w:pPr>
    </w:p>
    <w:p w14:paraId="27DB7091" w14:textId="77777777" w:rsidR="00877DCA" w:rsidRDefault="00877DCA" w:rsidP="00877DCA">
      <w:pPr>
        <w:pStyle w:val="Text"/>
        <w:tabs>
          <w:tab w:val="center" w:pos="9372"/>
        </w:tabs>
        <w:ind w:left="852" w:right="550" w:firstLine="0"/>
        <w:rPr>
          <w:rFonts w:cs="Arial"/>
          <w:spacing w:val="0"/>
          <w:sz w:val="24"/>
          <w:szCs w:val="24"/>
        </w:rPr>
      </w:pPr>
      <w:r>
        <w:rPr>
          <w:rFonts w:cs="Arial"/>
          <w:noProof/>
          <w:spacing w:val="0"/>
          <w:sz w:val="24"/>
          <w:szCs w:val="24"/>
          <w:lang w:eastAsia="en-GB"/>
        </w:rPr>
        <w:drawing>
          <wp:inline distT="0" distB="0" distL="0" distR="0" wp14:anchorId="27DB7259" wp14:editId="27DB725A">
            <wp:extent cx="4775200" cy="2885440"/>
            <wp:effectExtent l="0" t="0" r="6350" b="0"/>
            <wp:docPr id="10716" name="Picture 10716" descr="h042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descr="h0425c"/>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775200" cy="2885440"/>
                    </a:xfrm>
                    <a:prstGeom prst="rect">
                      <a:avLst/>
                    </a:prstGeom>
                    <a:noFill/>
                    <a:ln>
                      <a:noFill/>
                    </a:ln>
                  </pic:spPr>
                </pic:pic>
              </a:graphicData>
            </a:graphic>
          </wp:inline>
        </w:drawing>
      </w:r>
    </w:p>
    <w:p w14:paraId="27DB7092" w14:textId="77777777" w:rsidR="00877DCA" w:rsidRDefault="00877DCA" w:rsidP="00877DCA">
      <w:pPr>
        <w:pStyle w:val="Text"/>
        <w:tabs>
          <w:tab w:val="center" w:pos="9372"/>
        </w:tabs>
        <w:ind w:left="852" w:right="550" w:hanging="426"/>
        <w:rPr>
          <w:rFonts w:cs="Arial"/>
          <w:spacing w:val="0"/>
          <w:sz w:val="24"/>
          <w:szCs w:val="24"/>
        </w:rPr>
      </w:pPr>
    </w:p>
    <w:p w14:paraId="27DB7093" w14:textId="77777777" w:rsidR="00877DCA" w:rsidRDefault="00877DCA" w:rsidP="00877DCA">
      <w:pPr>
        <w:pStyle w:val="Text"/>
        <w:tabs>
          <w:tab w:val="center" w:pos="9372"/>
        </w:tabs>
        <w:ind w:left="852" w:right="550" w:firstLine="0"/>
        <w:rPr>
          <w:rFonts w:cs="Arial"/>
          <w:spacing w:val="0"/>
          <w:sz w:val="24"/>
          <w:szCs w:val="24"/>
        </w:rPr>
      </w:pPr>
      <w:r>
        <w:rPr>
          <w:rFonts w:cs="Arial"/>
          <w:spacing w:val="0"/>
          <w:sz w:val="24"/>
          <w:szCs w:val="24"/>
        </w:rPr>
        <w:t>By comparing figure 2 with figure 1, determine whether the capacitance of this capacitor is greater than, equal to or less than 100 </w:t>
      </w:r>
      <w:r>
        <w:rPr>
          <w:rFonts w:ascii="Symbol" w:hAnsi="Symbol" w:cs="Arial"/>
          <w:spacing w:val="0"/>
          <w:sz w:val="24"/>
          <w:szCs w:val="24"/>
        </w:rPr>
        <w:t></w:t>
      </w:r>
      <w:r>
        <w:rPr>
          <w:rFonts w:cs="Arial"/>
          <w:spacing w:val="0"/>
          <w:sz w:val="24"/>
          <w:szCs w:val="24"/>
        </w:rPr>
        <w:t>F.</w:t>
      </w:r>
    </w:p>
    <w:p w14:paraId="27DB7094" w14:textId="77777777" w:rsidR="00877DCA" w:rsidRDefault="00877DCA" w:rsidP="00877DCA">
      <w:pPr>
        <w:pStyle w:val="Text"/>
        <w:tabs>
          <w:tab w:val="center" w:pos="9372"/>
        </w:tabs>
        <w:ind w:left="852" w:right="550" w:firstLine="0"/>
        <w:rPr>
          <w:rFonts w:cs="Arial"/>
          <w:spacing w:val="0"/>
          <w:sz w:val="24"/>
          <w:szCs w:val="24"/>
        </w:rPr>
      </w:pPr>
      <w:r>
        <w:rPr>
          <w:rFonts w:cs="Arial"/>
          <w:spacing w:val="0"/>
          <w:sz w:val="24"/>
          <w:szCs w:val="24"/>
        </w:rPr>
        <w:t>You must justify your answer.</w:t>
      </w:r>
      <w:r>
        <w:rPr>
          <w:rFonts w:cs="Arial"/>
          <w:spacing w:val="0"/>
          <w:sz w:val="24"/>
          <w:szCs w:val="24"/>
        </w:rPr>
        <w:tab/>
        <w:t>2</w:t>
      </w:r>
    </w:p>
    <w:p w14:paraId="27DB7095" w14:textId="77777777" w:rsidR="00877DCA" w:rsidRDefault="00877DCA" w:rsidP="00877DCA">
      <w:pPr>
        <w:pStyle w:val="Text"/>
        <w:tabs>
          <w:tab w:val="center" w:pos="9372"/>
        </w:tabs>
        <w:ind w:left="852" w:right="550" w:hanging="426"/>
        <w:rPr>
          <w:rFonts w:cs="Arial"/>
          <w:spacing w:val="0"/>
          <w:sz w:val="24"/>
          <w:szCs w:val="24"/>
        </w:rPr>
      </w:pPr>
    </w:p>
    <w:p w14:paraId="27DB7096" w14:textId="77777777" w:rsidR="00877DCA" w:rsidRDefault="00877DCA" w:rsidP="00877DCA">
      <w:pPr>
        <w:pStyle w:val="Text"/>
        <w:tabs>
          <w:tab w:val="center" w:pos="9372"/>
        </w:tabs>
        <w:ind w:left="852" w:right="550" w:hanging="426"/>
        <w:rPr>
          <w:rFonts w:cs="Arial"/>
          <w:spacing w:val="0"/>
          <w:sz w:val="24"/>
          <w:szCs w:val="24"/>
        </w:rPr>
      </w:pPr>
      <w:r>
        <w:rPr>
          <w:rFonts w:cs="Arial"/>
          <w:spacing w:val="0"/>
          <w:sz w:val="24"/>
          <w:szCs w:val="24"/>
        </w:rPr>
        <w:tab/>
      </w:r>
      <w:r>
        <w:rPr>
          <w:rFonts w:cs="Arial"/>
          <w:spacing w:val="0"/>
          <w:sz w:val="24"/>
          <w:szCs w:val="24"/>
        </w:rPr>
        <w:tab/>
        <w:t>(9)</w:t>
      </w:r>
    </w:p>
    <w:p w14:paraId="27DB7097" w14:textId="77777777" w:rsidR="00877DCA" w:rsidRDefault="00877DCA" w:rsidP="00877DCA">
      <w:pPr>
        <w:pStyle w:val="Text"/>
        <w:tabs>
          <w:tab w:val="center" w:pos="9372"/>
        </w:tabs>
        <w:ind w:left="426" w:right="550" w:hanging="426"/>
        <w:rPr>
          <w:rFonts w:cs="Arial"/>
          <w:spacing w:val="0"/>
          <w:sz w:val="24"/>
          <w:szCs w:val="24"/>
        </w:rPr>
      </w:pPr>
    </w:p>
    <w:p w14:paraId="27DB7098" w14:textId="77777777" w:rsidR="001A6A7A" w:rsidRDefault="001A6A7A" w:rsidP="001A6A7A">
      <w:pPr>
        <w:pStyle w:val="Text"/>
        <w:tabs>
          <w:tab w:val="left" w:pos="426"/>
          <w:tab w:val="center" w:pos="9356"/>
        </w:tabs>
        <w:ind w:left="852" w:right="550" w:hanging="852"/>
        <w:rPr>
          <w:rFonts w:cs="Arial"/>
          <w:spacing w:val="0"/>
          <w:sz w:val="24"/>
          <w:szCs w:val="24"/>
        </w:rPr>
      </w:pPr>
    </w:p>
    <w:p w14:paraId="27DB7099" w14:textId="77777777" w:rsidR="001A6A7A" w:rsidRDefault="001A6A7A" w:rsidP="001A6A7A">
      <w:pPr>
        <w:pStyle w:val="Text"/>
        <w:tabs>
          <w:tab w:val="center" w:pos="9372"/>
        </w:tabs>
        <w:ind w:left="426" w:right="550" w:hanging="426"/>
        <w:rPr>
          <w:rFonts w:cs="Arial"/>
          <w:spacing w:val="0"/>
          <w:sz w:val="24"/>
          <w:szCs w:val="24"/>
        </w:rPr>
      </w:pPr>
      <w:r>
        <w:rPr>
          <w:rFonts w:cs="Arial"/>
          <w:spacing w:val="0"/>
          <w:sz w:val="24"/>
          <w:szCs w:val="24"/>
        </w:rPr>
        <w:t>5.</w:t>
      </w:r>
      <w:r>
        <w:rPr>
          <w:rFonts w:cs="Arial"/>
          <w:spacing w:val="0"/>
          <w:sz w:val="24"/>
          <w:szCs w:val="24"/>
        </w:rPr>
        <w:tab/>
        <w:t>You are given a capacitor, a battery, a resistor, a switch. a cathode ray oscilloscope and connecting wires.</w:t>
      </w:r>
    </w:p>
    <w:p w14:paraId="27DB709A" w14:textId="77777777" w:rsidR="001A6A7A" w:rsidRDefault="001A6A7A" w:rsidP="001A6A7A">
      <w:pPr>
        <w:pStyle w:val="Text"/>
        <w:tabs>
          <w:tab w:val="center" w:pos="9372"/>
        </w:tabs>
        <w:ind w:left="426" w:right="550" w:firstLine="0"/>
        <w:rPr>
          <w:rFonts w:cs="Arial"/>
          <w:spacing w:val="0"/>
          <w:sz w:val="24"/>
          <w:szCs w:val="24"/>
        </w:rPr>
      </w:pPr>
    </w:p>
    <w:p w14:paraId="27DB709B" w14:textId="77777777" w:rsidR="001A6A7A" w:rsidRDefault="001A6A7A" w:rsidP="001A6A7A">
      <w:pPr>
        <w:pStyle w:val="Text"/>
        <w:tabs>
          <w:tab w:val="center" w:pos="9372"/>
        </w:tabs>
        <w:ind w:left="426" w:right="550" w:firstLine="0"/>
        <w:rPr>
          <w:rFonts w:cs="Arial"/>
          <w:spacing w:val="0"/>
          <w:sz w:val="24"/>
          <w:szCs w:val="24"/>
        </w:rPr>
      </w:pPr>
      <w:r>
        <w:rPr>
          <w:rFonts w:cs="Arial"/>
          <w:spacing w:val="0"/>
          <w:sz w:val="24"/>
          <w:szCs w:val="24"/>
        </w:rPr>
        <w:t>You are asked to set up a circuit which would allow you to look at the variation of current as the capacitor is charged up through the resistor.</w:t>
      </w:r>
    </w:p>
    <w:p w14:paraId="27DB709C" w14:textId="77777777" w:rsidR="001A6A7A" w:rsidRDefault="001A6A7A" w:rsidP="001A6A7A">
      <w:pPr>
        <w:pStyle w:val="Text"/>
        <w:tabs>
          <w:tab w:val="center" w:pos="9372"/>
        </w:tabs>
        <w:ind w:left="426" w:right="550" w:firstLine="0"/>
        <w:rPr>
          <w:rFonts w:cs="Arial"/>
          <w:spacing w:val="0"/>
          <w:sz w:val="24"/>
          <w:szCs w:val="24"/>
        </w:rPr>
      </w:pPr>
    </w:p>
    <w:p w14:paraId="27DB709D" w14:textId="77777777" w:rsidR="001A6A7A" w:rsidRDefault="001A6A7A" w:rsidP="001A6A7A">
      <w:pPr>
        <w:pStyle w:val="Text"/>
        <w:tabs>
          <w:tab w:val="center" w:pos="9372"/>
        </w:tabs>
        <w:ind w:left="851" w:right="550" w:hanging="425"/>
        <w:rPr>
          <w:rFonts w:cs="Arial"/>
          <w:spacing w:val="0"/>
          <w:sz w:val="24"/>
          <w:szCs w:val="24"/>
        </w:rPr>
      </w:pPr>
      <w:r>
        <w:rPr>
          <w:rFonts w:cs="Arial"/>
          <w:spacing w:val="0"/>
          <w:sz w:val="24"/>
          <w:szCs w:val="24"/>
        </w:rPr>
        <w:t>(a)</w:t>
      </w:r>
      <w:r>
        <w:rPr>
          <w:rFonts w:cs="Arial"/>
          <w:spacing w:val="0"/>
          <w:sz w:val="24"/>
          <w:szCs w:val="24"/>
        </w:rPr>
        <w:tab/>
        <w:t>Draw a diagram of your circuit.</w:t>
      </w:r>
      <w:r>
        <w:rPr>
          <w:rFonts w:cs="Arial"/>
          <w:spacing w:val="0"/>
          <w:sz w:val="24"/>
          <w:szCs w:val="24"/>
        </w:rPr>
        <w:tab/>
        <w:t>2</w:t>
      </w:r>
    </w:p>
    <w:p w14:paraId="27DB709E" w14:textId="77777777" w:rsidR="001A6A7A" w:rsidRDefault="001A6A7A" w:rsidP="001A6A7A">
      <w:pPr>
        <w:pStyle w:val="Text"/>
        <w:tabs>
          <w:tab w:val="center" w:pos="9372"/>
        </w:tabs>
        <w:ind w:left="851" w:right="550" w:hanging="425"/>
        <w:rPr>
          <w:rFonts w:cs="Arial"/>
          <w:spacing w:val="0"/>
          <w:sz w:val="24"/>
          <w:szCs w:val="24"/>
        </w:rPr>
      </w:pPr>
    </w:p>
    <w:p w14:paraId="27DB709F" w14:textId="77777777" w:rsidR="001A6A7A" w:rsidRDefault="001A6A7A" w:rsidP="001A6A7A">
      <w:pPr>
        <w:pStyle w:val="Text"/>
        <w:tabs>
          <w:tab w:val="center" w:pos="9372"/>
        </w:tabs>
        <w:ind w:left="851" w:right="550" w:hanging="425"/>
        <w:rPr>
          <w:rFonts w:cs="Arial"/>
          <w:spacing w:val="0"/>
          <w:sz w:val="24"/>
          <w:szCs w:val="24"/>
        </w:rPr>
      </w:pPr>
      <w:r>
        <w:rPr>
          <w:rFonts w:cs="Arial"/>
          <w:spacing w:val="0"/>
          <w:sz w:val="24"/>
          <w:szCs w:val="24"/>
        </w:rPr>
        <w:t>(b)</w:t>
      </w:r>
      <w:r>
        <w:rPr>
          <w:rFonts w:cs="Arial"/>
          <w:spacing w:val="0"/>
          <w:sz w:val="24"/>
          <w:szCs w:val="24"/>
        </w:rPr>
        <w:tab/>
        <w:t>Sketch a graph showing the variation of current while the capacitor is charging.</w:t>
      </w:r>
      <w:r>
        <w:rPr>
          <w:rFonts w:cs="Arial"/>
          <w:spacing w:val="0"/>
          <w:sz w:val="24"/>
          <w:szCs w:val="24"/>
        </w:rPr>
        <w:tab/>
        <w:t>1</w:t>
      </w:r>
    </w:p>
    <w:p w14:paraId="27DB70A0" w14:textId="77777777" w:rsidR="001A6A7A" w:rsidRDefault="001A6A7A" w:rsidP="001A6A7A">
      <w:pPr>
        <w:pStyle w:val="Text"/>
        <w:tabs>
          <w:tab w:val="center" w:pos="9372"/>
        </w:tabs>
        <w:ind w:left="851" w:right="550" w:hanging="425"/>
        <w:rPr>
          <w:rFonts w:cs="Arial"/>
          <w:spacing w:val="0"/>
          <w:sz w:val="24"/>
          <w:szCs w:val="24"/>
        </w:rPr>
      </w:pPr>
    </w:p>
    <w:p w14:paraId="27DB70A1" w14:textId="77777777" w:rsidR="001A6A7A" w:rsidRDefault="001A6A7A" w:rsidP="001A6A7A">
      <w:pPr>
        <w:pStyle w:val="Text"/>
        <w:tabs>
          <w:tab w:val="center" w:pos="9372"/>
        </w:tabs>
        <w:ind w:left="851" w:right="550" w:hanging="425"/>
        <w:rPr>
          <w:rFonts w:cs="Arial"/>
          <w:spacing w:val="0"/>
          <w:sz w:val="24"/>
          <w:szCs w:val="24"/>
        </w:rPr>
      </w:pPr>
      <w:r>
        <w:rPr>
          <w:rFonts w:cs="Arial"/>
          <w:spacing w:val="0"/>
          <w:sz w:val="24"/>
          <w:szCs w:val="24"/>
        </w:rPr>
        <w:tab/>
      </w:r>
      <w:r>
        <w:rPr>
          <w:rFonts w:cs="Arial"/>
          <w:spacing w:val="0"/>
          <w:sz w:val="24"/>
          <w:szCs w:val="24"/>
        </w:rPr>
        <w:tab/>
        <w:t>(3)</w:t>
      </w:r>
    </w:p>
    <w:p w14:paraId="27DB70A2" w14:textId="77777777" w:rsidR="00877DCA" w:rsidRDefault="00877DCA" w:rsidP="00877DCA">
      <w:pPr>
        <w:pStyle w:val="Text"/>
        <w:tabs>
          <w:tab w:val="center" w:pos="9372"/>
        </w:tabs>
        <w:ind w:left="426" w:right="550" w:hanging="426"/>
        <w:rPr>
          <w:rFonts w:cs="Arial"/>
          <w:spacing w:val="0"/>
          <w:sz w:val="24"/>
          <w:szCs w:val="24"/>
        </w:rPr>
      </w:pPr>
    </w:p>
    <w:p w14:paraId="27DB70A3" w14:textId="77777777" w:rsidR="00877DCA" w:rsidRDefault="00877DCA" w:rsidP="00877DCA">
      <w:pPr>
        <w:pStyle w:val="Text"/>
        <w:tabs>
          <w:tab w:val="center" w:pos="9372"/>
        </w:tabs>
        <w:ind w:left="426" w:right="550" w:hanging="426"/>
        <w:rPr>
          <w:rFonts w:cs="Arial"/>
          <w:spacing w:val="0"/>
          <w:sz w:val="24"/>
          <w:szCs w:val="24"/>
        </w:rPr>
      </w:pPr>
    </w:p>
    <w:p w14:paraId="27DB70A4" w14:textId="77777777" w:rsidR="00877DCA" w:rsidRDefault="00877DCA" w:rsidP="00EB32EA">
      <w:pPr>
        <w:pStyle w:val="Text"/>
        <w:tabs>
          <w:tab w:val="left" w:pos="426"/>
          <w:tab w:val="center" w:pos="9372"/>
        </w:tabs>
        <w:ind w:left="852" w:right="550" w:hanging="852"/>
        <w:rPr>
          <w:rFonts w:cs="Arial"/>
          <w:spacing w:val="0"/>
          <w:sz w:val="24"/>
          <w:szCs w:val="24"/>
        </w:rPr>
      </w:pPr>
      <w:r>
        <w:rPr>
          <w:rFonts w:cs="Arial"/>
        </w:rPr>
        <w:br w:type="page"/>
      </w:r>
    </w:p>
    <w:p w14:paraId="27DB70A5" w14:textId="77777777" w:rsidR="00877DCA" w:rsidRDefault="001A6A7A" w:rsidP="00EB32EA">
      <w:pPr>
        <w:pStyle w:val="Text"/>
        <w:tabs>
          <w:tab w:val="left" w:pos="426"/>
          <w:tab w:val="center" w:pos="9372"/>
        </w:tabs>
        <w:ind w:left="0" w:right="550" w:firstLine="0"/>
        <w:rPr>
          <w:rFonts w:cs="Arial"/>
          <w:spacing w:val="0"/>
          <w:sz w:val="24"/>
          <w:szCs w:val="24"/>
        </w:rPr>
      </w:pPr>
      <w:r>
        <w:rPr>
          <w:rFonts w:cs="Arial"/>
          <w:spacing w:val="0"/>
          <w:sz w:val="24"/>
          <w:szCs w:val="24"/>
        </w:rPr>
        <w:t>6</w:t>
      </w:r>
      <w:r w:rsidR="00877DCA">
        <w:rPr>
          <w:rFonts w:cs="Arial"/>
          <w:spacing w:val="0"/>
          <w:sz w:val="24"/>
          <w:szCs w:val="24"/>
        </w:rPr>
        <w:t>.</w:t>
      </w:r>
      <w:r w:rsidR="00877DCA">
        <w:rPr>
          <w:rFonts w:cs="Arial"/>
          <w:spacing w:val="0"/>
          <w:sz w:val="24"/>
          <w:szCs w:val="24"/>
        </w:rPr>
        <w:tab/>
        <w:t>(a</w:t>
      </w:r>
      <w:r w:rsidR="00EB32EA">
        <w:rPr>
          <w:rFonts w:cs="Arial"/>
          <w:spacing w:val="0"/>
          <w:sz w:val="24"/>
          <w:szCs w:val="24"/>
        </w:rPr>
        <w:t xml:space="preserve"> </w:t>
      </w:r>
      <w:r w:rsidR="00877DCA">
        <w:rPr>
          <w:rFonts w:cs="Arial"/>
          <w:spacing w:val="0"/>
          <w:sz w:val="24"/>
          <w:szCs w:val="24"/>
        </w:rPr>
        <w:t>The following diagram shows a circuit that is used to investigate the charging of a capacitor.</w:t>
      </w:r>
    </w:p>
    <w:p w14:paraId="27DB70A6" w14:textId="77777777" w:rsidR="00877DCA" w:rsidRDefault="00877DCA" w:rsidP="00877DCA">
      <w:pPr>
        <w:pStyle w:val="Text"/>
        <w:tabs>
          <w:tab w:val="right" w:pos="1136"/>
          <w:tab w:val="center" w:pos="9372"/>
        </w:tabs>
        <w:ind w:left="426" w:right="550" w:hanging="426"/>
        <w:rPr>
          <w:rFonts w:cs="Arial"/>
          <w:spacing w:val="0"/>
          <w:sz w:val="24"/>
          <w:szCs w:val="24"/>
        </w:rPr>
      </w:pPr>
    </w:p>
    <w:p w14:paraId="27DB70A7" w14:textId="77777777" w:rsidR="00877DCA" w:rsidRDefault="00877DCA" w:rsidP="00877DCA">
      <w:pPr>
        <w:pStyle w:val="Text"/>
        <w:tabs>
          <w:tab w:val="right" w:pos="1136"/>
          <w:tab w:val="center" w:pos="9372"/>
        </w:tabs>
        <w:ind w:left="426" w:right="550" w:hanging="426"/>
        <w:jc w:val="center"/>
        <w:rPr>
          <w:rFonts w:cs="Arial"/>
          <w:spacing w:val="0"/>
          <w:sz w:val="24"/>
          <w:szCs w:val="24"/>
        </w:rPr>
      </w:pPr>
      <w:r>
        <w:rPr>
          <w:rFonts w:cs="Arial"/>
          <w:noProof/>
          <w:spacing w:val="0"/>
          <w:sz w:val="24"/>
          <w:szCs w:val="24"/>
          <w:lang w:eastAsia="en-GB"/>
        </w:rPr>
        <w:drawing>
          <wp:inline distT="0" distB="0" distL="0" distR="0" wp14:anchorId="27DB725B" wp14:editId="27DB725C">
            <wp:extent cx="3942080" cy="1706880"/>
            <wp:effectExtent l="0" t="0" r="1270" b="7620"/>
            <wp:docPr id="10711" name="Picture 10711" descr="h0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descr="h0125"/>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942080" cy="1706880"/>
                    </a:xfrm>
                    <a:prstGeom prst="rect">
                      <a:avLst/>
                    </a:prstGeom>
                    <a:noFill/>
                    <a:ln>
                      <a:noFill/>
                    </a:ln>
                  </pic:spPr>
                </pic:pic>
              </a:graphicData>
            </a:graphic>
          </wp:inline>
        </w:drawing>
      </w:r>
    </w:p>
    <w:p w14:paraId="27DB70A8" w14:textId="77777777" w:rsidR="00877DCA" w:rsidRDefault="00877DCA" w:rsidP="00877DCA">
      <w:pPr>
        <w:pStyle w:val="Text"/>
        <w:tabs>
          <w:tab w:val="right" w:pos="1136"/>
          <w:tab w:val="center" w:pos="9372"/>
        </w:tabs>
        <w:ind w:left="426" w:right="550" w:hanging="426"/>
        <w:rPr>
          <w:rFonts w:cs="Arial"/>
          <w:spacing w:val="0"/>
          <w:sz w:val="24"/>
          <w:szCs w:val="24"/>
        </w:rPr>
      </w:pPr>
    </w:p>
    <w:p w14:paraId="27DB70A9" w14:textId="77777777" w:rsidR="00877DCA" w:rsidRDefault="00877DCA" w:rsidP="00877DCA">
      <w:pPr>
        <w:pStyle w:val="Text"/>
        <w:tabs>
          <w:tab w:val="right" w:pos="1136"/>
          <w:tab w:val="center" w:pos="9372"/>
        </w:tabs>
        <w:ind w:left="852" w:right="550" w:firstLine="0"/>
        <w:rPr>
          <w:rFonts w:cs="Arial"/>
          <w:spacing w:val="0"/>
          <w:sz w:val="24"/>
          <w:szCs w:val="24"/>
        </w:rPr>
      </w:pPr>
      <w:r>
        <w:rPr>
          <w:rFonts w:cs="Arial"/>
          <w:spacing w:val="0"/>
          <w:sz w:val="24"/>
          <w:szCs w:val="24"/>
        </w:rPr>
        <w:t>The capacitor is initially uncharged.</w:t>
      </w:r>
    </w:p>
    <w:p w14:paraId="27DB70AA" w14:textId="77777777" w:rsidR="00877DCA" w:rsidRDefault="00877DCA" w:rsidP="00877DCA">
      <w:pPr>
        <w:pStyle w:val="Text"/>
        <w:tabs>
          <w:tab w:val="right" w:pos="1136"/>
          <w:tab w:val="center" w:pos="9372"/>
        </w:tabs>
        <w:ind w:left="852" w:right="550" w:firstLine="0"/>
        <w:rPr>
          <w:rFonts w:cs="Arial"/>
          <w:spacing w:val="0"/>
          <w:sz w:val="24"/>
          <w:szCs w:val="24"/>
        </w:rPr>
      </w:pPr>
      <w:r>
        <w:rPr>
          <w:rFonts w:cs="Arial"/>
          <w:spacing w:val="0"/>
          <w:sz w:val="24"/>
          <w:szCs w:val="24"/>
        </w:rPr>
        <w:t>The capacitor has a capacitance of 470 </w:t>
      </w:r>
      <w:r>
        <w:rPr>
          <w:rFonts w:ascii="Symbol" w:hAnsi="Symbol" w:cs="Arial"/>
          <w:spacing w:val="0"/>
          <w:sz w:val="24"/>
          <w:szCs w:val="24"/>
        </w:rPr>
        <w:t></w:t>
      </w:r>
      <w:r>
        <w:rPr>
          <w:rFonts w:cs="Arial"/>
          <w:spacing w:val="0"/>
          <w:sz w:val="24"/>
          <w:szCs w:val="24"/>
        </w:rPr>
        <w:t>F and the resistor has a resistance of 1·5 k</w:t>
      </w:r>
      <w:r>
        <w:rPr>
          <w:rFonts w:ascii="Symbol" w:hAnsi="Symbol" w:cs="Arial"/>
          <w:spacing w:val="0"/>
          <w:sz w:val="24"/>
          <w:szCs w:val="24"/>
        </w:rPr>
        <w:t></w:t>
      </w:r>
      <w:r>
        <w:rPr>
          <w:rFonts w:cs="Arial"/>
          <w:spacing w:val="0"/>
          <w:sz w:val="24"/>
          <w:szCs w:val="24"/>
        </w:rPr>
        <w:t>.</w:t>
      </w:r>
    </w:p>
    <w:p w14:paraId="27DB70AB" w14:textId="77777777" w:rsidR="00877DCA" w:rsidRDefault="00877DCA" w:rsidP="00877DCA">
      <w:pPr>
        <w:pStyle w:val="Text"/>
        <w:tabs>
          <w:tab w:val="right" w:pos="1136"/>
          <w:tab w:val="center" w:pos="9372"/>
        </w:tabs>
        <w:ind w:left="852" w:right="550" w:firstLine="0"/>
        <w:rPr>
          <w:rFonts w:cs="Arial"/>
          <w:spacing w:val="0"/>
          <w:sz w:val="24"/>
          <w:szCs w:val="24"/>
        </w:rPr>
      </w:pPr>
      <w:r>
        <w:rPr>
          <w:rFonts w:cs="Arial"/>
          <w:spacing w:val="0"/>
          <w:sz w:val="24"/>
          <w:szCs w:val="24"/>
        </w:rPr>
        <w:t>The battery has an e.m.f. of 6·0 V and a negligible internal resistance.</w:t>
      </w:r>
    </w:p>
    <w:p w14:paraId="27DB70AC" w14:textId="77777777" w:rsidR="00877DCA" w:rsidRDefault="00877DCA" w:rsidP="00877DCA">
      <w:pPr>
        <w:pStyle w:val="Text"/>
        <w:tabs>
          <w:tab w:val="right" w:pos="1136"/>
          <w:tab w:val="center" w:pos="9372"/>
        </w:tabs>
        <w:ind w:left="426" w:right="550" w:hanging="426"/>
        <w:rPr>
          <w:rFonts w:cs="Arial"/>
          <w:spacing w:val="0"/>
          <w:sz w:val="24"/>
          <w:szCs w:val="24"/>
        </w:rPr>
      </w:pPr>
    </w:p>
    <w:p w14:paraId="27DB70AD" w14:textId="77777777" w:rsidR="00877DCA" w:rsidRDefault="00877DCA" w:rsidP="00877DCA">
      <w:pPr>
        <w:pStyle w:val="Text"/>
        <w:tabs>
          <w:tab w:val="right" w:pos="1136"/>
          <w:tab w:val="center" w:pos="9372"/>
        </w:tabs>
        <w:ind w:left="1278" w:right="550" w:hanging="1278"/>
        <w:rPr>
          <w:rFonts w:cs="Arial"/>
          <w:spacing w:val="0"/>
          <w:sz w:val="24"/>
          <w:szCs w:val="24"/>
        </w:rPr>
      </w:pPr>
      <w:r>
        <w:rPr>
          <w:rFonts w:cs="Arial"/>
          <w:spacing w:val="0"/>
          <w:sz w:val="24"/>
          <w:szCs w:val="24"/>
        </w:rPr>
        <w:tab/>
        <w:t>(i)</w:t>
      </w:r>
      <w:r>
        <w:rPr>
          <w:rFonts w:cs="Arial"/>
          <w:spacing w:val="0"/>
          <w:sz w:val="24"/>
          <w:szCs w:val="24"/>
        </w:rPr>
        <w:tab/>
        <w:t>Switch S is now closed.  What is the initial current in the circuit?</w:t>
      </w:r>
      <w:r>
        <w:rPr>
          <w:rFonts w:cs="Arial"/>
          <w:spacing w:val="0"/>
          <w:sz w:val="24"/>
          <w:szCs w:val="24"/>
        </w:rPr>
        <w:tab/>
        <w:t>2</w:t>
      </w:r>
    </w:p>
    <w:p w14:paraId="27DB70AE" w14:textId="77777777" w:rsidR="00877DCA" w:rsidRDefault="00877DCA" w:rsidP="00877DCA">
      <w:pPr>
        <w:pStyle w:val="Text"/>
        <w:tabs>
          <w:tab w:val="right" w:pos="1136"/>
          <w:tab w:val="center" w:pos="9372"/>
        </w:tabs>
        <w:ind w:left="1278" w:right="550" w:hanging="1278"/>
        <w:rPr>
          <w:rFonts w:cs="Arial"/>
          <w:spacing w:val="0"/>
          <w:sz w:val="24"/>
          <w:szCs w:val="24"/>
        </w:rPr>
      </w:pPr>
    </w:p>
    <w:p w14:paraId="27DB70AF" w14:textId="77777777" w:rsidR="00877DCA" w:rsidRDefault="00877DCA" w:rsidP="00877DCA">
      <w:pPr>
        <w:pStyle w:val="Text"/>
        <w:tabs>
          <w:tab w:val="right" w:pos="1136"/>
          <w:tab w:val="center" w:pos="9372"/>
        </w:tabs>
        <w:ind w:left="1278" w:right="550" w:hanging="1278"/>
        <w:rPr>
          <w:rFonts w:cs="Arial"/>
          <w:spacing w:val="0"/>
          <w:sz w:val="24"/>
          <w:szCs w:val="24"/>
        </w:rPr>
      </w:pPr>
      <w:r>
        <w:rPr>
          <w:rFonts w:cs="Arial"/>
          <w:spacing w:val="0"/>
          <w:sz w:val="24"/>
          <w:szCs w:val="24"/>
        </w:rPr>
        <w:tab/>
        <w:t>(ii)</w:t>
      </w:r>
      <w:r>
        <w:rPr>
          <w:rFonts w:cs="Arial"/>
          <w:spacing w:val="0"/>
          <w:sz w:val="24"/>
          <w:szCs w:val="24"/>
        </w:rPr>
        <w:tab/>
        <w:t>How much energy is stored in the capacitor when it is fully charged?</w:t>
      </w:r>
      <w:r>
        <w:rPr>
          <w:rFonts w:cs="Arial"/>
          <w:spacing w:val="0"/>
          <w:sz w:val="24"/>
          <w:szCs w:val="24"/>
        </w:rPr>
        <w:tab/>
        <w:t>2</w:t>
      </w:r>
    </w:p>
    <w:p w14:paraId="27DB70B0" w14:textId="77777777" w:rsidR="00877DCA" w:rsidRDefault="00877DCA" w:rsidP="00877DCA">
      <w:pPr>
        <w:pStyle w:val="Text"/>
        <w:tabs>
          <w:tab w:val="right" w:pos="1136"/>
          <w:tab w:val="center" w:pos="9372"/>
        </w:tabs>
        <w:ind w:left="1278" w:right="550" w:hanging="1278"/>
        <w:rPr>
          <w:rFonts w:cs="Arial"/>
          <w:spacing w:val="0"/>
          <w:sz w:val="24"/>
          <w:szCs w:val="24"/>
        </w:rPr>
      </w:pPr>
    </w:p>
    <w:p w14:paraId="27DB70B1" w14:textId="77777777" w:rsidR="00877DCA" w:rsidRDefault="00877DCA" w:rsidP="00877DCA">
      <w:pPr>
        <w:pStyle w:val="Text"/>
        <w:tabs>
          <w:tab w:val="right" w:pos="1136"/>
          <w:tab w:val="center" w:pos="9372"/>
        </w:tabs>
        <w:ind w:left="1278" w:right="550" w:hanging="1278"/>
        <w:rPr>
          <w:rFonts w:cs="Arial"/>
          <w:spacing w:val="0"/>
          <w:sz w:val="24"/>
          <w:szCs w:val="24"/>
        </w:rPr>
      </w:pPr>
      <w:r>
        <w:rPr>
          <w:rFonts w:cs="Arial"/>
          <w:spacing w:val="0"/>
          <w:sz w:val="24"/>
          <w:szCs w:val="24"/>
        </w:rPr>
        <w:tab/>
        <w:t>(iii)</w:t>
      </w:r>
      <w:r>
        <w:rPr>
          <w:rFonts w:cs="Arial"/>
          <w:spacing w:val="0"/>
          <w:sz w:val="24"/>
          <w:szCs w:val="24"/>
        </w:rPr>
        <w:tab/>
        <w:t xml:space="preserve">What change could be made to this circuit to ensure that the </w:t>
      </w:r>
      <w:r>
        <w:rPr>
          <w:rFonts w:cs="Arial"/>
          <w:b/>
          <w:spacing w:val="0"/>
          <w:sz w:val="24"/>
          <w:szCs w:val="24"/>
        </w:rPr>
        <w:t>same</w:t>
      </w:r>
      <w:r>
        <w:rPr>
          <w:rFonts w:cs="Arial"/>
          <w:spacing w:val="0"/>
          <w:sz w:val="24"/>
          <w:szCs w:val="24"/>
        </w:rPr>
        <w:t xml:space="preserve"> capacitor stored </w:t>
      </w:r>
      <w:r>
        <w:rPr>
          <w:rFonts w:cs="Arial"/>
          <w:b/>
          <w:spacing w:val="0"/>
          <w:sz w:val="24"/>
          <w:szCs w:val="24"/>
        </w:rPr>
        <w:t>more</w:t>
      </w:r>
      <w:r>
        <w:rPr>
          <w:rFonts w:cs="Arial"/>
          <w:spacing w:val="0"/>
          <w:sz w:val="24"/>
          <w:szCs w:val="24"/>
        </w:rPr>
        <w:t xml:space="preserve"> energy?</w:t>
      </w:r>
      <w:r>
        <w:rPr>
          <w:rFonts w:cs="Arial"/>
          <w:spacing w:val="0"/>
          <w:sz w:val="24"/>
          <w:szCs w:val="24"/>
        </w:rPr>
        <w:tab/>
        <w:t>1</w:t>
      </w:r>
    </w:p>
    <w:p w14:paraId="27DB70B2" w14:textId="77777777" w:rsidR="00877DCA" w:rsidRDefault="00877DCA" w:rsidP="00877DCA">
      <w:pPr>
        <w:pStyle w:val="Text"/>
        <w:tabs>
          <w:tab w:val="right" w:pos="1136"/>
          <w:tab w:val="center" w:pos="9372"/>
        </w:tabs>
        <w:ind w:left="1278" w:right="550" w:hanging="1278"/>
        <w:rPr>
          <w:rFonts w:cs="Arial"/>
          <w:spacing w:val="0"/>
          <w:sz w:val="24"/>
          <w:szCs w:val="24"/>
        </w:rPr>
      </w:pPr>
    </w:p>
    <w:p w14:paraId="27DB70B3" w14:textId="77777777" w:rsidR="00877DCA" w:rsidRDefault="00877DCA" w:rsidP="00877DCA">
      <w:pPr>
        <w:pStyle w:val="Text"/>
        <w:tabs>
          <w:tab w:val="left" w:pos="426"/>
          <w:tab w:val="right" w:pos="1136"/>
          <w:tab w:val="center" w:pos="9372"/>
        </w:tabs>
        <w:ind w:left="852" w:right="550" w:hanging="852"/>
        <w:rPr>
          <w:rFonts w:cs="Arial"/>
          <w:spacing w:val="0"/>
          <w:sz w:val="24"/>
          <w:szCs w:val="24"/>
        </w:rPr>
      </w:pPr>
      <w:r>
        <w:rPr>
          <w:rFonts w:cs="Arial"/>
          <w:spacing w:val="0"/>
          <w:sz w:val="24"/>
          <w:szCs w:val="24"/>
        </w:rPr>
        <w:tab/>
        <w:t>(b)</w:t>
      </w:r>
      <w:r>
        <w:rPr>
          <w:rFonts w:cs="Arial"/>
          <w:spacing w:val="0"/>
          <w:sz w:val="24"/>
          <w:szCs w:val="24"/>
        </w:rPr>
        <w:tab/>
        <w:t>A capacitor is used to provide the energy for an electronic flash in a camera.</w:t>
      </w:r>
    </w:p>
    <w:p w14:paraId="27DB70B4" w14:textId="77777777" w:rsidR="00877DCA" w:rsidRDefault="00877DCA" w:rsidP="00877DCA">
      <w:pPr>
        <w:pStyle w:val="Text"/>
        <w:tabs>
          <w:tab w:val="left" w:pos="426"/>
          <w:tab w:val="right" w:pos="1136"/>
          <w:tab w:val="center" w:pos="9372"/>
        </w:tabs>
        <w:ind w:left="852" w:right="550" w:firstLine="0"/>
        <w:rPr>
          <w:rFonts w:cs="Arial"/>
          <w:spacing w:val="0"/>
          <w:sz w:val="24"/>
          <w:szCs w:val="24"/>
        </w:rPr>
      </w:pPr>
      <w:r>
        <w:rPr>
          <w:rFonts w:cs="Arial"/>
          <w:spacing w:val="0"/>
          <w:sz w:val="24"/>
          <w:szCs w:val="24"/>
        </w:rPr>
        <w:t>When the flash is fired, 6·35 × 10</w:t>
      </w:r>
      <w:r>
        <w:rPr>
          <w:rFonts w:cs="Arial"/>
          <w:spacing w:val="0"/>
          <w:sz w:val="24"/>
          <w:szCs w:val="24"/>
          <w:vertAlign w:val="superscript"/>
        </w:rPr>
        <w:t>−3</w:t>
      </w:r>
      <w:r>
        <w:rPr>
          <w:rFonts w:cs="Arial"/>
          <w:spacing w:val="0"/>
          <w:sz w:val="24"/>
          <w:szCs w:val="24"/>
        </w:rPr>
        <w:t> J of the stored energy is emitted as light.</w:t>
      </w:r>
    </w:p>
    <w:p w14:paraId="27DB70B5" w14:textId="77777777" w:rsidR="00877DCA" w:rsidRDefault="00877DCA" w:rsidP="00877DCA">
      <w:pPr>
        <w:pStyle w:val="Text"/>
        <w:tabs>
          <w:tab w:val="left" w:pos="426"/>
          <w:tab w:val="right" w:pos="1136"/>
          <w:tab w:val="center" w:pos="9372"/>
        </w:tabs>
        <w:ind w:left="852" w:right="550" w:firstLine="0"/>
        <w:rPr>
          <w:rFonts w:cs="Arial"/>
          <w:spacing w:val="0"/>
          <w:sz w:val="24"/>
          <w:szCs w:val="24"/>
        </w:rPr>
      </w:pPr>
      <w:r>
        <w:rPr>
          <w:rFonts w:cs="Arial"/>
          <w:spacing w:val="0"/>
          <w:sz w:val="24"/>
          <w:szCs w:val="24"/>
        </w:rPr>
        <w:t>The mean value of the frequency of photons of light from the flash is 5·80 × 10</w:t>
      </w:r>
      <w:r>
        <w:rPr>
          <w:rFonts w:cs="Arial"/>
          <w:spacing w:val="0"/>
          <w:sz w:val="24"/>
          <w:szCs w:val="24"/>
          <w:vertAlign w:val="superscript"/>
        </w:rPr>
        <w:t>14</w:t>
      </w:r>
      <w:r>
        <w:rPr>
          <w:rFonts w:cs="Arial"/>
          <w:spacing w:val="0"/>
          <w:sz w:val="24"/>
          <w:szCs w:val="24"/>
        </w:rPr>
        <w:t> Hz.</w:t>
      </w:r>
    </w:p>
    <w:p w14:paraId="27DB70B6" w14:textId="77777777" w:rsidR="00877DCA" w:rsidRDefault="00877DCA" w:rsidP="00877DCA">
      <w:pPr>
        <w:pStyle w:val="Text"/>
        <w:tabs>
          <w:tab w:val="left" w:pos="426"/>
          <w:tab w:val="right" w:pos="1136"/>
          <w:tab w:val="center" w:pos="9372"/>
        </w:tabs>
        <w:ind w:left="852" w:right="550" w:firstLine="0"/>
        <w:rPr>
          <w:rFonts w:cs="Arial"/>
          <w:spacing w:val="0"/>
          <w:sz w:val="24"/>
          <w:szCs w:val="24"/>
        </w:rPr>
      </w:pPr>
      <w:r>
        <w:rPr>
          <w:rFonts w:cs="Arial"/>
          <w:spacing w:val="0"/>
          <w:sz w:val="24"/>
          <w:szCs w:val="24"/>
        </w:rPr>
        <w:t>Calculate the number of photons emitted in each flash of light.</w:t>
      </w:r>
      <w:r>
        <w:rPr>
          <w:rFonts w:cs="Arial"/>
          <w:spacing w:val="0"/>
          <w:sz w:val="24"/>
          <w:szCs w:val="24"/>
        </w:rPr>
        <w:tab/>
        <w:t>3</w:t>
      </w:r>
    </w:p>
    <w:p w14:paraId="27DB70B7" w14:textId="77777777" w:rsidR="00877DCA" w:rsidRDefault="00877DCA" w:rsidP="00877DCA">
      <w:pPr>
        <w:pStyle w:val="Text"/>
        <w:tabs>
          <w:tab w:val="left" w:pos="426"/>
          <w:tab w:val="right" w:pos="1136"/>
          <w:tab w:val="center" w:pos="9372"/>
        </w:tabs>
        <w:ind w:left="852" w:right="550" w:hanging="852"/>
        <w:rPr>
          <w:rFonts w:cs="Arial"/>
          <w:spacing w:val="0"/>
          <w:sz w:val="24"/>
          <w:szCs w:val="24"/>
        </w:rPr>
      </w:pPr>
    </w:p>
    <w:p w14:paraId="27DB70B8" w14:textId="77777777" w:rsidR="00877DCA" w:rsidRDefault="00877DCA" w:rsidP="00877DCA">
      <w:pPr>
        <w:pStyle w:val="Text"/>
        <w:tabs>
          <w:tab w:val="right" w:pos="1136"/>
          <w:tab w:val="center" w:pos="9372"/>
        </w:tabs>
        <w:ind w:left="1278" w:right="550" w:hanging="1278"/>
        <w:rPr>
          <w:rFonts w:cs="Arial"/>
          <w:spacing w:val="0"/>
          <w:sz w:val="24"/>
          <w:szCs w:val="24"/>
        </w:rPr>
      </w:pPr>
      <w:r>
        <w:rPr>
          <w:rFonts w:cs="Arial"/>
          <w:spacing w:val="0"/>
          <w:sz w:val="24"/>
          <w:szCs w:val="24"/>
        </w:rPr>
        <w:tab/>
      </w:r>
      <w:r>
        <w:rPr>
          <w:rFonts w:cs="Arial"/>
          <w:spacing w:val="0"/>
          <w:sz w:val="24"/>
          <w:szCs w:val="24"/>
        </w:rPr>
        <w:tab/>
      </w:r>
      <w:r>
        <w:rPr>
          <w:rFonts w:cs="Arial"/>
          <w:spacing w:val="0"/>
          <w:sz w:val="24"/>
          <w:szCs w:val="24"/>
        </w:rPr>
        <w:tab/>
        <w:t>(8)</w:t>
      </w:r>
    </w:p>
    <w:p w14:paraId="27DB70B9" w14:textId="77777777" w:rsidR="00877DCA" w:rsidRDefault="00877DCA" w:rsidP="00877DCA">
      <w:pPr>
        <w:pStyle w:val="Text"/>
        <w:tabs>
          <w:tab w:val="right" w:pos="1136"/>
          <w:tab w:val="center" w:pos="9372"/>
        </w:tabs>
        <w:ind w:left="1278" w:right="550" w:hanging="1278"/>
        <w:rPr>
          <w:rFonts w:cs="Arial"/>
          <w:spacing w:val="0"/>
          <w:sz w:val="24"/>
          <w:szCs w:val="24"/>
        </w:rPr>
      </w:pPr>
    </w:p>
    <w:p w14:paraId="27DB70BA" w14:textId="77777777" w:rsidR="00877DCA" w:rsidRDefault="00877DCA" w:rsidP="00877DCA">
      <w:pPr>
        <w:pStyle w:val="Text"/>
        <w:tabs>
          <w:tab w:val="right" w:pos="1136"/>
          <w:tab w:val="center" w:pos="9372"/>
        </w:tabs>
        <w:ind w:left="1278" w:right="550" w:hanging="1278"/>
        <w:rPr>
          <w:rFonts w:cs="Arial"/>
          <w:spacing w:val="0"/>
          <w:sz w:val="24"/>
          <w:szCs w:val="24"/>
        </w:rPr>
      </w:pPr>
    </w:p>
    <w:p w14:paraId="27DB70BB" w14:textId="77777777" w:rsidR="00877DCA" w:rsidRDefault="00877DCA" w:rsidP="00AE36C3">
      <w:pPr>
        <w:pStyle w:val="Text"/>
        <w:tabs>
          <w:tab w:val="left" w:pos="426"/>
          <w:tab w:val="center" w:pos="9356"/>
        </w:tabs>
        <w:ind w:left="426" w:right="550" w:hanging="426"/>
        <w:rPr>
          <w:rFonts w:cs="Arial"/>
          <w:spacing w:val="0"/>
          <w:sz w:val="24"/>
          <w:szCs w:val="24"/>
        </w:rPr>
      </w:pPr>
      <w:r>
        <w:rPr>
          <w:rFonts w:cs="Arial"/>
        </w:rPr>
        <w:br w:type="page"/>
      </w:r>
    </w:p>
    <w:p w14:paraId="27DB70BC" w14:textId="77777777" w:rsidR="00877DCA" w:rsidRDefault="00EB32EA" w:rsidP="00EB32EA">
      <w:pPr>
        <w:pStyle w:val="Heading1"/>
      </w:pPr>
      <w:bookmarkStart w:id="39" w:name="_Toc451636225"/>
      <w:r>
        <w:t>P&amp;N Junctions</w:t>
      </w:r>
      <w:bookmarkEnd w:id="39"/>
    </w:p>
    <w:p w14:paraId="27DB70BD" w14:textId="77777777" w:rsidR="00877DCA" w:rsidRDefault="00877DCA" w:rsidP="00877DCA">
      <w:pPr>
        <w:pStyle w:val="Text"/>
        <w:tabs>
          <w:tab w:val="right" w:pos="1136"/>
          <w:tab w:val="center" w:pos="9372"/>
        </w:tabs>
        <w:ind w:left="426" w:right="550" w:hanging="426"/>
        <w:rPr>
          <w:rFonts w:cs="Arial"/>
          <w:spacing w:val="0"/>
          <w:sz w:val="24"/>
          <w:szCs w:val="24"/>
        </w:rPr>
      </w:pPr>
    </w:p>
    <w:p w14:paraId="27DB70BE" w14:textId="77777777" w:rsidR="00877DCA" w:rsidRDefault="00877DCA" w:rsidP="00877DCA">
      <w:pPr>
        <w:pStyle w:val="Text"/>
        <w:tabs>
          <w:tab w:val="right" w:pos="1136"/>
          <w:tab w:val="center" w:pos="9372"/>
        </w:tabs>
        <w:ind w:left="426" w:right="550" w:hanging="426"/>
        <w:rPr>
          <w:rFonts w:cs="Arial"/>
          <w:spacing w:val="0"/>
          <w:sz w:val="24"/>
          <w:szCs w:val="24"/>
        </w:rPr>
      </w:pPr>
      <w:r>
        <w:rPr>
          <w:rFonts w:cs="Arial"/>
          <w:spacing w:val="0"/>
          <w:sz w:val="24"/>
          <w:szCs w:val="24"/>
        </w:rPr>
        <w:t>1.</w:t>
      </w:r>
      <w:r>
        <w:rPr>
          <w:rFonts w:cs="Arial"/>
          <w:spacing w:val="0"/>
          <w:sz w:val="24"/>
          <w:szCs w:val="24"/>
        </w:rPr>
        <w:tab/>
        <w:t>An LED consists of a p-n junction as shown.</w:t>
      </w:r>
    </w:p>
    <w:p w14:paraId="27DB70BF" w14:textId="77777777" w:rsidR="00877DCA" w:rsidRDefault="00877DCA" w:rsidP="00877DCA">
      <w:pPr>
        <w:pStyle w:val="Text"/>
        <w:tabs>
          <w:tab w:val="right" w:pos="1136"/>
          <w:tab w:val="center" w:pos="9372"/>
        </w:tabs>
        <w:ind w:left="426" w:right="550" w:hanging="426"/>
        <w:rPr>
          <w:rFonts w:cs="Arial"/>
          <w:spacing w:val="0"/>
          <w:sz w:val="24"/>
          <w:szCs w:val="24"/>
        </w:rPr>
      </w:pPr>
    </w:p>
    <w:p w14:paraId="27DB70C0" w14:textId="77777777" w:rsidR="00877DCA" w:rsidRDefault="00877DCA" w:rsidP="00877DCA">
      <w:pPr>
        <w:pStyle w:val="Text"/>
        <w:tabs>
          <w:tab w:val="right" w:pos="1136"/>
          <w:tab w:val="center" w:pos="9372"/>
        </w:tabs>
        <w:ind w:left="426" w:right="550" w:hanging="426"/>
        <w:jc w:val="center"/>
        <w:rPr>
          <w:rFonts w:cs="Arial"/>
          <w:spacing w:val="0"/>
          <w:sz w:val="24"/>
          <w:szCs w:val="24"/>
        </w:rPr>
      </w:pPr>
      <w:r>
        <w:rPr>
          <w:rFonts w:cs="Arial"/>
          <w:noProof/>
          <w:spacing w:val="0"/>
          <w:sz w:val="24"/>
          <w:szCs w:val="24"/>
          <w:lang w:eastAsia="en-GB"/>
        </w:rPr>
        <w:drawing>
          <wp:inline distT="0" distB="0" distL="0" distR="0" wp14:anchorId="27DB725D" wp14:editId="27DB725E">
            <wp:extent cx="2844800" cy="1361440"/>
            <wp:effectExtent l="0" t="0" r="0" b="0"/>
            <wp:docPr id="10710" name="Picture 10710" descr="h0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descr="h0429"/>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844800" cy="1361440"/>
                    </a:xfrm>
                    <a:prstGeom prst="rect">
                      <a:avLst/>
                    </a:prstGeom>
                    <a:noFill/>
                    <a:ln>
                      <a:noFill/>
                    </a:ln>
                  </pic:spPr>
                </pic:pic>
              </a:graphicData>
            </a:graphic>
          </wp:inline>
        </w:drawing>
      </w:r>
    </w:p>
    <w:p w14:paraId="27DB70C1" w14:textId="77777777" w:rsidR="00877DCA" w:rsidRDefault="00877DCA" w:rsidP="00877DCA">
      <w:pPr>
        <w:pStyle w:val="Text"/>
        <w:tabs>
          <w:tab w:val="right" w:pos="1136"/>
          <w:tab w:val="center" w:pos="9372"/>
        </w:tabs>
        <w:ind w:left="426" w:right="550" w:hanging="426"/>
        <w:rPr>
          <w:rFonts w:cs="Arial"/>
          <w:spacing w:val="0"/>
          <w:sz w:val="24"/>
          <w:szCs w:val="24"/>
        </w:rPr>
      </w:pPr>
    </w:p>
    <w:p w14:paraId="27DB70C2" w14:textId="77777777" w:rsidR="00877DCA" w:rsidRDefault="00877DCA" w:rsidP="00877DCA">
      <w:pPr>
        <w:pStyle w:val="Text"/>
        <w:tabs>
          <w:tab w:val="right" w:pos="1136"/>
          <w:tab w:val="center" w:pos="9372"/>
        </w:tabs>
        <w:ind w:left="852" w:right="550" w:hanging="426"/>
        <w:rPr>
          <w:rFonts w:cs="Arial"/>
          <w:spacing w:val="0"/>
          <w:sz w:val="24"/>
          <w:szCs w:val="24"/>
        </w:rPr>
      </w:pPr>
      <w:r>
        <w:rPr>
          <w:rFonts w:cs="Arial"/>
          <w:spacing w:val="0"/>
          <w:sz w:val="24"/>
          <w:szCs w:val="24"/>
        </w:rPr>
        <w:t>(a)</w:t>
      </w:r>
      <w:r>
        <w:rPr>
          <w:rFonts w:cs="Arial"/>
          <w:spacing w:val="0"/>
          <w:sz w:val="24"/>
          <w:szCs w:val="24"/>
        </w:rPr>
        <w:tab/>
        <w:t xml:space="preserve">Copy the diagram and add a battery so that the p-n junction is </w:t>
      </w:r>
      <w:r>
        <w:rPr>
          <w:rFonts w:cs="Arial"/>
          <w:spacing w:val="0"/>
          <w:sz w:val="24"/>
          <w:szCs w:val="24"/>
        </w:rPr>
        <w:br/>
        <w:t>forward-biased.</w:t>
      </w:r>
      <w:r>
        <w:rPr>
          <w:rFonts w:cs="Arial"/>
          <w:spacing w:val="0"/>
          <w:sz w:val="24"/>
          <w:szCs w:val="24"/>
        </w:rPr>
        <w:tab/>
        <w:t>1</w:t>
      </w:r>
    </w:p>
    <w:p w14:paraId="27DB70C3" w14:textId="77777777" w:rsidR="00877DCA" w:rsidRDefault="00877DCA" w:rsidP="00877DCA">
      <w:pPr>
        <w:pStyle w:val="Text"/>
        <w:tabs>
          <w:tab w:val="right" w:pos="1136"/>
          <w:tab w:val="center" w:pos="9372"/>
        </w:tabs>
        <w:ind w:left="852" w:right="550" w:hanging="426"/>
        <w:rPr>
          <w:rFonts w:cs="Arial"/>
          <w:spacing w:val="0"/>
          <w:sz w:val="24"/>
          <w:szCs w:val="24"/>
        </w:rPr>
      </w:pPr>
    </w:p>
    <w:p w14:paraId="27DB70C4" w14:textId="77777777" w:rsidR="00877DCA" w:rsidRDefault="00877DCA" w:rsidP="00877DCA">
      <w:pPr>
        <w:pStyle w:val="Text"/>
        <w:tabs>
          <w:tab w:val="right" w:pos="1136"/>
          <w:tab w:val="center" w:pos="9372"/>
        </w:tabs>
        <w:ind w:left="852" w:right="550" w:hanging="426"/>
        <w:rPr>
          <w:rFonts w:cs="Arial"/>
          <w:spacing w:val="0"/>
          <w:sz w:val="24"/>
          <w:szCs w:val="24"/>
        </w:rPr>
      </w:pPr>
      <w:r>
        <w:rPr>
          <w:rFonts w:cs="Arial"/>
          <w:spacing w:val="0"/>
          <w:sz w:val="24"/>
          <w:szCs w:val="24"/>
        </w:rPr>
        <w:t>(b)</w:t>
      </w:r>
      <w:r>
        <w:rPr>
          <w:rFonts w:cs="Arial"/>
          <w:spacing w:val="0"/>
          <w:sz w:val="24"/>
          <w:szCs w:val="24"/>
        </w:rPr>
        <w:tab/>
        <w:t xml:space="preserve">Using the terms </w:t>
      </w:r>
      <w:r>
        <w:rPr>
          <w:rFonts w:cs="Arial"/>
          <w:i/>
          <w:spacing w:val="0"/>
          <w:sz w:val="24"/>
          <w:szCs w:val="24"/>
        </w:rPr>
        <w:t>electrons</w:t>
      </w:r>
      <w:r>
        <w:rPr>
          <w:rFonts w:cs="Arial"/>
          <w:spacing w:val="0"/>
          <w:sz w:val="24"/>
          <w:szCs w:val="24"/>
        </w:rPr>
        <w:t xml:space="preserve">, </w:t>
      </w:r>
      <w:r>
        <w:rPr>
          <w:rFonts w:cs="Arial"/>
          <w:i/>
          <w:spacing w:val="0"/>
          <w:sz w:val="24"/>
          <w:szCs w:val="24"/>
        </w:rPr>
        <w:t>holes</w:t>
      </w:r>
      <w:r>
        <w:rPr>
          <w:rFonts w:cs="Arial"/>
          <w:spacing w:val="0"/>
          <w:sz w:val="24"/>
          <w:szCs w:val="24"/>
        </w:rPr>
        <w:t xml:space="preserve"> and </w:t>
      </w:r>
      <w:r>
        <w:rPr>
          <w:rFonts w:cs="Arial"/>
          <w:i/>
          <w:spacing w:val="0"/>
          <w:sz w:val="24"/>
          <w:szCs w:val="24"/>
        </w:rPr>
        <w:t>photons</w:t>
      </w:r>
      <w:r>
        <w:rPr>
          <w:rFonts w:cs="Arial"/>
          <w:spacing w:val="0"/>
          <w:sz w:val="24"/>
          <w:szCs w:val="24"/>
        </w:rPr>
        <w:t>, explain how light is produced at the p-n junction of the LED.</w:t>
      </w:r>
      <w:r>
        <w:rPr>
          <w:rFonts w:cs="Arial"/>
          <w:spacing w:val="0"/>
          <w:sz w:val="24"/>
          <w:szCs w:val="24"/>
        </w:rPr>
        <w:tab/>
        <w:t>1</w:t>
      </w:r>
    </w:p>
    <w:p w14:paraId="27DB70C5" w14:textId="77777777" w:rsidR="00877DCA" w:rsidRDefault="00877DCA" w:rsidP="00877DCA">
      <w:pPr>
        <w:pStyle w:val="Text"/>
        <w:tabs>
          <w:tab w:val="right" w:pos="1136"/>
          <w:tab w:val="center" w:pos="9372"/>
        </w:tabs>
        <w:ind w:left="852" w:right="550" w:hanging="426"/>
        <w:rPr>
          <w:rFonts w:cs="Arial"/>
          <w:spacing w:val="0"/>
          <w:sz w:val="24"/>
          <w:szCs w:val="24"/>
        </w:rPr>
      </w:pPr>
    </w:p>
    <w:p w14:paraId="27DB70C6" w14:textId="77777777" w:rsidR="00877DCA" w:rsidRDefault="00877DCA" w:rsidP="00877DCA">
      <w:pPr>
        <w:pStyle w:val="Text"/>
        <w:tabs>
          <w:tab w:val="right" w:pos="1136"/>
          <w:tab w:val="center" w:pos="9372"/>
        </w:tabs>
        <w:ind w:left="852" w:right="550" w:hanging="426"/>
        <w:rPr>
          <w:rFonts w:cs="Arial"/>
          <w:spacing w:val="0"/>
          <w:sz w:val="24"/>
          <w:szCs w:val="24"/>
        </w:rPr>
      </w:pPr>
      <w:r>
        <w:rPr>
          <w:rFonts w:cs="Arial"/>
          <w:spacing w:val="0"/>
          <w:sz w:val="24"/>
          <w:szCs w:val="24"/>
        </w:rPr>
        <w:t>(c)</w:t>
      </w:r>
      <w:r>
        <w:rPr>
          <w:rFonts w:cs="Arial"/>
          <w:spacing w:val="0"/>
          <w:sz w:val="24"/>
          <w:szCs w:val="24"/>
        </w:rPr>
        <w:tab/>
        <w:t>The LED emits photons, of energy 3·68 × 10</w:t>
      </w:r>
      <w:r>
        <w:rPr>
          <w:rFonts w:cs="Arial"/>
          <w:spacing w:val="0"/>
          <w:sz w:val="24"/>
          <w:szCs w:val="24"/>
          <w:vertAlign w:val="superscript"/>
        </w:rPr>
        <w:t>−19</w:t>
      </w:r>
      <w:r>
        <w:rPr>
          <w:rFonts w:cs="Arial"/>
          <w:spacing w:val="0"/>
          <w:sz w:val="24"/>
          <w:szCs w:val="24"/>
        </w:rPr>
        <w:t> J.</w:t>
      </w:r>
    </w:p>
    <w:p w14:paraId="27DB70C7" w14:textId="77777777" w:rsidR="00877DCA" w:rsidRDefault="00877DCA" w:rsidP="00877DCA">
      <w:pPr>
        <w:pStyle w:val="Text"/>
        <w:tabs>
          <w:tab w:val="right" w:pos="1136"/>
          <w:tab w:val="center" w:pos="9372"/>
        </w:tabs>
        <w:ind w:left="852" w:right="550" w:hanging="426"/>
        <w:rPr>
          <w:rFonts w:cs="Arial"/>
          <w:spacing w:val="0"/>
          <w:sz w:val="24"/>
          <w:szCs w:val="24"/>
        </w:rPr>
      </w:pPr>
    </w:p>
    <w:p w14:paraId="27DB70C8" w14:textId="77777777" w:rsidR="00877DCA" w:rsidRDefault="00877DCA" w:rsidP="00877DCA">
      <w:pPr>
        <w:pStyle w:val="Text"/>
        <w:tabs>
          <w:tab w:val="right" w:pos="1136"/>
          <w:tab w:val="center" w:pos="9372"/>
        </w:tabs>
        <w:ind w:left="1278" w:right="550" w:hanging="1278"/>
        <w:rPr>
          <w:rFonts w:cs="Arial"/>
          <w:spacing w:val="0"/>
          <w:sz w:val="24"/>
          <w:szCs w:val="24"/>
        </w:rPr>
      </w:pPr>
      <w:r>
        <w:rPr>
          <w:rFonts w:cs="Arial"/>
          <w:spacing w:val="0"/>
          <w:sz w:val="24"/>
          <w:szCs w:val="24"/>
        </w:rPr>
        <w:tab/>
        <w:t>(i)</w:t>
      </w:r>
      <w:r>
        <w:rPr>
          <w:rFonts w:cs="Arial"/>
          <w:spacing w:val="0"/>
          <w:sz w:val="24"/>
          <w:szCs w:val="24"/>
        </w:rPr>
        <w:tab/>
        <w:t>Calculate the wavelength of a photon of light from this LED.</w:t>
      </w:r>
      <w:r>
        <w:rPr>
          <w:rFonts w:cs="Arial"/>
          <w:spacing w:val="0"/>
          <w:sz w:val="24"/>
          <w:szCs w:val="24"/>
        </w:rPr>
        <w:tab/>
        <w:t>2</w:t>
      </w:r>
    </w:p>
    <w:p w14:paraId="27DB70C9" w14:textId="77777777" w:rsidR="00877DCA" w:rsidRDefault="00877DCA" w:rsidP="00877DCA">
      <w:pPr>
        <w:pStyle w:val="Text"/>
        <w:tabs>
          <w:tab w:val="right" w:pos="1136"/>
          <w:tab w:val="center" w:pos="9372"/>
        </w:tabs>
        <w:ind w:left="1278" w:right="550" w:hanging="1278"/>
        <w:rPr>
          <w:rFonts w:cs="Arial"/>
          <w:spacing w:val="0"/>
          <w:sz w:val="24"/>
          <w:szCs w:val="24"/>
        </w:rPr>
      </w:pPr>
    </w:p>
    <w:p w14:paraId="27DB70CA" w14:textId="77777777" w:rsidR="00877DCA" w:rsidRDefault="00877DCA" w:rsidP="00877DCA">
      <w:pPr>
        <w:pStyle w:val="Text"/>
        <w:tabs>
          <w:tab w:val="right" w:pos="1136"/>
          <w:tab w:val="center" w:pos="9372"/>
        </w:tabs>
        <w:ind w:left="1278" w:right="550" w:hanging="1278"/>
        <w:rPr>
          <w:rFonts w:cs="Arial"/>
          <w:spacing w:val="0"/>
          <w:sz w:val="24"/>
          <w:szCs w:val="24"/>
        </w:rPr>
      </w:pPr>
      <w:r>
        <w:rPr>
          <w:rFonts w:cs="Arial"/>
          <w:spacing w:val="0"/>
          <w:sz w:val="24"/>
          <w:szCs w:val="24"/>
        </w:rPr>
        <w:tab/>
        <w:t>(ii)</w:t>
      </w:r>
      <w:r>
        <w:rPr>
          <w:rFonts w:cs="Arial"/>
          <w:spacing w:val="0"/>
          <w:sz w:val="24"/>
          <w:szCs w:val="24"/>
        </w:rPr>
        <w:tab/>
        <w:t>Calculate the minimum potential difference across the p-n junction when it emits photons.</w:t>
      </w:r>
      <w:r>
        <w:rPr>
          <w:rFonts w:cs="Arial"/>
          <w:spacing w:val="0"/>
          <w:sz w:val="24"/>
          <w:szCs w:val="24"/>
        </w:rPr>
        <w:tab/>
        <w:t>2</w:t>
      </w:r>
    </w:p>
    <w:p w14:paraId="27DB70CB" w14:textId="77777777" w:rsidR="00877DCA" w:rsidRDefault="00877DCA" w:rsidP="00877DCA">
      <w:pPr>
        <w:pStyle w:val="Text"/>
        <w:tabs>
          <w:tab w:val="right" w:pos="1136"/>
          <w:tab w:val="center" w:pos="9372"/>
        </w:tabs>
        <w:ind w:left="852" w:right="550" w:hanging="426"/>
        <w:rPr>
          <w:rFonts w:cs="Arial"/>
          <w:spacing w:val="0"/>
          <w:sz w:val="24"/>
          <w:szCs w:val="24"/>
        </w:rPr>
      </w:pPr>
    </w:p>
    <w:p w14:paraId="27DB70CC" w14:textId="77777777" w:rsidR="00877DCA" w:rsidRDefault="00877DCA" w:rsidP="00877DCA">
      <w:pPr>
        <w:pStyle w:val="Text"/>
        <w:tabs>
          <w:tab w:val="right" w:pos="1136"/>
          <w:tab w:val="center" w:pos="9372"/>
        </w:tabs>
        <w:ind w:left="852" w:right="550" w:hanging="426"/>
        <w:rPr>
          <w:rFonts w:cs="Arial"/>
          <w:spacing w:val="0"/>
          <w:sz w:val="24"/>
          <w:szCs w:val="24"/>
        </w:rPr>
      </w:pPr>
      <w:r>
        <w:rPr>
          <w:rFonts w:cs="Arial"/>
          <w:spacing w:val="0"/>
          <w:sz w:val="24"/>
          <w:szCs w:val="24"/>
        </w:rPr>
        <w:tab/>
      </w:r>
      <w:r>
        <w:rPr>
          <w:rFonts w:cs="Arial"/>
          <w:spacing w:val="0"/>
          <w:sz w:val="24"/>
          <w:szCs w:val="24"/>
        </w:rPr>
        <w:tab/>
      </w:r>
      <w:r>
        <w:rPr>
          <w:rFonts w:cs="Arial"/>
          <w:spacing w:val="0"/>
          <w:sz w:val="24"/>
          <w:szCs w:val="24"/>
        </w:rPr>
        <w:tab/>
        <w:t>(6)</w:t>
      </w:r>
    </w:p>
    <w:p w14:paraId="27DB70CD" w14:textId="77777777" w:rsidR="00877DCA" w:rsidRDefault="00877DCA" w:rsidP="00877DCA">
      <w:pPr>
        <w:pStyle w:val="Text"/>
        <w:tabs>
          <w:tab w:val="right" w:pos="1136"/>
          <w:tab w:val="center" w:pos="9372"/>
        </w:tabs>
        <w:ind w:left="426" w:right="550" w:hanging="426"/>
        <w:rPr>
          <w:rFonts w:cs="Arial"/>
          <w:spacing w:val="0"/>
          <w:sz w:val="24"/>
          <w:szCs w:val="24"/>
        </w:rPr>
      </w:pPr>
    </w:p>
    <w:p w14:paraId="27DB70CE" w14:textId="77777777" w:rsidR="00877DCA" w:rsidRDefault="00877DCA" w:rsidP="00877DCA">
      <w:pPr>
        <w:pStyle w:val="Text"/>
        <w:tabs>
          <w:tab w:val="right" w:pos="1136"/>
          <w:tab w:val="center" w:pos="9372"/>
        </w:tabs>
        <w:ind w:left="426" w:right="550" w:hanging="426"/>
        <w:rPr>
          <w:rFonts w:cs="Arial"/>
          <w:spacing w:val="0"/>
          <w:sz w:val="24"/>
          <w:szCs w:val="24"/>
        </w:rPr>
      </w:pPr>
      <w:r>
        <w:rPr>
          <w:rFonts w:cs="Arial"/>
        </w:rPr>
        <w:br w:type="page"/>
      </w:r>
      <w:r>
        <w:rPr>
          <w:rFonts w:cs="Arial"/>
          <w:spacing w:val="0"/>
          <w:sz w:val="24"/>
          <w:szCs w:val="24"/>
        </w:rPr>
        <w:t>2.</w:t>
      </w:r>
      <w:r>
        <w:rPr>
          <w:rFonts w:cs="Arial"/>
          <w:spacing w:val="0"/>
          <w:sz w:val="24"/>
          <w:szCs w:val="24"/>
        </w:rPr>
        <w:tab/>
        <w:t>A photodiode is connected in a circuit as shown below.</w:t>
      </w:r>
    </w:p>
    <w:p w14:paraId="27DB70CF" w14:textId="77777777" w:rsidR="00877DCA" w:rsidRDefault="00877DCA" w:rsidP="00877DCA">
      <w:pPr>
        <w:pStyle w:val="Text"/>
        <w:tabs>
          <w:tab w:val="right" w:pos="1136"/>
          <w:tab w:val="center" w:pos="9372"/>
        </w:tabs>
        <w:ind w:left="426" w:right="550" w:hanging="426"/>
        <w:rPr>
          <w:rFonts w:cs="Arial"/>
          <w:spacing w:val="0"/>
          <w:sz w:val="24"/>
          <w:szCs w:val="24"/>
        </w:rPr>
      </w:pPr>
    </w:p>
    <w:p w14:paraId="27DB70D0" w14:textId="77777777" w:rsidR="00877DCA" w:rsidRDefault="00877DCA" w:rsidP="00877DCA">
      <w:pPr>
        <w:pStyle w:val="Text"/>
        <w:tabs>
          <w:tab w:val="right" w:pos="1136"/>
          <w:tab w:val="center" w:pos="9372"/>
        </w:tabs>
        <w:ind w:left="426" w:right="550" w:hanging="426"/>
        <w:jc w:val="center"/>
        <w:rPr>
          <w:rFonts w:cs="Arial"/>
          <w:spacing w:val="0"/>
          <w:sz w:val="24"/>
          <w:szCs w:val="24"/>
        </w:rPr>
      </w:pPr>
      <w:r>
        <w:rPr>
          <w:rFonts w:cs="Arial"/>
          <w:noProof/>
          <w:spacing w:val="0"/>
          <w:sz w:val="24"/>
          <w:szCs w:val="24"/>
          <w:lang w:eastAsia="en-GB"/>
        </w:rPr>
        <w:drawing>
          <wp:inline distT="0" distB="0" distL="0" distR="0" wp14:anchorId="27DB725F" wp14:editId="27DB7260">
            <wp:extent cx="2804160" cy="1686560"/>
            <wp:effectExtent l="0" t="0" r="0" b="8890"/>
            <wp:docPr id="10709" name="Picture 10709" descr="h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descr="h0025"/>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804160" cy="1686560"/>
                    </a:xfrm>
                    <a:prstGeom prst="rect">
                      <a:avLst/>
                    </a:prstGeom>
                    <a:noFill/>
                    <a:ln>
                      <a:noFill/>
                    </a:ln>
                  </pic:spPr>
                </pic:pic>
              </a:graphicData>
            </a:graphic>
          </wp:inline>
        </w:drawing>
      </w:r>
    </w:p>
    <w:p w14:paraId="27DB70D1" w14:textId="77777777" w:rsidR="00877DCA" w:rsidRDefault="00877DCA" w:rsidP="00877DCA">
      <w:pPr>
        <w:pStyle w:val="Text"/>
        <w:tabs>
          <w:tab w:val="right" w:pos="1136"/>
          <w:tab w:val="center" w:pos="9372"/>
        </w:tabs>
        <w:ind w:left="426" w:right="550" w:hanging="426"/>
        <w:rPr>
          <w:rFonts w:cs="Arial"/>
          <w:spacing w:val="0"/>
          <w:sz w:val="24"/>
          <w:szCs w:val="24"/>
        </w:rPr>
      </w:pPr>
    </w:p>
    <w:p w14:paraId="27DB70D2" w14:textId="77777777" w:rsidR="00877DCA" w:rsidRDefault="00877DCA" w:rsidP="00877DCA">
      <w:pPr>
        <w:pStyle w:val="Text"/>
        <w:tabs>
          <w:tab w:val="right" w:pos="1136"/>
          <w:tab w:val="center" w:pos="9372"/>
        </w:tabs>
        <w:ind w:left="851" w:right="550" w:hanging="426"/>
        <w:rPr>
          <w:rFonts w:cs="Arial"/>
          <w:spacing w:val="0"/>
          <w:sz w:val="24"/>
          <w:szCs w:val="24"/>
        </w:rPr>
      </w:pPr>
      <w:r>
        <w:rPr>
          <w:rFonts w:cs="Arial"/>
          <w:spacing w:val="0"/>
          <w:sz w:val="24"/>
          <w:szCs w:val="24"/>
        </w:rPr>
        <w:t>Switch S is open.</w:t>
      </w:r>
    </w:p>
    <w:p w14:paraId="27DB70D3" w14:textId="77777777" w:rsidR="00877DCA" w:rsidRDefault="00877DCA" w:rsidP="00877DCA">
      <w:pPr>
        <w:pStyle w:val="Text"/>
        <w:tabs>
          <w:tab w:val="right" w:pos="1136"/>
          <w:tab w:val="center" w:pos="9372"/>
        </w:tabs>
        <w:ind w:left="851" w:right="550" w:hanging="426"/>
        <w:rPr>
          <w:rFonts w:cs="Arial"/>
          <w:spacing w:val="0"/>
          <w:sz w:val="24"/>
          <w:szCs w:val="24"/>
        </w:rPr>
      </w:pPr>
      <w:r>
        <w:rPr>
          <w:rFonts w:cs="Arial"/>
          <w:spacing w:val="0"/>
          <w:sz w:val="24"/>
          <w:szCs w:val="24"/>
        </w:rPr>
        <w:t>Light is shone on to the photodiode.</w:t>
      </w:r>
    </w:p>
    <w:p w14:paraId="27DB70D4" w14:textId="77777777" w:rsidR="00877DCA" w:rsidRDefault="00877DCA" w:rsidP="00877DCA">
      <w:pPr>
        <w:pStyle w:val="Text"/>
        <w:tabs>
          <w:tab w:val="right" w:pos="1136"/>
          <w:tab w:val="center" w:pos="9372"/>
        </w:tabs>
        <w:ind w:left="851" w:right="550" w:hanging="426"/>
        <w:rPr>
          <w:rFonts w:cs="Arial"/>
          <w:spacing w:val="0"/>
          <w:sz w:val="24"/>
          <w:szCs w:val="24"/>
        </w:rPr>
      </w:pPr>
      <w:r>
        <w:rPr>
          <w:rFonts w:cs="Arial"/>
          <w:spacing w:val="0"/>
          <w:sz w:val="24"/>
          <w:szCs w:val="24"/>
        </w:rPr>
        <w:t>A reading is obtained on the voltmeter.</w:t>
      </w:r>
    </w:p>
    <w:p w14:paraId="27DB70D5" w14:textId="77777777" w:rsidR="00877DCA" w:rsidRDefault="00877DCA" w:rsidP="00877DCA">
      <w:pPr>
        <w:pStyle w:val="Text"/>
        <w:tabs>
          <w:tab w:val="right" w:pos="1136"/>
          <w:tab w:val="center" w:pos="9372"/>
        </w:tabs>
        <w:ind w:left="851" w:right="550" w:hanging="426"/>
        <w:rPr>
          <w:rFonts w:cs="Arial"/>
          <w:spacing w:val="0"/>
          <w:sz w:val="24"/>
          <w:szCs w:val="24"/>
        </w:rPr>
      </w:pPr>
    </w:p>
    <w:p w14:paraId="27DB70D6" w14:textId="77777777" w:rsidR="00877DCA" w:rsidRDefault="00877DCA" w:rsidP="00877DCA">
      <w:pPr>
        <w:pStyle w:val="Text"/>
        <w:tabs>
          <w:tab w:val="right" w:pos="1136"/>
          <w:tab w:val="center" w:pos="9372"/>
        </w:tabs>
        <w:ind w:left="1276" w:right="550" w:hanging="851"/>
        <w:rPr>
          <w:rFonts w:cs="Arial"/>
          <w:spacing w:val="0"/>
          <w:sz w:val="24"/>
          <w:szCs w:val="24"/>
        </w:rPr>
      </w:pPr>
      <w:r>
        <w:rPr>
          <w:rFonts w:cs="Arial"/>
          <w:spacing w:val="0"/>
          <w:sz w:val="24"/>
          <w:szCs w:val="24"/>
        </w:rPr>
        <w:t>(a)</w:t>
      </w:r>
      <w:r>
        <w:rPr>
          <w:rFonts w:cs="Arial"/>
          <w:spacing w:val="0"/>
          <w:sz w:val="24"/>
          <w:szCs w:val="24"/>
        </w:rPr>
        <w:tab/>
        <w:t>(i)</w:t>
      </w:r>
      <w:r>
        <w:rPr>
          <w:rFonts w:cs="Arial"/>
          <w:spacing w:val="0"/>
          <w:sz w:val="24"/>
          <w:szCs w:val="24"/>
        </w:rPr>
        <w:tab/>
        <w:t>State the mode in which the photodiode is operating.</w:t>
      </w:r>
      <w:r>
        <w:rPr>
          <w:rFonts w:cs="Arial"/>
          <w:spacing w:val="0"/>
          <w:sz w:val="24"/>
          <w:szCs w:val="24"/>
        </w:rPr>
        <w:tab/>
        <w:t>1</w:t>
      </w:r>
    </w:p>
    <w:p w14:paraId="27DB70D7" w14:textId="77777777" w:rsidR="00877DCA" w:rsidRDefault="00877DCA" w:rsidP="00877DCA">
      <w:pPr>
        <w:pStyle w:val="Text"/>
        <w:tabs>
          <w:tab w:val="right" w:pos="1136"/>
          <w:tab w:val="center" w:pos="9372"/>
        </w:tabs>
        <w:ind w:left="1276" w:right="550" w:hanging="851"/>
        <w:rPr>
          <w:rFonts w:cs="Arial"/>
          <w:spacing w:val="0"/>
          <w:sz w:val="24"/>
          <w:szCs w:val="24"/>
        </w:rPr>
      </w:pPr>
      <w:r>
        <w:rPr>
          <w:rFonts w:cs="Arial"/>
          <w:spacing w:val="0"/>
          <w:sz w:val="24"/>
          <w:szCs w:val="24"/>
        </w:rPr>
        <w:tab/>
        <w:t>(ii)</w:t>
      </w:r>
      <w:r>
        <w:rPr>
          <w:rFonts w:cs="Arial"/>
          <w:spacing w:val="0"/>
          <w:sz w:val="24"/>
          <w:szCs w:val="24"/>
        </w:rPr>
        <w:tab/>
        <w:t>Describe the effect of light on the material of which the photodiode is made.</w:t>
      </w:r>
      <w:r>
        <w:rPr>
          <w:rFonts w:cs="Arial"/>
          <w:spacing w:val="0"/>
          <w:sz w:val="24"/>
          <w:szCs w:val="24"/>
        </w:rPr>
        <w:tab/>
        <w:t>1</w:t>
      </w:r>
    </w:p>
    <w:p w14:paraId="27DB70D8" w14:textId="77777777" w:rsidR="00877DCA" w:rsidRDefault="00877DCA" w:rsidP="00877DCA">
      <w:pPr>
        <w:pStyle w:val="Text"/>
        <w:tabs>
          <w:tab w:val="right" w:pos="1136"/>
          <w:tab w:val="center" w:pos="9372"/>
        </w:tabs>
        <w:ind w:left="1276" w:right="550" w:hanging="851"/>
        <w:rPr>
          <w:rFonts w:cs="Arial"/>
          <w:spacing w:val="0"/>
          <w:sz w:val="24"/>
          <w:szCs w:val="24"/>
        </w:rPr>
      </w:pPr>
      <w:r>
        <w:rPr>
          <w:rFonts w:cs="Arial"/>
          <w:spacing w:val="0"/>
          <w:sz w:val="24"/>
          <w:szCs w:val="24"/>
        </w:rPr>
        <w:tab/>
        <w:t>(iii)</w:t>
      </w:r>
      <w:r>
        <w:rPr>
          <w:rFonts w:cs="Arial"/>
          <w:spacing w:val="0"/>
          <w:sz w:val="24"/>
          <w:szCs w:val="24"/>
        </w:rPr>
        <w:tab/>
        <w:t>The irradiance of the light on the photodiode is increased.</w:t>
      </w:r>
    </w:p>
    <w:p w14:paraId="27DB70D9" w14:textId="77777777" w:rsidR="00877DCA" w:rsidRDefault="00877DCA" w:rsidP="00877DCA">
      <w:pPr>
        <w:pStyle w:val="Text"/>
        <w:tabs>
          <w:tab w:val="right" w:pos="1136"/>
          <w:tab w:val="center" w:pos="9372"/>
        </w:tabs>
        <w:ind w:left="1276" w:right="550" w:hanging="851"/>
        <w:rPr>
          <w:rFonts w:cs="Arial"/>
          <w:spacing w:val="0"/>
          <w:sz w:val="24"/>
          <w:szCs w:val="24"/>
        </w:rPr>
      </w:pPr>
      <w:r>
        <w:rPr>
          <w:rFonts w:cs="Arial"/>
          <w:spacing w:val="0"/>
          <w:sz w:val="24"/>
          <w:szCs w:val="24"/>
        </w:rPr>
        <w:tab/>
      </w:r>
      <w:r>
        <w:rPr>
          <w:rFonts w:cs="Arial"/>
          <w:spacing w:val="0"/>
          <w:sz w:val="24"/>
          <w:szCs w:val="24"/>
        </w:rPr>
        <w:tab/>
        <w:t>What happens to the reading on the voltmeter?</w:t>
      </w:r>
      <w:r>
        <w:rPr>
          <w:rFonts w:cs="Arial"/>
          <w:spacing w:val="0"/>
          <w:sz w:val="24"/>
          <w:szCs w:val="24"/>
        </w:rPr>
        <w:tab/>
        <w:t>1</w:t>
      </w:r>
    </w:p>
    <w:p w14:paraId="27DB70DA" w14:textId="77777777" w:rsidR="00877DCA" w:rsidRDefault="00877DCA" w:rsidP="00877DCA">
      <w:pPr>
        <w:pStyle w:val="Text"/>
        <w:tabs>
          <w:tab w:val="right" w:pos="1136"/>
          <w:tab w:val="center" w:pos="9372"/>
        </w:tabs>
        <w:ind w:left="1276" w:right="550" w:hanging="851"/>
        <w:rPr>
          <w:rFonts w:cs="Arial"/>
          <w:spacing w:val="0"/>
          <w:sz w:val="24"/>
          <w:szCs w:val="24"/>
        </w:rPr>
      </w:pPr>
    </w:p>
    <w:p w14:paraId="27DB70DB" w14:textId="77777777" w:rsidR="00877DCA" w:rsidRDefault="00877DCA" w:rsidP="00877DCA">
      <w:pPr>
        <w:pStyle w:val="Text"/>
        <w:tabs>
          <w:tab w:val="center" w:pos="9372"/>
        </w:tabs>
        <w:ind w:left="851" w:right="550" w:hanging="426"/>
        <w:rPr>
          <w:rFonts w:cs="Arial"/>
          <w:spacing w:val="0"/>
          <w:sz w:val="24"/>
          <w:szCs w:val="24"/>
        </w:rPr>
      </w:pPr>
      <w:r>
        <w:rPr>
          <w:rFonts w:cs="Arial"/>
          <w:spacing w:val="0"/>
          <w:sz w:val="24"/>
          <w:szCs w:val="24"/>
        </w:rPr>
        <w:t>(b)</w:t>
      </w:r>
      <w:r>
        <w:rPr>
          <w:rFonts w:cs="Arial"/>
          <w:spacing w:val="0"/>
          <w:sz w:val="24"/>
          <w:szCs w:val="24"/>
        </w:rPr>
        <w:tab/>
        <w:t>Light of a constant irradiance is shone on the photodiode in the circuit shown above.</w:t>
      </w:r>
    </w:p>
    <w:p w14:paraId="27DB70DC" w14:textId="77777777" w:rsidR="00877DCA" w:rsidRDefault="00877DCA" w:rsidP="00877DCA">
      <w:pPr>
        <w:pStyle w:val="Text"/>
        <w:tabs>
          <w:tab w:val="center" w:pos="9372"/>
        </w:tabs>
        <w:ind w:left="851" w:right="550" w:firstLine="0"/>
        <w:rPr>
          <w:rFonts w:cs="Arial"/>
          <w:spacing w:val="0"/>
          <w:sz w:val="24"/>
          <w:szCs w:val="24"/>
        </w:rPr>
      </w:pPr>
      <w:r>
        <w:rPr>
          <w:rFonts w:cs="Arial"/>
          <w:spacing w:val="0"/>
          <w:sz w:val="24"/>
          <w:szCs w:val="24"/>
        </w:rPr>
        <w:t>The following measurements are obtained with switch S open and then with switch S closed.</w:t>
      </w:r>
    </w:p>
    <w:p w14:paraId="27DB70DD" w14:textId="77777777" w:rsidR="00877DCA" w:rsidRDefault="00877DCA" w:rsidP="00877DCA">
      <w:pPr>
        <w:pStyle w:val="Text"/>
        <w:tabs>
          <w:tab w:val="center" w:pos="9372"/>
        </w:tabs>
        <w:ind w:left="851" w:right="550" w:firstLine="0"/>
        <w:rPr>
          <w:rFonts w:cs="Arial"/>
          <w:spacing w:val="0"/>
          <w:sz w:val="24"/>
          <w:szCs w:val="24"/>
        </w:rPr>
      </w:pP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0"/>
        <w:gridCol w:w="2210"/>
        <w:gridCol w:w="2186"/>
      </w:tblGrid>
      <w:tr w:rsidR="00877DCA" w14:paraId="27DB70E1" w14:textId="77777777">
        <w:tc>
          <w:tcPr>
            <w:tcW w:w="3260" w:type="dxa"/>
            <w:tcBorders>
              <w:top w:val="nil"/>
              <w:left w:val="nil"/>
              <w:bottom w:val="single" w:sz="4" w:space="0" w:color="auto"/>
              <w:right w:val="single" w:sz="4" w:space="0" w:color="auto"/>
            </w:tcBorders>
          </w:tcPr>
          <w:p w14:paraId="27DB70DE" w14:textId="77777777" w:rsidR="00877DCA" w:rsidRDefault="00877DCA">
            <w:pPr>
              <w:pStyle w:val="Text"/>
              <w:tabs>
                <w:tab w:val="center" w:pos="9372"/>
              </w:tabs>
              <w:ind w:left="0" w:right="550" w:firstLine="0"/>
              <w:rPr>
                <w:rFonts w:cs="Arial"/>
                <w:spacing w:val="0"/>
                <w:sz w:val="24"/>
                <w:szCs w:val="24"/>
              </w:rPr>
            </w:pPr>
          </w:p>
        </w:tc>
        <w:tc>
          <w:tcPr>
            <w:tcW w:w="2210" w:type="dxa"/>
            <w:tcBorders>
              <w:top w:val="single" w:sz="4" w:space="0" w:color="auto"/>
              <w:left w:val="single" w:sz="4" w:space="0" w:color="auto"/>
              <w:bottom w:val="single" w:sz="4" w:space="0" w:color="auto"/>
              <w:right w:val="single" w:sz="4" w:space="0" w:color="auto"/>
            </w:tcBorders>
            <w:hideMark/>
          </w:tcPr>
          <w:p w14:paraId="27DB70DF" w14:textId="77777777" w:rsidR="00877DCA" w:rsidRDefault="00877DCA">
            <w:pPr>
              <w:pStyle w:val="Text"/>
              <w:tabs>
                <w:tab w:val="center" w:pos="9372"/>
              </w:tabs>
              <w:ind w:left="0" w:right="-24" w:firstLine="0"/>
              <w:jc w:val="center"/>
              <w:rPr>
                <w:rFonts w:cs="Arial"/>
                <w:spacing w:val="0"/>
                <w:sz w:val="24"/>
                <w:szCs w:val="24"/>
              </w:rPr>
            </w:pPr>
            <w:r>
              <w:rPr>
                <w:rFonts w:cs="Arial"/>
                <w:spacing w:val="0"/>
                <w:sz w:val="24"/>
                <w:szCs w:val="24"/>
              </w:rPr>
              <w:t>S open</w:t>
            </w:r>
          </w:p>
        </w:tc>
        <w:tc>
          <w:tcPr>
            <w:tcW w:w="2186" w:type="dxa"/>
            <w:tcBorders>
              <w:top w:val="single" w:sz="4" w:space="0" w:color="auto"/>
              <w:left w:val="single" w:sz="4" w:space="0" w:color="auto"/>
              <w:bottom w:val="single" w:sz="4" w:space="0" w:color="auto"/>
              <w:right w:val="single" w:sz="4" w:space="0" w:color="auto"/>
            </w:tcBorders>
            <w:hideMark/>
          </w:tcPr>
          <w:p w14:paraId="27DB70E0" w14:textId="77777777" w:rsidR="00877DCA" w:rsidRDefault="00877DCA">
            <w:pPr>
              <w:pStyle w:val="Text"/>
              <w:tabs>
                <w:tab w:val="center" w:pos="9372"/>
              </w:tabs>
              <w:ind w:left="0" w:right="-24" w:firstLine="0"/>
              <w:jc w:val="center"/>
              <w:rPr>
                <w:rFonts w:cs="Arial"/>
                <w:spacing w:val="0"/>
                <w:sz w:val="24"/>
                <w:szCs w:val="24"/>
              </w:rPr>
            </w:pPr>
            <w:r>
              <w:rPr>
                <w:rFonts w:cs="Arial"/>
                <w:spacing w:val="0"/>
                <w:sz w:val="24"/>
                <w:szCs w:val="24"/>
              </w:rPr>
              <w:t>S closed</w:t>
            </w:r>
          </w:p>
        </w:tc>
      </w:tr>
      <w:tr w:rsidR="00877DCA" w14:paraId="27DB70E5" w14:textId="77777777">
        <w:tc>
          <w:tcPr>
            <w:tcW w:w="3260" w:type="dxa"/>
            <w:tcBorders>
              <w:top w:val="single" w:sz="4" w:space="0" w:color="auto"/>
              <w:left w:val="single" w:sz="4" w:space="0" w:color="auto"/>
              <w:bottom w:val="single" w:sz="4" w:space="0" w:color="auto"/>
              <w:right w:val="single" w:sz="4" w:space="0" w:color="auto"/>
            </w:tcBorders>
            <w:hideMark/>
          </w:tcPr>
          <w:p w14:paraId="27DB70E2" w14:textId="77777777" w:rsidR="00877DCA" w:rsidRDefault="00877DCA">
            <w:pPr>
              <w:pStyle w:val="Text"/>
              <w:tabs>
                <w:tab w:val="center" w:pos="9372"/>
              </w:tabs>
              <w:ind w:left="0" w:right="34" w:firstLine="0"/>
              <w:rPr>
                <w:rFonts w:cs="Arial"/>
                <w:spacing w:val="0"/>
                <w:sz w:val="24"/>
                <w:szCs w:val="24"/>
              </w:rPr>
            </w:pPr>
            <w:r>
              <w:rPr>
                <w:rFonts w:cs="Arial"/>
                <w:i/>
                <w:spacing w:val="0"/>
                <w:sz w:val="24"/>
                <w:szCs w:val="24"/>
              </w:rPr>
              <w:t>reading on voltmeter</w:t>
            </w:r>
            <w:r>
              <w:rPr>
                <w:rFonts w:cs="Arial"/>
                <w:spacing w:val="0"/>
                <w:sz w:val="24"/>
                <w:szCs w:val="24"/>
              </w:rPr>
              <w:t>/V</w:t>
            </w:r>
          </w:p>
        </w:tc>
        <w:tc>
          <w:tcPr>
            <w:tcW w:w="2210" w:type="dxa"/>
            <w:tcBorders>
              <w:top w:val="single" w:sz="4" w:space="0" w:color="auto"/>
              <w:left w:val="single" w:sz="4" w:space="0" w:color="auto"/>
              <w:bottom w:val="single" w:sz="4" w:space="0" w:color="auto"/>
              <w:right w:val="single" w:sz="4" w:space="0" w:color="auto"/>
            </w:tcBorders>
            <w:hideMark/>
          </w:tcPr>
          <w:p w14:paraId="27DB70E3" w14:textId="77777777" w:rsidR="00877DCA" w:rsidRDefault="00877DCA">
            <w:pPr>
              <w:pStyle w:val="Text"/>
              <w:tabs>
                <w:tab w:val="center" w:pos="9372"/>
              </w:tabs>
              <w:ind w:left="0" w:right="-24" w:firstLine="0"/>
              <w:jc w:val="center"/>
              <w:rPr>
                <w:rFonts w:cs="Arial"/>
                <w:spacing w:val="0"/>
                <w:sz w:val="24"/>
                <w:szCs w:val="24"/>
              </w:rPr>
            </w:pPr>
            <w:r>
              <w:rPr>
                <w:rFonts w:cs="Arial"/>
                <w:spacing w:val="0"/>
                <w:sz w:val="24"/>
                <w:szCs w:val="24"/>
              </w:rPr>
              <w:t>0·508</w:t>
            </w:r>
          </w:p>
        </w:tc>
        <w:tc>
          <w:tcPr>
            <w:tcW w:w="2186" w:type="dxa"/>
            <w:tcBorders>
              <w:top w:val="single" w:sz="4" w:space="0" w:color="auto"/>
              <w:left w:val="single" w:sz="4" w:space="0" w:color="auto"/>
              <w:bottom w:val="single" w:sz="4" w:space="0" w:color="auto"/>
              <w:right w:val="single" w:sz="4" w:space="0" w:color="auto"/>
            </w:tcBorders>
            <w:hideMark/>
          </w:tcPr>
          <w:p w14:paraId="27DB70E4" w14:textId="77777777" w:rsidR="00877DCA" w:rsidRDefault="00877DCA">
            <w:pPr>
              <w:pStyle w:val="Text"/>
              <w:tabs>
                <w:tab w:val="center" w:pos="9372"/>
              </w:tabs>
              <w:ind w:left="0" w:right="-24" w:firstLine="0"/>
              <w:jc w:val="center"/>
              <w:rPr>
                <w:rFonts w:cs="Arial"/>
                <w:spacing w:val="0"/>
                <w:sz w:val="24"/>
                <w:szCs w:val="24"/>
              </w:rPr>
            </w:pPr>
            <w:r>
              <w:rPr>
                <w:rFonts w:cs="Arial"/>
                <w:spacing w:val="0"/>
                <w:sz w:val="24"/>
                <w:szCs w:val="24"/>
              </w:rPr>
              <w:t>0·040</w:t>
            </w:r>
          </w:p>
        </w:tc>
      </w:tr>
      <w:tr w:rsidR="00877DCA" w14:paraId="27DB70E9" w14:textId="77777777">
        <w:tc>
          <w:tcPr>
            <w:tcW w:w="3260" w:type="dxa"/>
            <w:tcBorders>
              <w:top w:val="single" w:sz="4" w:space="0" w:color="auto"/>
              <w:left w:val="single" w:sz="4" w:space="0" w:color="auto"/>
              <w:bottom w:val="single" w:sz="4" w:space="0" w:color="auto"/>
              <w:right w:val="single" w:sz="4" w:space="0" w:color="auto"/>
            </w:tcBorders>
            <w:hideMark/>
          </w:tcPr>
          <w:p w14:paraId="27DB70E6" w14:textId="77777777" w:rsidR="00877DCA" w:rsidRDefault="00877DCA">
            <w:pPr>
              <w:pStyle w:val="Text"/>
              <w:tabs>
                <w:tab w:val="center" w:pos="9372"/>
              </w:tabs>
              <w:ind w:left="0" w:right="34" w:firstLine="0"/>
              <w:rPr>
                <w:rFonts w:cs="Arial"/>
                <w:spacing w:val="0"/>
                <w:sz w:val="24"/>
                <w:szCs w:val="24"/>
              </w:rPr>
            </w:pPr>
            <w:r>
              <w:rPr>
                <w:rFonts w:cs="Arial"/>
                <w:i/>
                <w:spacing w:val="0"/>
                <w:sz w:val="24"/>
                <w:szCs w:val="24"/>
              </w:rPr>
              <w:t>reading on ammeter</w:t>
            </w:r>
            <w:r>
              <w:rPr>
                <w:rFonts w:cs="Arial"/>
                <w:spacing w:val="0"/>
                <w:sz w:val="24"/>
                <w:szCs w:val="24"/>
              </w:rPr>
              <w:t>/mA</w:t>
            </w:r>
          </w:p>
        </w:tc>
        <w:tc>
          <w:tcPr>
            <w:tcW w:w="2210" w:type="dxa"/>
            <w:tcBorders>
              <w:top w:val="single" w:sz="4" w:space="0" w:color="auto"/>
              <w:left w:val="single" w:sz="4" w:space="0" w:color="auto"/>
              <w:bottom w:val="single" w:sz="4" w:space="0" w:color="auto"/>
              <w:right w:val="single" w:sz="4" w:space="0" w:color="auto"/>
            </w:tcBorders>
            <w:hideMark/>
          </w:tcPr>
          <w:p w14:paraId="27DB70E7" w14:textId="77777777" w:rsidR="00877DCA" w:rsidRDefault="00877DCA">
            <w:pPr>
              <w:pStyle w:val="Text"/>
              <w:tabs>
                <w:tab w:val="center" w:pos="9372"/>
              </w:tabs>
              <w:ind w:left="0" w:right="-24" w:firstLine="0"/>
              <w:jc w:val="center"/>
              <w:rPr>
                <w:rFonts w:cs="Arial"/>
                <w:spacing w:val="0"/>
                <w:sz w:val="24"/>
                <w:szCs w:val="24"/>
              </w:rPr>
            </w:pPr>
            <w:r>
              <w:rPr>
                <w:rFonts w:cs="Arial"/>
                <w:spacing w:val="0"/>
                <w:sz w:val="24"/>
                <w:szCs w:val="24"/>
              </w:rPr>
              <w:t>0·00</w:t>
            </w:r>
          </w:p>
        </w:tc>
        <w:tc>
          <w:tcPr>
            <w:tcW w:w="2186" w:type="dxa"/>
            <w:tcBorders>
              <w:top w:val="single" w:sz="4" w:space="0" w:color="auto"/>
              <w:left w:val="single" w:sz="4" w:space="0" w:color="auto"/>
              <w:bottom w:val="single" w:sz="4" w:space="0" w:color="auto"/>
              <w:right w:val="single" w:sz="4" w:space="0" w:color="auto"/>
            </w:tcBorders>
            <w:hideMark/>
          </w:tcPr>
          <w:p w14:paraId="27DB70E8" w14:textId="77777777" w:rsidR="00877DCA" w:rsidRDefault="00877DCA">
            <w:pPr>
              <w:pStyle w:val="Text"/>
              <w:tabs>
                <w:tab w:val="center" w:pos="9372"/>
              </w:tabs>
              <w:ind w:left="0" w:right="-24" w:firstLine="0"/>
              <w:jc w:val="center"/>
              <w:rPr>
                <w:rFonts w:cs="Arial"/>
                <w:spacing w:val="0"/>
                <w:sz w:val="24"/>
                <w:szCs w:val="24"/>
              </w:rPr>
            </w:pPr>
            <w:r>
              <w:rPr>
                <w:rFonts w:cs="Arial"/>
                <w:spacing w:val="0"/>
                <w:sz w:val="24"/>
                <w:szCs w:val="24"/>
              </w:rPr>
              <w:t>2·00</w:t>
            </w:r>
          </w:p>
        </w:tc>
      </w:tr>
    </w:tbl>
    <w:p w14:paraId="27DB70EA" w14:textId="77777777" w:rsidR="00877DCA" w:rsidRDefault="00877DCA" w:rsidP="00877DCA">
      <w:pPr>
        <w:pStyle w:val="Text"/>
        <w:tabs>
          <w:tab w:val="center" w:pos="9372"/>
        </w:tabs>
        <w:ind w:left="851" w:right="550" w:firstLine="0"/>
        <w:rPr>
          <w:rFonts w:cs="Arial"/>
          <w:spacing w:val="0"/>
          <w:sz w:val="24"/>
          <w:szCs w:val="24"/>
        </w:rPr>
      </w:pPr>
    </w:p>
    <w:p w14:paraId="27DB70EB" w14:textId="77777777" w:rsidR="00877DCA" w:rsidRDefault="00877DCA" w:rsidP="00877DCA">
      <w:pPr>
        <w:pStyle w:val="Text"/>
        <w:tabs>
          <w:tab w:val="right" w:pos="1134"/>
          <w:tab w:val="center" w:pos="9372"/>
        </w:tabs>
        <w:ind w:left="1276" w:right="550" w:hanging="850"/>
        <w:rPr>
          <w:rFonts w:cs="Arial"/>
          <w:spacing w:val="0"/>
          <w:sz w:val="24"/>
          <w:szCs w:val="24"/>
        </w:rPr>
      </w:pPr>
      <w:r>
        <w:rPr>
          <w:rFonts w:cs="Arial"/>
          <w:spacing w:val="0"/>
          <w:sz w:val="24"/>
          <w:szCs w:val="24"/>
        </w:rPr>
        <w:tab/>
        <w:t>(i)</w:t>
      </w:r>
      <w:r>
        <w:rPr>
          <w:rFonts w:cs="Arial"/>
          <w:spacing w:val="0"/>
          <w:sz w:val="24"/>
          <w:szCs w:val="24"/>
        </w:rPr>
        <w:tab/>
        <w:t>What is the value of the e.m.f. produced by the photodiode for this light irradiance?</w:t>
      </w:r>
      <w:r>
        <w:rPr>
          <w:rFonts w:cs="Arial"/>
          <w:spacing w:val="0"/>
          <w:sz w:val="24"/>
          <w:szCs w:val="24"/>
        </w:rPr>
        <w:tab/>
        <w:t>1</w:t>
      </w:r>
    </w:p>
    <w:p w14:paraId="27DB70EC" w14:textId="77777777" w:rsidR="00877DCA" w:rsidRDefault="00877DCA" w:rsidP="00877DCA">
      <w:pPr>
        <w:pStyle w:val="Text"/>
        <w:tabs>
          <w:tab w:val="right" w:pos="1134"/>
          <w:tab w:val="center" w:pos="9372"/>
        </w:tabs>
        <w:ind w:left="1276" w:right="550" w:hanging="850"/>
        <w:rPr>
          <w:rFonts w:cs="Arial"/>
          <w:spacing w:val="0"/>
          <w:sz w:val="24"/>
          <w:szCs w:val="24"/>
        </w:rPr>
      </w:pPr>
      <w:r>
        <w:rPr>
          <w:rFonts w:cs="Arial"/>
          <w:spacing w:val="0"/>
          <w:sz w:val="24"/>
          <w:szCs w:val="24"/>
        </w:rPr>
        <w:tab/>
        <w:t>(ii)</w:t>
      </w:r>
      <w:r>
        <w:rPr>
          <w:rFonts w:cs="Arial"/>
          <w:spacing w:val="0"/>
          <w:sz w:val="24"/>
          <w:szCs w:val="24"/>
        </w:rPr>
        <w:tab/>
        <w:t>Calculate the internal resistance of the photodiode for this light irradiance.</w:t>
      </w:r>
      <w:r>
        <w:rPr>
          <w:rFonts w:cs="Arial"/>
          <w:spacing w:val="0"/>
          <w:sz w:val="24"/>
          <w:szCs w:val="24"/>
        </w:rPr>
        <w:tab/>
        <w:t>2</w:t>
      </w:r>
    </w:p>
    <w:p w14:paraId="27DB70ED" w14:textId="77777777" w:rsidR="00877DCA" w:rsidRDefault="00877DCA" w:rsidP="00877DCA">
      <w:pPr>
        <w:pStyle w:val="Text"/>
        <w:tabs>
          <w:tab w:val="right" w:pos="1134"/>
          <w:tab w:val="center" w:pos="9372"/>
        </w:tabs>
        <w:ind w:left="1276" w:right="550" w:hanging="850"/>
        <w:rPr>
          <w:rFonts w:cs="Arial"/>
          <w:spacing w:val="0"/>
          <w:sz w:val="24"/>
          <w:szCs w:val="24"/>
        </w:rPr>
      </w:pPr>
    </w:p>
    <w:p w14:paraId="27DB70EE" w14:textId="77777777" w:rsidR="00877DCA" w:rsidRDefault="00877DCA" w:rsidP="00877DCA">
      <w:pPr>
        <w:pStyle w:val="Text"/>
        <w:tabs>
          <w:tab w:val="center" w:pos="9372"/>
        </w:tabs>
        <w:ind w:left="851" w:right="550" w:hanging="425"/>
        <w:rPr>
          <w:rFonts w:cs="Arial"/>
          <w:spacing w:val="0"/>
          <w:sz w:val="24"/>
          <w:szCs w:val="24"/>
        </w:rPr>
      </w:pPr>
      <w:r>
        <w:rPr>
          <w:rFonts w:cs="Arial"/>
          <w:spacing w:val="0"/>
          <w:sz w:val="24"/>
          <w:szCs w:val="24"/>
        </w:rPr>
        <w:t>(c)</w:t>
      </w:r>
      <w:r>
        <w:rPr>
          <w:rFonts w:cs="Arial"/>
          <w:spacing w:val="0"/>
          <w:sz w:val="24"/>
          <w:szCs w:val="24"/>
        </w:rPr>
        <w:tab/>
        <w:t>In the circuit above, the 20 </w:t>
      </w:r>
      <w:r>
        <w:rPr>
          <w:rFonts w:ascii="Symbol" w:hAnsi="Symbol" w:cs="Arial"/>
          <w:spacing w:val="0"/>
          <w:sz w:val="24"/>
          <w:szCs w:val="24"/>
        </w:rPr>
        <w:t></w:t>
      </w:r>
      <w:r>
        <w:rPr>
          <w:rFonts w:cs="Arial"/>
          <w:spacing w:val="0"/>
          <w:sz w:val="24"/>
          <w:szCs w:val="24"/>
        </w:rPr>
        <w:t xml:space="preserve"> resistor is now replaced with a 10 </w:t>
      </w:r>
      <w:r>
        <w:rPr>
          <w:rFonts w:ascii="Symbol" w:hAnsi="Symbol" w:cs="Arial"/>
          <w:spacing w:val="0"/>
          <w:sz w:val="24"/>
          <w:szCs w:val="24"/>
        </w:rPr>
        <w:t></w:t>
      </w:r>
      <w:r>
        <w:rPr>
          <w:rFonts w:cs="Arial"/>
          <w:spacing w:val="0"/>
          <w:sz w:val="24"/>
          <w:szCs w:val="24"/>
        </w:rPr>
        <w:t xml:space="preserve"> resistor.</w:t>
      </w:r>
    </w:p>
    <w:p w14:paraId="27DB70EF" w14:textId="77777777" w:rsidR="00877DCA" w:rsidRDefault="00877DCA" w:rsidP="00877DCA">
      <w:pPr>
        <w:pStyle w:val="Text"/>
        <w:tabs>
          <w:tab w:val="center" w:pos="9372"/>
        </w:tabs>
        <w:ind w:left="851" w:right="550" w:firstLine="0"/>
        <w:rPr>
          <w:rFonts w:cs="Arial"/>
          <w:spacing w:val="0"/>
          <w:sz w:val="24"/>
          <w:szCs w:val="24"/>
        </w:rPr>
      </w:pPr>
      <w:r>
        <w:rPr>
          <w:rFonts w:cs="Arial"/>
          <w:spacing w:val="0"/>
          <w:sz w:val="24"/>
          <w:szCs w:val="24"/>
        </w:rPr>
        <w:t>The irradiance of the light is unchanged.</w:t>
      </w:r>
    </w:p>
    <w:p w14:paraId="27DB70F0" w14:textId="77777777" w:rsidR="00877DCA" w:rsidRDefault="00877DCA" w:rsidP="00877DCA">
      <w:pPr>
        <w:pStyle w:val="Text"/>
        <w:tabs>
          <w:tab w:val="center" w:pos="9372"/>
        </w:tabs>
        <w:ind w:left="851" w:right="550" w:firstLine="0"/>
        <w:rPr>
          <w:rFonts w:cs="Arial"/>
          <w:spacing w:val="0"/>
          <w:sz w:val="24"/>
          <w:szCs w:val="24"/>
        </w:rPr>
      </w:pPr>
      <w:r>
        <w:rPr>
          <w:rFonts w:cs="Arial"/>
          <w:spacing w:val="0"/>
          <w:sz w:val="24"/>
          <w:szCs w:val="24"/>
        </w:rPr>
        <w:t>The following measurements are obtained.</w:t>
      </w:r>
    </w:p>
    <w:p w14:paraId="27DB70F1" w14:textId="77777777" w:rsidR="00877DCA" w:rsidRDefault="00877DCA" w:rsidP="00877DCA">
      <w:pPr>
        <w:pStyle w:val="Text"/>
        <w:tabs>
          <w:tab w:val="center" w:pos="9372"/>
        </w:tabs>
        <w:ind w:left="851" w:right="550" w:firstLine="0"/>
        <w:rPr>
          <w:rFonts w:cs="Arial"/>
          <w:spacing w:val="0"/>
          <w:sz w:val="24"/>
          <w:szCs w:val="24"/>
        </w:rPr>
      </w:pP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0"/>
        <w:gridCol w:w="2210"/>
        <w:gridCol w:w="2186"/>
      </w:tblGrid>
      <w:tr w:rsidR="00877DCA" w14:paraId="27DB70F5" w14:textId="77777777">
        <w:tc>
          <w:tcPr>
            <w:tcW w:w="3260" w:type="dxa"/>
            <w:tcBorders>
              <w:top w:val="nil"/>
              <w:left w:val="nil"/>
              <w:bottom w:val="single" w:sz="4" w:space="0" w:color="auto"/>
              <w:right w:val="single" w:sz="4" w:space="0" w:color="auto"/>
            </w:tcBorders>
          </w:tcPr>
          <w:p w14:paraId="27DB70F2" w14:textId="77777777" w:rsidR="00877DCA" w:rsidRDefault="00877DCA">
            <w:pPr>
              <w:pStyle w:val="Text"/>
              <w:tabs>
                <w:tab w:val="center" w:pos="9372"/>
              </w:tabs>
              <w:ind w:left="0" w:right="550" w:firstLine="0"/>
              <w:rPr>
                <w:rFonts w:cs="Arial"/>
                <w:spacing w:val="0"/>
                <w:sz w:val="24"/>
                <w:szCs w:val="24"/>
              </w:rPr>
            </w:pPr>
          </w:p>
        </w:tc>
        <w:tc>
          <w:tcPr>
            <w:tcW w:w="2210" w:type="dxa"/>
            <w:tcBorders>
              <w:top w:val="single" w:sz="4" w:space="0" w:color="auto"/>
              <w:left w:val="single" w:sz="4" w:space="0" w:color="auto"/>
              <w:bottom w:val="single" w:sz="4" w:space="0" w:color="auto"/>
              <w:right w:val="single" w:sz="4" w:space="0" w:color="auto"/>
            </w:tcBorders>
            <w:hideMark/>
          </w:tcPr>
          <w:p w14:paraId="27DB70F3" w14:textId="77777777" w:rsidR="00877DCA" w:rsidRDefault="00877DCA">
            <w:pPr>
              <w:pStyle w:val="Text"/>
              <w:tabs>
                <w:tab w:val="center" w:pos="9372"/>
              </w:tabs>
              <w:ind w:left="0" w:right="-24" w:firstLine="0"/>
              <w:jc w:val="center"/>
              <w:rPr>
                <w:rFonts w:cs="Arial"/>
                <w:spacing w:val="0"/>
                <w:sz w:val="24"/>
                <w:szCs w:val="24"/>
              </w:rPr>
            </w:pPr>
            <w:r>
              <w:rPr>
                <w:rFonts w:cs="Arial"/>
                <w:spacing w:val="0"/>
                <w:sz w:val="24"/>
                <w:szCs w:val="24"/>
              </w:rPr>
              <w:t>S open</w:t>
            </w:r>
          </w:p>
        </w:tc>
        <w:tc>
          <w:tcPr>
            <w:tcW w:w="2186" w:type="dxa"/>
            <w:tcBorders>
              <w:top w:val="single" w:sz="4" w:space="0" w:color="auto"/>
              <w:left w:val="single" w:sz="4" w:space="0" w:color="auto"/>
              <w:bottom w:val="single" w:sz="4" w:space="0" w:color="auto"/>
              <w:right w:val="single" w:sz="4" w:space="0" w:color="auto"/>
            </w:tcBorders>
            <w:hideMark/>
          </w:tcPr>
          <w:p w14:paraId="27DB70F4" w14:textId="77777777" w:rsidR="00877DCA" w:rsidRDefault="00877DCA">
            <w:pPr>
              <w:pStyle w:val="Text"/>
              <w:tabs>
                <w:tab w:val="center" w:pos="9372"/>
              </w:tabs>
              <w:ind w:left="0" w:right="-24" w:firstLine="0"/>
              <w:jc w:val="center"/>
              <w:rPr>
                <w:rFonts w:cs="Arial"/>
                <w:spacing w:val="0"/>
                <w:sz w:val="24"/>
                <w:szCs w:val="24"/>
              </w:rPr>
            </w:pPr>
            <w:r>
              <w:rPr>
                <w:rFonts w:cs="Arial"/>
                <w:spacing w:val="0"/>
                <w:sz w:val="24"/>
                <w:szCs w:val="24"/>
              </w:rPr>
              <w:t>S closed</w:t>
            </w:r>
          </w:p>
        </w:tc>
      </w:tr>
      <w:tr w:rsidR="00877DCA" w14:paraId="27DB70F9" w14:textId="77777777">
        <w:tc>
          <w:tcPr>
            <w:tcW w:w="3260" w:type="dxa"/>
            <w:tcBorders>
              <w:top w:val="single" w:sz="4" w:space="0" w:color="auto"/>
              <w:left w:val="single" w:sz="4" w:space="0" w:color="auto"/>
              <w:bottom w:val="single" w:sz="4" w:space="0" w:color="auto"/>
              <w:right w:val="single" w:sz="4" w:space="0" w:color="auto"/>
            </w:tcBorders>
            <w:hideMark/>
          </w:tcPr>
          <w:p w14:paraId="27DB70F6" w14:textId="77777777" w:rsidR="00877DCA" w:rsidRDefault="00877DCA">
            <w:pPr>
              <w:pStyle w:val="Text"/>
              <w:tabs>
                <w:tab w:val="center" w:pos="9372"/>
              </w:tabs>
              <w:ind w:left="0" w:right="34" w:firstLine="0"/>
              <w:rPr>
                <w:rFonts w:cs="Arial"/>
                <w:spacing w:val="0"/>
                <w:sz w:val="24"/>
                <w:szCs w:val="24"/>
              </w:rPr>
            </w:pPr>
            <w:r>
              <w:rPr>
                <w:rFonts w:cs="Arial"/>
                <w:i/>
                <w:spacing w:val="0"/>
                <w:sz w:val="24"/>
                <w:szCs w:val="24"/>
              </w:rPr>
              <w:t>reading on voltmeter</w:t>
            </w:r>
            <w:r>
              <w:rPr>
                <w:rFonts w:cs="Arial"/>
                <w:spacing w:val="0"/>
                <w:sz w:val="24"/>
                <w:szCs w:val="24"/>
              </w:rPr>
              <w:t>/V</w:t>
            </w:r>
          </w:p>
        </w:tc>
        <w:tc>
          <w:tcPr>
            <w:tcW w:w="2210" w:type="dxa"/>
            <w:tcBorders>
              <w:top w:val="single" w:sz="4" w:space="0" w:color="auto"/>
              <w:left w:val="single" w:sz="4" w:space="0" w:color="auto"/>
              <w:bottom w:val="single" w:sz="4" w:space="0" w:color="auto"/>
              <w:right w:val="single" w:sz="4" w:space="0" w:color="auto"/>
            </w:tcBorders>
            <w:hideMark/>
          </w:tcPr>
          <w:p w14:paraId="27DB70F7" w14:textId="77777777" w:rsidR="00877DCA" w:rsidRDefault="00877DCA">
            <w:pPr>
              <w:pStyle w:val="Text"/>
              <w:tabs>
                <w:tab w:val="center" w:pos="9372"/>
              </w:tabs>
              <w:ind w:left="0" w:right="-24" w:firstLine="0"/>
              <w:jc w:val="center"/>
              <w:rPr>
                <w:rFonts w:cs="Arial"/>
                <w:spacing w:val="0"/>
                <w:sz w:val="24"/>
                <w:szCs w:val="24"/>
              </w:rPr>
            </w:pPr>
            <w:r>
              <w:rPr>
                <w:rFonts w:cs="Arial"/>
                <w:spacing w:val="0"/>
                <w:sz w:val="24"/>
                <w:szCs w:val="24"/>
              </w:rPr>
              <w:t>0·508</w:t>
            </w:r>
          </w:p>
        </w:tc>
        <w:tc>
          <w:tcPr>
            <w:tcW w:w="2186" w:type="dxa"/>
            <w:tcBorders>
              <w:top w:val="single" w:sz="4" w:space="0" w:color="auto"/>
              <w:left w:val="single" w:sz="4" w:space="0" w:color="auto"/>
              <w:bottom w:val="single" w:sz="4" w:space="0" w:color="auto"/>
              <w:right w:val="single" w:sz="4" w:space="0" w:color="auto"/>
            </w:tcBorders>
            <w:hideMark/>
          </w:tcPr>
          <w:p w14:paraId="27DB70F8" w14:textId="77777777" w:rsidR="00877DCA" w:rsidRDefault="00877DCA">
            <w:pPr>
              <w:pStyle w:val="Text"/>
              <w:tabs>
                <w:tab w:val="center" w:pos="9372"/>
              </w:tabs>
              <w:ind w:left="0" w:right="-24" w:firstLine="0"/>
              <w:jc w:val="center"/>
              <w:rPr>
                <w:rFonts w:cs="Arial"/>
                <w:spacing w:val="0"/>
                <w:sz w:val="24"/>
                <w:szCs w:val="24"/>
              </w:rPr>
            </w:pPr>
            <w:r>
              <w:rPr>
                <w:rFonts w:cs="Arial"/>
                <w:spacing w:val="0"/>
                <w:sz w:val="24"/>
                <w:szCs w:val="24"/>
              </w:rPr>
              <w:t>0·021</w:t>
            </w:r>
          </w:p>
        </w:tc>
      </w:tr>
    </w:tbl>
    <w:p w14:paraId="27DB70FA" w14:textId="77777777" w:rsidR="00877DCA" w:rsidRDefault="00877DCA" w:rsidP="00877DCA">
      <w:pPr>
        <w:pStyle w:val="Text"/>
        <w:tabs>
          <w:tab w:val="center" w:pos="9372"/>
        </w:tabs>
        <w:ind w:left="851" w:right="550" w:firstLine="0"/>
        <w:rPr>
          <w:rFonts w:cs="Arial"/>
          <w:spacing w:val="0"/>
          <w:sz w:val="24"/>
          <w:szCs w:val="24"/>
        </w:rPr>
      </w:pPr>
    </w:p>
    <w:p w14:paraId="27DB70FB" w14:textId="77777777" w:rsidR="00877DCA" w:rsidRDefault="00877DCA" w:rsidP="00877DCA">
      <w:pPr>
        <w:pStyle w:val="Text"/>
        <w:tabs>
          <w:tab w:val="center" w:pos="9372"/>
        </w:tabs>
        <w:ind w:left="851" w:right="550" w:firstLine="0"/>
        <w:rPr>
          <w:rFonts w:cs="Arial"/>
          <w:spacing w:val="0"/>
          <w:sz w:val="24"/>
          <w:szCs w:val="24"/>
        </w:rPr>
      </w:pPr>
      <w:r>
        <w:rPr>
          <w:rFonts w:cs="Arial"/>
          <w:spacing w:val="0"/>
          <w:sz w:val="24"/>
          <w:szCs w:val="24"/>
        </w:rPr>
        <w:t>Explain why the reading on the voltmeter, when S is closed, is smaller than the corresponding reading in part (b).</w:t>
      </w:r>
      <w:r>
        <w:rPr>
          <w:rFonts w:cs="Arial"/>
          <w:spacing w:val="0"/>
          <w:sz w:val="24"/>
          <w:szCs w:val="24"/>
        </w:rPr>
        <w:tab/>
        <w:t>2</w:t>
      </w:r>
    </w:p>
    <w:p w14:paraId="27DB70FC" w14:textId="77777777" w:rsidR="00877DCA" w:rsidRDefault="00877DCA" w:rsidP="00877DCA">
      <w:pPr>
        <w:pStyle w:val="Text"/>
        <w:tabs>
          <w:tab w:val="center" w:pos="9372"/>
        </w:tabs>
        <w:ind w:left="851" w:right="550" w:firstLine="0"/>
        <w:rPr>
          <w:rFonts w:cs="Arial"/>
          <w:spacing w:val="0"/>
          <w:sz w:val="24"/>
          <w:szCs w:val="24"/>
        </w:rPr>
      </w:pPr>
    </w:p>
    <w:p w14:paraId="27DB70FD" w14:textId="77777777" w:rsidR="00877DCA" w:rsidRDefault="00877DCA" w:rsidP="00877DCA">
      <w:pPr>
        <w:pStyle w:val="Text"/>
        <w:tabs>
          <w:tab w:val="center" w:pos="9372"/>
        </w:tabs>
        <w:ind w:left="851" w:right="550" w:firstLine="0"/>
        <w:rPr>
          <w:rFonts w:cs="Arial"/>
          <w:spacing w:val="0"/>
          <w:sz w:val="24"/>
          <w:szCs w:val="24"/>
        </w:rPr>
      </w:pPr>
      <w:r>
        <w:rPr>
          <w:rFonts w:cs="Arial"/>
          <w:spacing w:val="0"/>
          <w:sz w:val="24"/>
          <w:szCs w:val="24"/>
        </w:rPr>
        <w:tab/>
        <w:t>(8)</w:t>
      </w:r>
    </w:p>
    <w:p w14:paraId="27DB70FE" w14:textId="77777777" w:rsidR="00877DCA" w:rsidRDefault="00877DCA" w:rsidP="00877DCA">
      <w:pPr>
        <w:pStyle w:val="Text"/>
        <w:tabs>
          <w:tab w:val="right" w:pos="1136"/>
          <w:tab w:val="center" w:pos="9372"/>
        </w:tabs>
        <w:ind w:left="426" w:right="550" w:hanging="426"/>
        <w:rPr>
          <w:rFonts w:cs="Arial"/>
          <w:spacing w:val="0"/>
          <w:sz w:val="24"/>
          <w:szCs w:val="24"/>
        </w:rPr>
      </w:pPr>
      <w:r>
        <w:rPr>
          <w:rFonts w:cs="Arial"/>
        </w:rPr>
        <w:br w:type="page"/>
      </w:r>
      <w:r>
        <w:rPr>
          <w:rFonts w:cs="Arial"/>
          <w:spacing w:val="0"/>
          <w:sz w:val="24"/>
          <w:szCs w:val="24"/>
        </w:rPr>
        <w:t>3..</w:t>
      </w:r>
      <w:r>
        <w:rPr>
          <w:rFonts w:cs="Arial"/>
          <w:spacing w:val="0"/>
          <w:sz w:val="24"/>
          <w:szCs w:val="24"/>
        </w:rPr>
        <w:tab/>
        <w:t>The diagram shows a photodiode connected to a voltmeter.  A lamp is used to shine light onto the photodiode.</w:t>
      </w:r>
    </w:p>
    <w:p w14:paraId="27DB70FF" w14:textId="77777777" w:rsidR="00877DCA" w:rsidRDefault="00877DCA" w:rsidP="00877DCA">
      <w:pPr>
        <w:pStyle w:val="Text"/>
        <w:tabs>
          <w:tab w:val="right" w:pos="1136"/>
          <w:tab w:val="center" w:pos="9372"/>
        </w:tabs>
        <w:ind w:left="426" w:right="550" w:hanging="426"/>
        <w:rPr>
          <w:rFonts w:cs="Arial"/>
          <w:spacing w:val="0"/>
          <w:sz w:val="24"/>
          <w:szCs w:val="24"/>
        </w:rPr>
      </w:pPr>
    </w:p>
    <w:p w14:paraId="27DB7100" w14:textId="77777777" w:rsidR="00877DCA" w:rsidRDefault="00877DCA" w:rsidP="00877DCA">
      <w:pPr>
        <w:pStyle w:val="Text"/>
        <w:tabs>
          <w:tab w:val="right" w:pos="1136"/>
          <w:tab w:val="center" w:pos="9372"/>
        </w:tabs>
        <w:ind w:left="426" w:right="550" w:hanging="426"/>
        <w:jc w:val="center"/>
        <w:rPr>
          <w:rFonts w:cs="Arial"/>
          <w:spacing w:val="0"/>
          <w:sz w:val="24"/>
          <w:szCs w:val="24"/>
        </w:rPr>
      </w:pPr>
      <w:r>
        <w:rPr>
          <w:rFonts w:cs="Arial"/>
          <w:noProof/>
          <w:spacing w:val="0"/>
          <w:sz w:val="24"/>
          <w:szCs w:val="24"/>
          <w:lang w:eastAsia="en-GB"/>
        </w:rPr>
        <w:drawing>
          <wp:inline distT="0" distB="0" distL="0" distR="0" wp14:anchorId="27DB7261" wp14:editId="27DB7262">
            <wp:extent cx="5445760" cy="1828800"/>
            <wp:effectExtent l="0" t="0" r="2540" b="0"/>
            <wp:docPr id="10704" name="Picture 10704" descr="h97I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descr="h97I37"/>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5445760" cy="1828800"/>
                    </a:xfrm>
                    <a:prstGeom prst="rect">
                      <a:avLst/>
                    </a:prstGeom>
                    <a:noFill/>
                    <a:ln>
                      <a:noFill/>
                    </a:ln>
                  </pic:spPr>
                </pic:pic>
              </a:graphicData>
            </a:graphic>
          </wp:inline>
        </w:drawing>
      </w:r>
    </w:p>
    <w:p w14:paraId="27DB7101" w14:textId="77777777" w:rsidR="00877DCA" w:rsidRDefault="00877DCA" w:rsidP="00877DCA">
      <w:pPr>
        <w:pStyle w:val="Text"/>
        <w:tabs>
          <w:tab w:val="right" w:pos="1136"/>
          <w:tab w:val="center" w:pos="9372"/>
        </w:tabs>
        <w:ind w:left="426" w:right="550" w:hanging="426"/>
        <w:rPr>
          <w:rFonts w:cs="Arial"/>
          <w:spacing w:val="0"/>
          <w:sz w:val="24"/>
          <w:szCs w:val="24"/>
        </w:rPr>
      </w:pPr>
    </w:p>
    <w:p w14:paraId="27DB7102" w14:textId="77777777" w:rsidR="00877DCA" w:rsidRDefault="00877DCA" w:rsidP="00877DCA">
      <w:pPr>
        <w:pStyle w:val="Text"/>
        <w:tabs>
          <w:tab w:val="right" w:pos="1136"/>
          <w:tab w:val="center" w:pos="9372"/>
        </w:tabs>
        <w:ind w:left="426" w:right="550" w:firstLine="0"/>
        <w:rPr>
          <w:rFonts w:cs="Arial"/>
          <w:spacing w:val="0"/>
          <w:sz w:val="24"/>
          <w:szCs w:val="24"/>
        </w:rPr>
      </w:pPr>
      <w:r>
        <w:rPr>
          <w:rFonts w:cs="Arial"/>
          <w:spacing w:val="0"/>
          <w:sz w:val="24"/>
          <w:szCs w:val="24"/>
        </w:rPr>
        <w:t>The reading on the voltmeter is 0·5 V.</w:t>
      </w:r>
    </w:p>
    <w:p w14:paraId="27DB7103" w14:textId="77777777" w:rsidR="00877DCA" w:rsidRDefault="00877DCA" w:rsidP="00877DCA">
      <w:pPr>
        <w:pStyle w:val="Text"/>
        <w:tabs>
          <w:tab w:val="right" w:pos="1136"/>
          <w:tab w:val="center" w:pos="9372"/>
        </w:tabs>
        <w:ind w:left="426" w:right="550" w:firstLine="0"/>
        <w:rPr>
          <w:rFonts w:cs="Arial"/>
          <w:spacing w:val="0"/>
          <w:sz w:val="24"/>
          <w:szCs w:val="24"/>
        </w:rPr>
      </w:pPr>
      <w:r>
        <w:rPr>
          <w:rFonts w:cs="Arial"/>
          <w:spacing w:val="0"/>
          <w:sz w:val="24"/>
          <w:szCs w:val="24"/>
        </w:rPr>
        <w:t>The lamp is now moved closer to the photodiode.</w:t>
      </w:r>
    </w:p>
    <w:p w14:paraId="27DB7104" w14:textId="77777777" w:rsidR="00877DCA" w:rsidRDefault="00877DCA" w:rsidP="00877DCA">
      <w:pPr>
        <w:pStyle w:val="Text"/>
        <w:tabs>
          <w:tab w:val="right" w:pos="1136"/>
          <w:tab w:val="center" w:pos="9372"/>
        </w:tabs>
        <w:ind w:left="426" w:right="550" w:firstLine="0"/>
        <w:rPr>
          <w:rFonts w:cs="Arial"/>
          <w:spacing w:val="0"/>
          <w:sz w:val="24"/>
          <w:szCs w:val="24"/>
        </w:rPr>
      </w:pPr>
      <w:r>
        <w:rPr>
          <w:rFonts w:cs="Arial"/>
          <w:spacing w:val="0"/>
          <w:sz w:val="24"/>
          <w:szCs w:val="24"/>
        </w:rPr>
        <w:t xml:space="preserve">Using the terms </w:t>
      </w:r>
      <w:r>
        <w:rPr>
          <w:rFonts w:cs="Arial"/>
          <w:b/>
          <w:spacing w:val="0"/>
          <w:sz w:val="24"/>
          <w:szCs w:val="24"/>
        </w:rPr>
        <w:t>photons</w:t>
      </w:r>
      <w:r>
        <w:rPr>
          <w:rFonts w:cs="Arial"/>
          <w:spacing w:val="0"/>
          <w:sz w:val="24"/>
          <w:szCs w:val="24"/>
        </w:rPr>
        <w:t xml:space="preserve">, </w:t>
      </w:r>
      <w:r>
        <w:rPr>
          <w:rFonts w:cs="Arial"/>
          <w:b/>
          <w:spacing w:val="0"/>
          <w:sz w:val="24"/>
          <w:szCs w:val="24"/>
        </w:rPr>
        <w:t>electrons</w:t>
      </w:r>
      <w:r>
        <w:rPr>
          <w:rFonts w:cs="Arial"/>
          <w:spacing w:val="0"/>
          <w:sz w:val="24"/>
          <w:szCs w:val="24"/>
        </w:rPr>
        <w:t xml:space="preserve"> and </w:t>
      </w:r>
      <w:r>
        <w:rPr>
          <w:rFonts w:cs="Arial"/>
          <w:b/>
          <w:spacing w:val="0"/>
          <w:sz w:val="24"/>
          <w:szCs w:val="24"/>
        </w:rPr>
        <w:t>holes</w:t>
      </w:r>
      <w:r>
        <w:rPr>
          <w:rFonts w:cs="Arial"/>
          <w:spacing w:val="0"/>
          <w:sz w:val="24"/>
          <w:szCs w:val="24"/>
        </w:rPr>
        <w:t>, explain why the voltmeter reading changes.</w:t>
      </w:r>
      <w:r>
        <w:rPr>
          <w:rFonts w:cs="Arial"/>
          <w:spacing w:val="0"/>
          <w:sz w:val="24"/>
          <w:szCs w:val="24"/>
        </w:rPr>
        <w:tab/>
        <w:t>2</w:t>
      </w:r>
    </w:p>
    <w:p w14:paraId="27DB7105" w14:textId="77777777" w:rsidR="00877DCA" w:rsidRDefault="00877DCA" w:rsidP="00877DCA">
      <w:pPr>
        <w:pStyle w:val="Text"/>
        <w:tabs>
          <w:tab w:val="right" w:pos="1136"/>
          <w:tab w:val="center" w:pos="9372"/>
        </w:tabs>
        <w:ind w:left="426" w:right="550" w:firstLine="0"/>
        <w:rPr>
          <w:rFonts w:cs="Arial"/>
          <w:spacing w:val="0"/>
          <w:sz w:val="24"/>
          <w:szCs w:val="24"/>
        </w:rPr>
      </w:pPr>
    </w:p>
    <w:p w14:paraId="27DB7106" w14:textId="77777777" w:rsidR="00877DCA" w:rsidRDefault="00877DCA" w:rsidP="00877DCA">
      <w:pPr>
        <w:pStyle w:val="Text"/>
        <w:tabs>
          <w:tab w:val="center" w:pos="9372"/>
        </w:tabs>
        <w:ind w:left="426" w:right="550" w:firstLine="0"/>
        <w:rPr>
          <w:rFonts w:cs="Arial"/>
          <w:spacing w:val="0"/>
          <w:sz w:val="24"/>
          <w:szCs w:val="24"/>
        </w:rPr>
      </w:pPr>
      <w:r>
        <w:rPr>
          <w:rFonts w:cs="Arial"/>
          <w:spacing w:val="0"/>
          <w:sz w:val="24"/>
          <w:szCs w:val="24"/>
        </w:rPr>
        <w:tab/>
        <w:t>(2)</w:t>
      </w:r>
    </w:p>
    <w:p w14:paraId="27DB7107" w14:textId="77777777" w:rsidR="002C3AB7" w:rsidRDefault="00EB32EA" w:rsidP="002C3AB7">
      <w:pPr>
        <w:pStyle w:val="Text"/>
        <w:tabs>
          <w:tab w:val="right" w:pos="1136"/>
          <w:tab w:val="center" w:pos="9372"/>
        </w:tabs>
        <w:ind w:left="426" w:right="550" w:hanging="426"/>
        <w:rPr>
          <w:rFonts w:cs="Arial"/>
          <w:spacing w:val="0"/>
          <w:sz w:val="24"/>
          <w:szCs w:val="24"/>
        </w:rPr>
      </w:pPr>
      <w:r>
        <w:rPr>
          <w:rFonts w:cs="Arial"/>
          <w:spacing w:val="0"/>
          <w:sz w:val="24"/>
          <w:szCs w:val="24"/>
        </w:rPr>
        <w:t>4</w:t>
      </w:r>
      <w:r w:rsidR="002C3AB7">
        <w:rPr>
          <w:rFonts w:cs="Arial"/>
          <w:spacing w:val="0"/>
          <w:sz w:val="24"/>
          <w:szCs w:val="24"/>
        </w:rPr>
        <w:t>.</w:t>
      </w:r>
      <w:r w:rsidR="002C3AB7">
        <w:rPr>
          <w:rFonts w:cs="Arial"/>
          <w:spacing w:val="0"/>
          <w:sz w:val="24"/>
          <w:szCs w:val="24"/>
        </w:rPr>
        <w:tab/>
        <w:t>The circuit below shows a photodiode connected in series with a resistor and an ammeter.  The power supply has an output voltage 5 V and negligible internal resistance.</w:t>
      </w:r>
    </w:p>
    <w:p w14:paraId="27DB7108" w14:textId="77777777" w:rsidR="002C3AB7" w:rsidRDefault="002C3AB7" w:rsidP="002C3AB7">
      <w:pPr>
        <w:pStyle w:val="Text"/>
        <w:tabs>
          <w:tab w:val="right" w:pos="1136"/>
          <w:tab w:val="center" w:pos="9372"/>
        </w:tabs>
        <w:ind w:left="426" w:right="550" w:hanging="426"/>
        <w:rPr>
          <w:rFonts w:cs="Arial"/>
          <w:spacing w:val="0"/>
          <w:sz w:val="24"/>
          <w:szCs w:val="24"/>
        </w:rPr>
      </w:pPr>
    </w:p>
    <w:p w14:paraId="27DB7109" w14:textId="77777777" w:rsidR="002C3AB7" w:rsidRDefault="002C3AB7" w:rsidP="002C3AB7">
      <w:pPr>
        <w:pStyle w:val="Text"/>
        <w:tabs>
          <w:tab w:val="right" w:pos="1136"/>
          <w:tab w:val="center" w:pos="9372"/>
        </w:tabs>
        <w:ind w:left="426" w:right="550" w:hanging="426"/>
        <w:jc w:val="center"/>
        <w:rPr>
          <w:rFonts w:cs="Arial"/>
          <w:spacing w:val="0"/>
          <w:sz w:val="24"/>
          <w:szCs w:val="24"/>
        </w:rPr>
      </w:pPr>
      <w:r>
        <w:rPr>
          <w:rFonts w:cs="Arial"/>
          <w:noProof/>
          <w:spacing w:val="0"/>
          <w:sz w:val="24"/>
          <w:szCs w:val="24"/>
          <w:lang w:eastAsia="en-GB"/>
        </w:rPr>
        <w:drawing>
          <wp:inline distT="0" distB="0" distL="0" distR="0" wp14:anchorId="27DB7263" wp14:editId="27DB7264">
            <wp:extent cx="2275840" cy="1381760"/>
            <wp:effectExtent l="0" t="0" r="0" b="8890"/>
            <wp:docPr id="10701" name="Picture 10701" descr="h93II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descr="h93II10"/>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275840" cy="1381760"/>
                    </a:xfrm>
                    <a:prstGeom prst="rect">
                      <a:avLst/>
                    </a:prstGeom>
                    <a:noFill/>
                    <a:ln>
                      <a:noFill/>
                    </a:ln>
                  </pic:spPr>
                </pic:pic>
              </a:graphicData>
            </a:graphic>
          </wp:inline>
        </w:drawing>
      </w:r>
    </w:p>
    <w:p w14:paraId="27DB710A" w14:textId="77777777" w:rsidR="002C3AB7" w:rsidRDefault="002C3AB7" w:rsidP="002C3AB7">
      <w:pPr>
        <w:pStyle w:val="Text"/>
        <w:tabs>
          <w:tab w:val="right" w:pos="1136"/>
          <w:tab w:val="center" w:pos="9372"/>
        </w:tabs>
        <w:ind w:left="426" w:right="550" w:hanging="426"/>
        <w:rPr>
          <w:rFonts w:cs="Arial"/>
          <w:spacing w:val="0"/>
          <w:sz w:val="24"/>
          <w:szCs w:val="24"/>
        </w:rPr>
      </w:pPr>
    </w:p>
    <w:p w14:paraId="27DB710B" w14:textId="77777777" w:rsidR="002C3AB7" w:rsidRDefault="002C3AB7" w:rsidP="002C3AB7">
      <w:pPr>
        <w:pStyle w:val="Text"/>
        <w:tabs>
          <w:tab w:val="right" w:pos="1136"/>
          <w:tab w:val="center" w:pos="9372"/>
        </w:tabs>
        <w:ind w:left="851" w:right="550" w:hanging="426"/>
        <w:rPr>
          <w:rFonts w:cs="Arial"/>
          <w:spacing w:val="0"/>
          <w:sz w:val="24"/>
          <w:szCs w:val="24"/>
        </w:rPr>
      </w:pPr>
      <w:r>
        <w:rPr>
          <w:rFonts w:cs="Arial"/>
          <w:spacing w:val="0"/>
          <w:sz w:val="24"/>
          <w:szCs w:val="24"/>
        </w:rPr>
        <w:t>In a darkened room, there is no current in the circuit.</w:t>
      </w:r>
    </w:p>
    <w:p w14:paraId="27DB710C" w14:textId="77777777" w:rsidR="002C3AB7" w:rsidRDefault="002C3AB7" w:rsidP="002C3AB7">
      <w:pPr>
        <w:pStyle w:val="Text"/>
        <w:tabs>
          <w:tab w:val="right" w:pos="1136"/>
          <w:tab w:val="center" w:pos="9372"/>
        </w:tabs>
        <w:ind w:left="851" w:right="550" w:hanging="426"/>
        <w:rPr>
          <w:rFonts w:cs="Arial"/>
          <w:spacing w:val="0"/>
          <w:sz w:val="24"/>
          <w:szCs w:val="24"/>
        </w:rPr>
      </w:pPr>
      <w:r>
        <w:rPr>
          <w:rFonts w:cs="Arial"/>
          <w:spacing w:val="0"/>
          <w:sz w:val="24"/>
          <w:szCs w:val="24"/>
        </w:rPr>
        <w:t>When light strikes the photodiode, there is a current in the circuit.</w:t>
      </w:r>
    </w:p>
    <w:p w14:paraId="27DB710D" w14:textId="77777777" w:rsidR="002C3AB7" w:rsidRDefault="002C3AB7" w:rsidP="002C3AB7">
      <w:pPr>
        <w:pStyle w:val="Text"/>
        <w:tabs>
          <w:tab w:val="right" w:pos="1136"/>
          <w:tab w:val="center" w:pos="9372"/>
        </w:tabs>
        <w:ind w:left="851" w:right="550" w:hanging="426"/>
        <w:rPr>
          <w:rFonts w:cs="Arial"/>
          <w:spacing w:val="0"/>
          <w:sz w:val="24"/>
          <w:szCs w:val="24"/>
        </w:rPr>
      </w:pPr>
    </w:p>
    <w:p w14:paraId="27DB710E" w14:textId="77777777" w:rsidR="002C3AB7" w:rsidRDefault="002C3AB7" w:rsidP="002C3AB7">
      <w:pPr>
        <w:pStyle w:val="Text"/>
        <w:tabs>
          <w:tab w:val="right" w:pos="1136"/>
          <w:tab w:val="center" w:pos="9372"/>
        </w:tabs>
        <w:ind w:left="851" w:right="550" w:hanging="426"/>
        <w:rPr>
          <w:rFonts w:cs="Arial"/>
          <w:spacing w:val="0"/>
          <w:sz w:val="24"/>
          <w:szCs w:val="24"/>
        </w:rPr>
      </w:pPr>
      <w:r>
        <w:rPr>
          <w:rFonts w:cs="Arial"/>
          <w:spacing w:val="0"/>
          <w:sz w:val="24"/>
          <w:szCs w:val="24"/>
        </w:rPr>
        <w:t>(a)</w:t>
      </w:r>
      <w:r>
        <w:rPr>
          <w:rFonts w:cs="Arial"/>
          <w:spacing w:val="0"/>
          <w:sz w:val="24"/>
          <w:szCs w:val="24"/>
        </w:rPr>
        <w:tab/>
        <w:t>Describe the effect of light on the material of which the photodiode is made.</w:t>
      </w:r>
      <w:r>
        <w:rPr>
          <w:rFonts w:cs="Arial"/>
          <w:spacing w:val="0"/>
          <w:sz w:val="24"/>
          <w:szCs w:val="24"/>
        </w:rPr>
        <w:tab/>
        <w:t>1</w:t>
      </w:r>
    </w:p>
    <w:p w14:paraId="27DB710F" w14:textId="77777777" w:rsidR="002C3AB7" w:rsidRDefault="002C3AB7" w:rsidP="002C3AB7">
      <w:pPr>
        <w:pStyle w:val="Text"/>
        <w:tabs>
          <w:tab w:val="right" w:pos="1136"/>
          <w:tab w:val="center" w:pos="9372"/>
        </w:tabs>
        <w:ind w:left="851" w:right="550" w:hanging="426"/>
        <w:rPr>
          <w:rFonts w:cs="Arial"/>
          <w:spacing w:val="0"/>
          <w:sz w:val="24"/>
          <w:szCs w:val="24"/>
        </w:rPr>
      </w:pPr>
    </w:p>
    <w:p w14:paraId="27DB7110" w14:textId="77777777" w:rsidR="002C3AB7" w:rsidRDefault="002C3AB7" w:rsidP="002C3AB7">
      <w:pPr>
        <w:pStyle w:val="Text"/>
        <w:tabs>
          <w:tab w:val="right" w:pos="1136"/>
          <w:tab w:val="center" w:pos="9372"/>
        </w:tabs>
        <w:ind w:left="851" w:right="550" w:hanging="426"/>
        <w:rPr>
          <w:rFonts w:cs="Arial"/>
          <w:spacing w:val="0"/>
          <w:sz w:val="24"/>
          <w:szCs w:val="24"/>
        </w:rPr>
      </w:pPr>
      <w:r>
        <w:rPr>
          <w:rFonts w:cs="Arial"/>
          <w:spacing w:val="0"/>
          <w:sz w:val="24"/>
          <w:szCs w:val="24"/>
        </w:rPr>
        <w:t>(b)</w:t>
      </w:r>
      <w:r>
        <w:rPr>
          <w:rFonts w:cs="Arial"/>
          <w:spacing w:val="0"/>
          <w:sz w:val="24"/>
          <w:szCs w:val="24"/>
        </w:rPr>
        <w:tab/>
        <w:t>In which mode is the photodiode operating?</w:t>
      </w:r>
      <w:r>
        <w:rPr>
          <w:rFonts w:cs="Arial"/>
          <w:spacing w:val="0"/>
          <w:sz w:val="24"/>
          <w:szCs w:val="24"/>
        </w:rPr>
        <w:tab/>
        <w:t>1</w:t>
      </w:r>
    </w:p>
    <w:p w14:paraId="27DB7111" w14:textId="77777777" w:rsidR="002C3AB7" w:rsidRDefault="002C3AB7" w:rsidP="002C3AB7">
      <w:pPr>
        <w:pStyle w:val="Text"/>
        <w:tabs>
          <w:tab w:val="right" w:pos="1136"/>
          <w:tab w:val="center" w:pos="9372"/>
        </w:tabs>
        <w:ind w:left="851" w:right="550" w:hanging="426"/>
        <w:rPr>
          <w:rFonts w:cs="Arial"/>
          <w:spacing w:val="0"/>
          <w:sz w:val="24"/>
          <w:szCs w:val="24"/>
        </w:rPr>
      </w:pPr>
    </w:p>
    <w:p w14:paraId="27DB7112" w14:textId="77777777" w:rsidR="002C3AB7" w:rsidRDefault="002C3AB7" w:rsidP="002C3AB7">
      <w:pPr>
        <w:pStyle w:val="Text"/>
        <w:tabs>
          <w:tab w:val="right" w:pos="1136"/>
          <w:tab w:val="center" w:pos="9372"/>
        </w:tabs>
        <w:ind w:left="851" w:right="550" w:hanging="426"/>
        <w:rPr>
          <w:rFonts w:cs="Arial"/>
          <w:spacing w:val="0"/>
          <w:sz w:val="24"/>
          <w:szCs w:val="24"/>
        </w:rPr>
      </w:pPr>
      <w:r>
        <w:rPr>
          <w:rFonts w:cs="Arial"/>
          <w:spacing w:val="0"/>
          <w:sz w:val="24"/>
          <w:szCs w:val="24"/>
        </w:rPr>
        <w:t>(c)</w:t>
      </w:r>
      <w:r>
        <w:rPr>
          <w:rFonts w:cs="Arial"/>
          <w:spacing w:val="0"/>
          <w:sz w:val="24"/>
          <w:szCs w:val="24"/>
        </w:rPr>
        <w:tab/>
        <w:t>When the photodiode is placed 1·0 m from a small lamp, the current in the circuit is 3·0 </w:t>
      </w:r>
      <w:r>
        <w:rPr>
          <w:rFonts w:ascii="Symbol" w:hAnsi="Symbol" w:cs="Arial"/>
          <w:spacing w:val="0"/>
          <w:sz w:val="24"/>
          <w:szCs w:val="24"/>
        </w:rPr>
        <w:t></w:t>
      </w:r>
      <w:r>
        <w:rPr>
          <w:rFonts w:cs="Arial"/>
          <w:spacing w:val="0"/>
          <w:sz w:val="24"/>
          <w:szCs w:val="24"/>
        </w:rPr>
        <w:t>A.</w:t>
      </w:r>
    </w:p>
    <w:p w14:paraId="27DB7113" w14:textId="77777777" w:rsidR="002C3AB7" w:rsidRDefault="002C3AB7" w:rsidP="002C3AB7">
      <w:pPr>
        <w:pStyle w:val="Text"/>
        <w:tabs>
          <w:tab w:val="right" w:pos="1136"/>
          <w:tab w:val="center" w:pos="9372"/>
        </w:tabs>
        <w:ind w:left="851" w:right="550" w:firstLine="0"/>
        <w:rPr>
          <w:rFonts w:cs="Arial"/>
          <w:spacing w:val="0"/>
          <w:sz w:val="24"/>
          <w:szCs w:val="24"/>
        </w:rPr>
      </w:pPr>
      <w:r>
        <w:rPr>
          <w:rFonts w:cs="Arial"/>
          <w:spacing w:val="0"/>
          <w:sz w:val="24"/>
          <w:szCs w:val="24"/>
        </w:rPr>
        <w:t>Calculate the current in the circuit when the photodiode is placed 0·75 m from the same lamp.</w:t>
      </w:r>
      <w:r>
        <w:rPr>
          <w:rFonts w:cs="Arial"/>
          <w:spacing w:val="0"/>
          <w:sz w:val="24"/>
          <w:szCs w:val="24"/>
        </w:rPr>
        <w:tab/>
        <w:t>3</w:t>
      </w:r>
    </w:p>
    <w:p w14:paraId="27DB7114" w14:textId="77777777" w:rsidR="002C3AB7" w:rsidRDefault="002C3AB7" w:rsidP="002C3AB7">
      <w:pPr>
        <w:pStyle w:val="Text"/>
        <w:tabs>
          <w:tab w:val="right" w:pos="1136"/>
          <w:tab w:val="center" w:pos="9372"/>
        </w:tabs>
        <w:ind w:left="851" w:right="550" w:firstLine="0"/>
        <w:rPr>
          <w:rFonts w:cs="Arial"/>
          <w:spacing w:val="0"/>
          <w:sz w:val="24"/>
          <w:szCs w:val="24"/>
        </w:rPr>
      </w:pPr>
    </w:p>
    <w:p w14:paraId="27DB7115" w14:textId="77777777" w:rsidR="002C3AB7" w:rsidRDefault="002C3AB7" w:rsidP="002C3AB7">
      <w:pPr>
        <w:pStyle w:val="Text"/>
        <w:tabs>
          <w:tab w:val="right" w:pos="1136"/>
          <w:tab w:val="center" w:pos="9372"/>
        </w:tabs>
        <w:ind w:left="851" w:right="550" w:firstLine="0"/>
        <w:rPr>
          <w:rFonts w:cs="Arial"/>
          <w:spacing w:val="0"/>
          <w:sz w:val="24"/>
          <w:szCs w:val="24"/>
        </w:rPr>
      </w:pPr>
      <w:r>
        <w:rPr>
          <w:rFonts w:cs="Arial"/>
          <w:spacing w:val="0"/>
          <w:sz w:val="24"/>
          <w:szCs w:val="24"/>
        </w:rPr>
        <w:tab/>
      </w:r>
      <w:r>
        <w:rPr>
          <w:rFonts w:cs="Arial"/>
          <w:spacing w:val="0"/>
          <w:sz w:val="24"/>
          <w:szCs w:val="24"/>
        </w:rPr>
        <w:tab/>
        <w:t>(5)</w:t>
      </w:r>
    </w:p>
    <w:p w14:paraId="27DB7116" w14:textId="77777777" w:rsidR="00877DCA" w:rsidRDefault="00877DCA" w:rsidP="00877DCA">
      <w:pPr>
        <w:pStyle w:val="Text"/>
        <w:tabs>
          <w:tab w:val="right" w:pos="1136"/>
          <w:tab w:val="center" w:pos="9372"/>
        </w:tabs>
        <w:ind w:left="426" w:right="550" w:hanging="426"/>
        <w:rPr>
          <w:rFonts w:cs="Arial"/>
          <w:spacing w:val="0"/>
          <w:sz w:val="24"/>
          <w:szCs w:val="24"/>
        </w:rPr>
      </w:pPr>
    </w:p>
    <w:p w14:paraId="27DB7117" w14:textId="77777777" w:rsidR="00877DCA" w:rsidRDefault="00877DCA" w:rsidP="00877DCA">
      <w:pPr>
        <w:pStyle w:val="Text"/>
        <w:tabs>
          <w:tab w:val="left" w:pos="426"/>
          <w:tab w:val="right" w:pos="1136"/>
          <w:tab w:val="center" w:pos="9372"/>
        </w:tabs>
        <w:ind w:left="851" w:right="550" w:hanging="851"/>
        <w:rPr>
          <w:rFonts w:cs="Arial"/>
          <w:spacing w:val="0"/>
          <w:sz w:val="24"/>
          <w:szCs w:val="24"/>
        </w:rPr>
      </w:pPr>
      <w:r>
        <w:rPr>
          <w:rFonts w:cs="Arial"/>
        </w:rPr>
        <w:br w:type="page"/>
      </w:r>
      <w:r w:rsidR="001A6A7A">
        <w:rPr>
          <w:rFonts w:cs="Arial"/>
          <w:spacing w:val="0"/>
          <w:sz w:val="24"/>
          <w:szCs w:val="24"/>
        </w:rPr>
        <w:t>4</w:t>
      </w:r>
      <w:r>
        <w:rPr>
          <w:rFonts w:cs="Arial"/>
          <w:spacing w:val="0"/>
          <w:sz w:val="24"/>
          <w:szCs w:val="24"/>
        </w:rPr>
        <w:t>.</w:t>
      </w:r>
      <w:r>
        <w:rPr>
          <w:rFonts w:cs="Arial"/>
          <w:spacing w:val="0"/>
          <w:sz w:val="24"/>
          <w:szCs w:val="24"/>
        </w:rPr>
        <w:tab/>
        <w:t>(a)</w:t>
      </w:r>
      <w:r>
        <w:rPr>
          <w:rFonts w:cs="Arial"/>
          <w:spacing w:val="0"/>
          <w:sz w:val="24"/>
          <w:szCs w:val="24"/>
        </w:rPr>
        <w:tab/>
        <w:t>The diagram below represents the p-n junction of a light emitting diode (LED).</w:t>
      </w:r>
    </w:p>
    <w:p w14:paraId="27DB7118" w14:textId="77777777" w:rsidR="00877DCA" w:rsidRDefault="00877DCA" w:rsidP="00877DCA">
      <w:pPr>
        <w:pStyle w:val="Text"/>
        <w:tabs>
          <w:tab w:val="left" w:pos="426"/>
          <w:tab w:val="right" w:pos="1136"/>
          <w:tab w:val="center" w:pos="9372"/>
        </w:tabs>
        <w:ind w:left="851" w:right="550" w:hanging="851"/>
        <w:rPr>
          <w:rFonts w:cs="Arial"/>
          <w:spacing w:val="0"/>
          <w:sz w:val="24"/>
          <w:szCs w:val="24"/>
        </w:rPr>
      </w:pPr>
    </w:p>
    <w:p w14:paraId="27DB7119" w14:textId="77777777" w:rsidR="00877DCA" w:rsidRDefault="00877DCA" w:rsidP="00877DCA">
      <w:pPr>
        <w:pStyle w:val="Text"/>
        <w:tabs>
          <w:tab w:val="left" w:pos="426"/>
          <w:tab w:val="right" w:pos="1136"/>
          <w:tab w:val="center" w:pos="9372"/>
        </w:tabs>
        <w:ind w:left="851" w:right="550" w:hanging="851"/>
        <w:jc w:val="center"/>
        <w:rPr>
          <w:rFonts w:cs="Arial"/>
          <w:spacing w:val="0"/>
          <w:sz w:val="24"/>
          <w:szCs w:val="24"/>
        </w:rPr>
      </w:pPr>
      <w:r>
        <w:rPr>
          <w:rFonts w:cs="Arial"/>
          <w:noProof/>
          <w:spacing w:val="0"/>
          <w:sz w:val="24"/>
          <w:szCs w:val="24"/>
          <w:lang w:eastAsia="en-GB"/>
        </w:rPr>
        <w:drawing>
          <wp:inline distT="0" distB="0" distL="0" distR="0" wp14:anchorId="27DB7265" wp14:editId="27DB7266">
            <wp:extent cx="2499360" cy="447040"/>
            <wp:effectExtent l="0" t="0" r="0" b="0"/>
            <wp:docPr id="10703" name="Picture 10703" descr="h95II1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descr="h95II10a"/>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499360" cy="447040"/>
                    </a:xfrm>
                    <a:prstGeom prst="rect">
                      <a:avLst/>
                    </a:prstGeom>
                    <a:noFill/>
                    <a:ln>
                      <a:noFill/>
                    </a:ln>
                  </pic:spPr>
                </pic:pic>
              </a:graphicData>
            </a:graphic>
          </wp:inline>
        </w:drawing>
      </w:r>
    </w:p>
    <w:p w14:paraId="27DB711A" w14:textId="77777777" w:rsidR="00877DCA" w:rsidRDefault="00877DCA" w:rsidP="00877DCA">
      <w:pPr>
        <w:pStyle w:val="Text"/>
        <w:tabs>
          <w:tab w:val="left" w:pos="426"/>
          <w:tab w:val="right" w:pos="1136"/>
          <w:tab w:val="center" w:pos="9372"/>
        </w:tabs>
        <w:ind w:left="851" w:right="550" w:hanging="851"/>
        <w:rPr>
          <w:rFonts w:cs="Arial"/>
          <w:spacing w:val="0"/>
          <w:sz w:val="24"/>
          <w:szCs w:val="24"/>
        </w:rPr>
      </w:pPr>
    </w:p>
    <w:p w14:paraId="27DB711B" w14:textId="77777777" w:rsidR="00877DCA" w:rsidRDefault="00877DCA" w:rsidP="00877DCA">
      <w:pPr>
        <w:pStyle w:val="Text"/>
        <w:tabs>
          <w:tab w:val="right" w:pos="1136"/>
          <w:tab w:val="center" w:pos="9372"/>
        </w:tabs>
        <w:ind w:left="1276" w:right="550" w:hanging="1276"/>
        <w:rPr>
          <w:rFonts w:cs="Arial"/>
          <w:spacing w:val="0"/>
          <w:sz w:val="24"/>
          <w:szCs w:val="24"/>
        </w:rPr>
      </w:pPr>
      <w:r>
        <w:rPr>
          <w:rFonts w:cs="Arial"/>
          <w:spacing w:val="0"/>
          <w:sz w:val="24"/>
          <w:szCs w:val="24"/>
        </w:rPr>
        <w:tab/>
        <w:t>(i)</w:t>
      </w:r>
      <w:r>
        <w:rPr>
          <w:rFonts w:cs="Arial"/>
          <w:spacing w:val="0"/>
          <w:sz w:val="24"/>
          <w:szCs w:val="24"/>
        </w:rPr>
        <w:tab/>
        <w:t>Draw a diagram showing the above p-n junction connected to a battery so that the junction is forward biased.</w:t>
      </w:r>
      <w:r>
        <w:rPr>
          <w:rFonts w:cs="Arial"/>
          <w:spacing w:val="0"/>
          <w:sz w:val="24"/>
          <w:szCs w:val="24"/>
        </w:rPr>
        <w:tab/>
        <w:t>1</w:t>
      </w:r>
    </w:p>
    <w:p w14:paraId="27DB711C" w14:textId="77777777" w:rsidR="00877DCA" w:rsidRDefault="00877DCA" w:rsidP="00877DCA">
      <w:pPr>
        <w:pStyle w:val="Text"/>
        <w:tabs>
          <w:tab w:val="right" w:pos="1136"/>
          <w:tab w:val="center" w:pos="9372"/>
        </w:tabs>
        <w:ind w:left="1276" w:right="550" w:hanging="1276"/>
        <w:rPr>
          <w:rFonts w:cs="Arial"/>
          <w:spacing w:val="0"/>
          <w:sz w:val="24"/>
          <w:szCs w:val="24"/>
        </w:rPr>
      </w:pPr>
    </w:p>
    <w:p w14:paraId="27DB711D" w14:textId="77777777" w:rsidR="00877DCA" w:rsidRDefault="00877DCA" w:rsidP="00877DCA">
      <w:pPr>
        <w:pStyle w:val="Text"/>
        <w:tabs>
          <w:tab w:val="right" w:pos="1136"/>
          <w:tab w:val="center" w:pos="9372"/>
        </w:tabs>
        <w:ind w:left="1276" w:right="550" w:hanging="1276"/>
        <w:rPr>
          <w:rFonts w:cs="Arial"/>
          <w:spacing w:val="0"/>
          <w:sz w:val="24"/>
          <w:szCs w:val="24"/>
        </w:rPr>
      </w:pPr>
      <w:r>
        <w:rPr>
          <w:rFonts w:cs="Arial"/>
          <w:spacing w:val="0"/>
          <w:sz w:val="24"/>
          <w:szCs w:val="24"/>
        </w:rPr>
        <w:tab/>
        <w:t>(ii)</w:t>
      </w:r>
      <w:r>
        <w:rPr>
          <w:rFonts w:cs="Arial"/>
          <w:spacing w:val="0"/>
          <w:sz w:val="24"/>
          <w:szCs w:val="24"/>
        </w:rPr>
        <w:tab/>
        <w:t>When the junction is forwarded biased, there is a current in the diode.  Describe the movement of charge carriers which produces this current.</w:t>
      </w:r>
      <w:r>
        <w:rPr>
          <w:rFonts w:cs="Arial"/>
          <w:spacing w:val="0"/>
          <w:sz w:val="24"/>
          <w:szCs w:val="24"/>
        </w:rPr>
        <w:tab/>
        <w:t>2</w:t>
      </w:r>
    </w:p>
    <w:p w14:paraId="27DB711E" w14:textId="77777777" w:rsidR="00877DCA" w:rsidRDefault="00877DCA" w:rsidP="00877DCA">
      <w:pPr>
        <w:pStyle w:val="Text"/>
        <w:tabs>
          <w:tab w:val="right" w:pos="1136"/>
          <w:tab w:val="center" w:pos="9372"/>
        </w:tabs>
        <w:ind w:left="1276" w:right="550" w:hanging="1276"/>
        <w:rPr>
          <w:rFonts w:cs="Arial"/>
          <w:spacing w:val="0"/>
          <w:sz w:val="24"/>
          <w:szCs w:val="24"/>
        </w:rPr>
      </w:pPr>
    </w:p>
    <w:p w14:paraId="27DB711F" w14:textId="77777777" w:rsidR="00877DCA" w:rsidRDefault="00877DCA" w:rsidP="00877DCA">
      <w:pPr>
        <w:pStyle w:val="Text"/>
        <w:tabs>
          <w:tab w:val="right" w:pos="1136"/>
          <w:tab w:val="center" w:pos="9372"/>
        </w:tabs>
        <w:ind w:left="1276" w:right="550" w:hanging="1276"/>
        <w:rPr>
          <w:rFonts w:cs="Arial"/>
          <w:spacing w:val="0"/>
          <w:sz w:val="24"/>
          <w:szCs w:val="24"/>
        </w:rPr>
      </w:pPr>
      <w:r>
        <w:rPr>
          <w:rFonts w:cs="Arial"/>
          <w:spacing w:val="0"/>
          <w:sz w:val="24"/>
          <w:szCs w:val="24"/>
        </w:rPr>
        <w:tab/>
        <w:t>(iii)</w:t>
      </w:r>
      <w:r>
        <w:rPr>
          <w:rFonts w:cs="Arial"/>
          <w:spacing w:val="0"/>
          <w:sz w:val="24"/>
          <w:szCs w:val="24"/>
        </w:rPr>
        <w:tab/>
        <w:t>Describe how the charge carriers in the light emitting diode enable light to be produced.</w:t>
      </w:r>
      <w:r>
        <w:rPr>
          <w:rFonts w:cs="Arial"/>
          <w:spacing w:val="0"/>
          <w:sz w:val="24"/>
          <w:szCs w:val="24"/>
        </w:rPr>
        <w:tab/>
        <w:t>2</w:t>
      </w:r>
    </w:p>
    <w:p w14:paraId="27DB7120" w14:textId="77777777" w:rsidR="00877DCA" w:rsidRDefault="00877DCA" w:rsidP="00877DCA">
      <w:pPr>
        <w:pStyle w:val="Text"/>
        <w:tabs>
          <w:tab w:val="right" w:pos="1136"/>
          <w:tab w:val="center" w:pos="9372"/>
        </w:tabs>
        <w:ind w:left="1276" w:right="550" w:hanging="1276"/>
        <w:rPr>
          <w:rFonts w:cs="Arial"/>
          <w:spacing w:val="0"/>
          <w:sz w:val="24"/>
          <w:szCs w:val="24"/>
        </w:rPr>
      </w:pPr>
    </w:p>
    <w:p w14:paraId="27DB7121" w14:textId="77777777" w:rsidR="00877DCA" w:rsidRDefault="00877DCA" w:rsidP="00877DCA">
      <w:pPr>
        <w:pStyle w:val="Text"/>
        <w:tabs>
          <w:tab w:val="center" w:pos="9372"/>
        </w:tabs>
        <w:ind w:left="851" w:right="550" w:hanging="425"/>
        <w:rPr>
          <w:rFonts w:cs="Arial"/>
          <w:spacing w:val="0"/>
          <w:sz w:val="24"/>
          <w:szCs w:val="24"/>
        </w:rPr>
      </w:pPr>
      <w:r>
        <w:rPr>
          <w:rFonts w:cs="Arial"/>
          <w:spacing w:val="0"/>
          <w:sz w:val="24"/>
          <w:szCs w:val="24"/>
        </w:rPr>
        <w:t>(b)</w:t>
      </w:r>
      <w:r>
        <w:rPr>
          <w:rFonts w:cs="Arial"/>
          <w:spacing w:val="0"/>
          <w:sz w:val="24"/>
          <w:szCs w:val="24"/>
        </w:rPr>
        <w:tab/>
        <w:t>The following graph shows the variation of current with voltage for a diode when it is forward biased.</w:t>
      </w:r>
    </w:p>
    <w:p w14:paraId="27DB7122" w14:textId="77777777" w:rsidR="00877DCA" w:rsidRDefault="00877DCA" w:rsidP="00877DCA">
      <w:pPr>
        <w:pStyle w:val="Text"/>
        <w:tabs>
          <w:tab w:val="center" w:pos="9372"/>
        </w:tabs>
        <w:ind w:left="426" w:right="550" w:hanging="425"/>
        <w:rPr>
          <w:rFonts w:cs="Arial"/>
          <w:spacing w:val="0"/>
          <w:sz w:val="24"/>
          <w:szCs w:val="24"/>
        </w:rPr>
      </w:pPr>
    </w:p>
    <w:p w14:paraId="27DB7123" w14:textId="77777777" w:rsidR="00877DCA" w:rsidRDefault="00877DCA" w:rsidP="00877DCA">
      <w:pPr>
        <w:pStyle w:val="Text"/>
        <w:tabs>
          <w:tab w:val="center" w:pos="9372"/>
        </w:tabs>
        <w:ind w:left="426" w:right="550" w:hanging="425"/>
        <w:jc w:val="center"/>
        <w:rPr>
          <w:rFonts w:cs="Arial"/>
          <w:spacing w:val="0"/>
          <w:sz w:val="24"/>
          <w:szCs w:val="24"/>
        </w:rPr>
      </w:pPr>
      <w:r>
        <w:rPr>
          <w:rFonts w:cs="Arial"/>
          <w:noProof/>
          <w:spacing w:val="0"/>
          <w:sz w:val="24"/>
          <w:szCs w:val="24"/>
          <w:lang w:eastAsia="en-GB"/>
        </w:rPr>
        <w:drawing>
          <wp:inline distT="0" distB="0" distL="0" distR="0" wp14:anchorId="27DB7267" wp14:editId="27DB7268">
            <wp:extent cx="4064000" cy="2255935"/>
            <wp:effectExtent l="0" t="0" r="0" b="0"/>
            <wp:docPr id="10702" name="Picture 10702" descr="h95II1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descr="h95II10b"/>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4064000" cy="2255935"/>
                    </a:xfrm>
                    <a:prstGeom prst="rect">
                      <a:avLst/>
                    </a:prstGeom>
                    <a:noFill/>
                    <a:ln>
                      <a:noFill/>
                    </a:ln>
                  </pic:spPr>
                </pic:pic>
              </a:graphicData>
            </a:graphic>
          </wp:inline>
        </w:drawing>
      </w:r>
    </w:p>
    <w:p w14:paraId="27DB7124" w14:textId="77777777" w:rsidR="00877DCA" w:rsidRDefault="00877DCA" w:rsidP="00877DCA">
      <w:pPr>
        <w:pStyle w:val="Text"/>
        <w:tabs>
          <w:tab w:val="center" w:pos="9372"/>
        </w:tabs>
        <w:ind w:left="426" w:right="550" w:hanging="425"/>
        <w:rPr>
          <w:rFonts w:cs="Arial"/>
          <w:spacing w:val="0"/>
          <w:sz w:val="24"/>
          <w:szCs w:val="24"/>
        </w:rPr>
      </w:pPr>
    </w:p>
    <w:p w14:paraId="27DB7125" w14:textId="77777777" w:rsidR="00877DCA" w:rsidRDefault="00877DCA" w:rsidP="00877DCA">
      <w:pPr>
        <w:pStyle w:val="Text"/>
        <w:tabs>
          <w:tab w:val="right" w:pos="1134"/>
          <w:tab w:val="center" w:pos="9372"/>
        </w:tabs>
        <w:ind w:left="1276" w:right="550" w:hanging="850"/>
        <w:rPr>
          <w:rFonts w:cs="Arial"/>
          <w:spacing w:val="0"/>
          <w:sz w:val="24"/>
          <w:szCs w:val="24"/>
        </w:rPr>
      </w:pPr>
      <w:r>
        <w:rPr>
          <w:rFonts w:cs="Arial"/>
          <w:spacing w:val="0"/>
          <w:sz w:val="24"/>
          <w:szCs w:val="24"/>
        </w:rPr>
        <w:tab/>
        <w:t>(i)</w:t>
      </w:r>
      <w:r>
        <w:rPr>
          <w:rFonts w:cs="Arial"/>
          <w:spacing w:val="0"/>
          <w:sz w:val="24"/>
          <w:szCs w:val="24"/>
        </w:rPr>
        <w:tab/>
        <w:t>What is the minimum voltage required for the diode to conduct.</w:t>
      </w:r>
      <w:r>
        <w:rPr>
          <w:rFonts w:cs="Arial"/>
          <w:spacing w:val="0"/>
          <w:sz w:val="24"/>
          <w:szCs w:val="24"/>
        </w:rPr>
        <w:tab/>
        <w:t>1</w:t>
      </w:r>
    </w:p>
    <w:p w14:paraId="27DB7126" w14:textId="77777777" w:rsidR="00877DCA" w:rsidRDefault="00877DCA" w:rsidP="00877DCA">
      <w:pPr>
        <w:pStyle w:val="Text"/>
        <w:tabs>
          <w:tab w:val="right" w:pos="1134"/>
          <w:tab w:val="center" w:pos="9372"/>
        </w:tabs>
        <w:ind w:left="1276" w:right="550" w:hanging="850"/>
        <w:rPr>
          <w:rFonts w:cs="Arial"/>
          <w:spacing w:val="0"/>
          <w:sz w:val="24"/>
          <w:szCs w:val="24"/>
        </w:rPr>
      </w:pPr>
    </w:p>
    <w:p w14:paraId="27DB7127" w14:textId="77777777" w:rsidR="00877DCA" w:rsidRDefault="00877DCA" w:rsidP="00877DCA">
      <w:pPr>
        <w:pStyle w:val="Text"/>
        <w:tabs>
          <w:tab w:val="right" w:pos="1134"/>
          <w:tab w:val="center" w:pos="9372"/>
        </w:tabs>
        <w:ind w:left="1276" w:right="550" w:hanging="850"/>
        <w:rPr>
          <w:rFonts w:cs="Arial"/>
          <w:spacing w:val="0"/>
          <w:sz w:val="24"/>
          <w:szCs w:val="24"/>
        </w:rPr>
      </w:pPr>
      <w:r>
        <w:rPr>
          <w:rFonts w:cs="Arial"/>
          <w:spacing w:val="0"/>
          <w:sz w:val="24"/>
          <w:szCs w:val="24"/>
        </w:rPr>
        <w:tab/>
        <w:t>(ii)</w:t>
      </w:r>
      <w:r>
        <w:rPr>
          <w:rFonts w:cs="Arial"/>
          <w:spacing w:val="0"/>
          <w:sz w:val="24"/>
          <w:szCs w:val="24"/>
        </w:rPr>
        <w:tab/>
        <w:t>What happens to the resistance of the diode as the voltage is increased above this minimum value?</w:t>
      </w:r>
    </w:p>
    <w:p w14:paraId="27DB7128" w14:textId="77777777" w:rsidR="00877DCA" w:rsidRDefault="00877DCA" w:rsidP="00877DCA">
      <w:pPr>
        <w:pStyle w:val="Text"/>
        <w:tabs>
          <w:tab w:val="right" w:pos="1134"/>
          <w:tab w:val="center" w:pos="9372"/>
        </w:tabs>
        <w:ind w:left="1276" w:right="550" w:firstLine="0"/>
        <w:rPr>
          <w:rFonts w:cs="Arial"/>
          <w:spacing w:val="0"/>
          <w:sz w:val="24"/>
          <w:szCs w:val="24"/>
        </w:rPr>
      </w:pPr>
      <w:r>
        <w:rPr>
          <w:rFonts w:cs="Arial"/>
          <w:spacing w:val="0"/>
          <w:sz w:val="24"/>
          <w:szCs w:val="24"/>
        </w:rPr>
        <w:t>Use information from the graph to justify your answer.</w:t>
      </w:r>
      <w:r>
        <w:rPr>
          <w:rFonts w:cs="Arial"/>
          <w:spacing w:val="0"/>
          <w:sz w:val="24"/>
          <w:szCs w:val="24"/>
        </w:rPr>
        <w:tab/>
        <w:t>2</w:t>
      </w:r>
    </w:p>
    <w:p w14:paraId="27DB7129" w14:textId="77777777" w:rsidR="00877DCA" w:rsidRDefault="00877DCA" w:rsidP="002C3AB7">
      <w:pPr>
        <w:pStyle w:val="Text"/>
        <w:tabs>
          <w:tab w:val="right" w:pos="1136"/>
          <w:tab w:val="center" w:pos="9372"/>
        </w:tabs>
        <w:ind w:left="426" w:right="550" w:hanging="426"/>
        <w:rPr>
          <w:rFonts w:cs="Arial"/>
          <w:spacing w:val="0"/>
          <w:sz w:val="24"/>
          <w:szCs w:val="24"/>
        </w:rPr>
      </w:pPr>
    </w:p>
    <w:p w14:paraId="27DB712A" w14:textId="77777777" w:rsidR="00877DCA" w:rsidRDefault="00877DCA" w:rsidP="002C3AB7">
      <w:pPr>
        <w:pStyle w:val="Heading1"/>
      </w:pPr>
      <w:bookmarkStart w:id="40" w:name="_Toc451636226"/>
      <w:r>
        <w:t>Uncertainties in Electricity</w:t>
      </w:r>
      <w:bookmarkEnd w:id="40"/>
    </w:p>
    <w:p w14:paraId="27DB712B" w14:textId="77777777" w:rsidR="00877DCA" w:rsidRDefault="00877DCA" w:rsidP="00877DCA">
      <w:pPr>
        <w:pStyle w:val="Text"/>
        <w:rPr>
          <w:rFonts w:cs="Arial"/>
          <w:spacing w:val="0"/>
          <w:sz w:val="24"/>
          <w:szCs w:val="24"/>
        </w:rPr>
      </w:pPr>
    </w:p>
    <w:p w14:paraId="27DB712C" w14:textId="77777777" w:rsidR="00877DCA" w:rsidRDefault="00877DCA" w:rsidP="00877DCA">
      <w:pPr>
        <w:pStyle w:val="Text"/>
        <w:tabs>
          <w:tab w:val="center" w:pos="9372"/>
        </w:tabs>
        <w:ind w:left="426" w:right="550" w:hanging="426"/>
        <w:rPr>
          <w:rFonts w:cs="Arial"/>
          <w:spacing w:val="0"/>
          <w:sz w:val="24"/>
          <w:szCs w:val="24"/>
        </w:rPr>
      </w:pPr>
      <w:r>
        <w:rPr>
          <w:rFonts w:cs="Arial"/>
          <w:spacing w:val="0"/>
          <w:sz w:val="24"/>
          <w:szCs w:val="24"/>
        </w:rPr>
        <w:t>1.</w:t>
      </w:r>
      <w:r>
        <w:rPr>
          <w:rFonts w:cs="Arial"/>
          <w:spacing w:val="0"/>
          <w:sz w:val="24"/>
          <w:szCs w:val="24"/>
        </w:rPr>
        <w:tab/>
        <w:t>Measurements of the p.d. across a resistor and the current in the resistor give the following results.</w:t>
      </w:r>
    </w:p>
    <w:p w14:paraId="27DB712D" w14:textId="77777777" w:rsidR="00877DCA" w:rsidRDefault="00877DCA" w:rsidP="00877DCA">
      <w:pPr>
        <w:pStyle w:val="Text"/>
        <w:tabs>
          <w:tab w:val="center" w:pos="9372"/>
        </w:tabs>
        <w:ind w:left="426" w:right="550" w:firstLine="0"/>
        <w:rPr>
          <w:rFonts w:cs="Arial"/>
          <w:spacing w:val="0"/>
          <w:sz w:val="24"/>
          <w:szCs w:val="24"/>
        </w:rPr>
      </w:pPr>
    </w:p>
    <w:p w14:paraId="27DB712E" w14:textId="77777777" w:rsidR="00877DCA" w:rsidRDefault="00877DCA" w:rsidP="00877DCA">
      <w:pPr>
        <w:pStyle w:val="Text"/>
        <w:tabs>
          <w:tab w:val="left" w:pos="1701"/>
          <w:tab w:val="left" w:pos="2127"/>
          <w:tab w:val="center" w:pos="9372"/>
        </w:tabs>
        <w:ind w:left="426" w:right="550" w:firstLine="0"/>
        <w:rPr>
          <w:rFonts w:cs="Arial"/>
          <w:spacing w:val="0"/>
          <w:sz w:val="24"/>
          <w:szCs w:val="24"/>
        </w:rPr>
      </w:pPr>
      <w:r>
        <w:rPr>
          <w:rFonts w:cs="Arial"/>
          <w:spacing w:val="0"/>
          <w:sz w:val="24"/>
          <w:szCs w:val="24"/>
        </w:rPr>
        <w:t>p.d.</w:t>
      </w:r>
      <w:r>
        <w:rPr>
          <w:rFonts w:cs="Arial"/>
          <w:spacing w:val="0"/>
          <w:sz w:val="24"/>
          <w:szCs w:val="24"/>
        </w:rPr>
        <w:tab/>
        <w:t>=</w:t>
      </w:r>
      <w:r>
        <w:rPr>
          <w:rFonts w:cs="Arial"/>
          <w:spacing w:val="0"/>
          <w:sz w:val="24"/>
          <w:szCs w:val="24"/>
        </w:rPr>
        <w:tab/>
        <w:t>(30·00 ± 0·03) V</w:t>
      </w:r>
    </w:p>
    <w:p w14:paraId="27DB712F" w14:textId="77777777" w:rsidR="00877DCA" w:rsidRDefault="00877DCA" w:rsidP="00877DCA">
      <w:pPr>
        <w:pStyle w:val="Text"/>
        <w:tabs>
          <w:tab w:val="left" w:pos="1701"/>
          <w:tab w:val="left" w:pos="2127"/>
          <w:tab w:val="center" w:pos="9372"/>
        </w:tabs>
        <w:ind w:left="426" w:right="550" w:firstLine="0"/>
        <w:rPr>
          <w:rFonts w:cs="Arial"/>
          <w:spacing w:val="0"/>
          <w:sz w:val="24"/>
          <w:szCs w:val="24"/>
        </w:rPr>
      </w:pPr>
      <w:r>
        <w:rPr>
          <w:rFonts w:cs="Arial"/>
          <w:spacing w:val="0"/>
          <w:sz w:val="24"/>
          <w:szCs w:val="24"/>
        </w:rPr>
        <w:t>current</w:t>
      </w:r>
      <w:r>
        <w:rPr>
          <w:rFonts w:cs="Arial"/>
          <w:spacing w:val="0"/>
          <w:sz w:val="24"/>
          <w:szCs w:val="24"/>
        </w:rPr>
        <w:tab/>
        <w:t>=</w:t>
      </w:r>
      <w:r>
        <w:rPr>
          <w:rFonts w:cs="Arial"/>
          <w:spacing w:val="0"/>
          <w:sz w:val="24"/>
          <w:szCs w:val="24"/>
        </w:rPr>
        <w:tab/>
        <w:t>(2·00 ± 0·01) A</w:t>
      </w:r>
    </w:p>
    <w:p w14:paraId="27DB7130" w14:textId="77777777" w:rsidR="00877DCA" w:rsidRDefault="00877DCA" w:rsidP="00877DCA">
      <w:pPr>
        <w:pStyle w:val="Text"/>
        <w:tabs>
          <w:tab w:val="left" w:pos="1701"/>
          <w:tab w:val="left" w:pos="2127"/>
          <w:tab w:val="center" w:pos="9372"/>
        </w:tabs>
        <w:ind w:left="426" w:right="550" w:firstLine="0"/>
        <w:rPr>
          <w:rFonts w:cs="Arial"/>
          <w:spacing w:val="0"/>
          <w:sz w:val="24"/>
          <w:szCs w:val="24"/>
        </w:rPr>
      </w:pPr>
    </w:p>
    <w:p w14:paraId="27DB7131" w14:textId="77777777" w:rsidR="00877DCA" w:rsidRDefault="00877DCA" w:rsidP="00877DCA">
      <w:pPr>
        <w:pStyle w:val="Text"/>
        <w:tabs>
          <w:tab w:val="left" w:pos="1701"/>
          <w:tab w:val="left" w:pos="2127"/>
          <w:tab w:val="center" w:pos="9372"/>
        </w:tabs>
        <w:ind w:left="426" w:right="550" w:firstLine="0"/>
        <w:rPr>
          <w:rFonts w:cs="Arial"/>
          <w:spacing w:val="0"/>
          <w:sz w:val="24"/>
          <w:szCs w:val="24"/>
        </w:rPr>
      </w:pPr>
      <w:r>
        <w:rPr>
          <w:rFonts w:cs="Arial"/>
          <w:spacing w:val="0"/>
          <w:sz w:val="24"/>
          <w:szCs w:val="24"/>
        </w:rPr>
        <w:t>Use these results to calculate the resistance of the resistor and express your answer in the form</w:t>
      </w:r>
    </w:p>
    <w:p w14:paraId="27DB7132" w14:textId="77777777" w:rsidR="00877DCA" w:rsidRDefault="00877DCA" w:rsidP="00877DCA">
      <w:pPr>
        <w:pStyle w:val="Text"/>
        <w:tabs>
          <w:tab w:val="center" w:pos="4536"/>
          <w:tab w:val="center" w:pos="9372"/>
        </w:tabs>
        <w:ind w:left="426" w:right="550" w:firstLine="0"/>
        <w:rPr>
          <w:rFonts w:cs="Arial"/>
          <w:spacing w:val="0"/>
          <w:sz w:val="24"/>
          <w:szCs w:val="24"/>
        </w:rPr>
      </w:pPr>
      <w:r>
        <w:rPr>
          <w:rFonts w:cs="Arial"/>
          <w:spacing w:val="0"/>
          <w:sz w:val="24"/>
          <w:szCs w:val="24"/>
        </w:rPr>
        <w:tab/>
        <w:t>resistance ± uncertainty</w:t>
      </w:r>
      <w:r>
        <w:rPr>
          <w:rFonts w:cs="Arial"/>
          <w:spacing w:val="0"/>
          <w:sz w:val="24"/>
          <w:szCs w:val="24"/>
        </w:rPr>
        <w:tab/>
        <w:t>3</w:t>
      </w:r>
    </w:p>
    <w:p w14:paraId="27DB7133" w14:textId="77777777" w:rsidR="00877DCA" w:rsidRDefault="00877DCA" w:rsidP="00877DCA">
      <w:pPr>
        <w:pStyle w:val="Text"/>
        <w:tabs>
          <w:tab w:val="center" w:pos="9372"/>
        </w:tabs>
        <w:ind w:left="426" w:right="550" w:hanging="426"/>
        <w:rPr>
          <w:rFonts w:cs="Arial"/>
          <w:spacing w:val="0"/>
          <w:sz w:val="24"/>
          <w:szCs w:val="24"/>
        </w:rPr>
      </w:pPr>
    </w:p>
    <w:p w14:paraId="27DB7134" w14:textId="77777777" w:rsidR="00877DCA" w:rsidRDefault="00877DCA" w:rsidP="00877DCA">
      <w:pPr>
        <w:pStyle w:val="Text"/>
        <w:tabs>
          <w:tab w:val="center" w:pos="9372"/>
        </w:tabs>
        <w:ind w:left="426" w:right="550" w:hanging="426"/>
        <w:rPr>
          <w:rFonts w:cs="Arial"/>
          <w:spacing w:val="0"/>
          <w:sz w:val="24"/>
          <w:szCs w:val="24"/>
        </w:rPr>
      </w:pPr>
    </w:p>
    <w:sectPr w:rsidR="00877DCA" w:rsidSect="00041DED">
      <w:headerReference w:type="even" r:id="rId226"/>
      <w:headerReference w:type="default" r:id="rId227"/>
      <w:footerReference w:type="even" r:id="rId228"/>
      <w:footerReference w:type="default" r:id="rId229"/>
      <w:headerReference w:type="first" r:id="rId230"/>
      <w:footerReference w:type="first" r:id="rId231"/>
      <w:pgSz w:w="11906" w:h="16838"/>
      <w:pgMar w:top="961" w:right="1416" w:bottom="426" w:left="1418" w:header="284" w:footer="340" w:gutter="0"/>
      <w:cols w:sep="1"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7DB726B" w14:textId="77777777" w:rsidR="00567913" w:rsidRDefault="00567913">
      <w:r>
        <w:separator/>
      </w:r>
    </w:p>
  </w:endnote>
  <w:endnote w:type="continuationSeparator" w:id="0">
    <w:p w14:paraId="27DB726C" w14:textId="77777777" w:rsidR="00567913" w:rsidRDefault="005679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mic Sans MS">
    <w:altName w:val="Comic Sans MS"/>
    <w:panose1 w:val="030F0702030302020204"/>
    <w:charset w:val="00"/>
    <w:family w:val="script"/>
    <w:pitch w:val="variable"/>
    <w:sig w:usb0="00000287" w:usb1="00000013" w:usb2="00000000" w:usb3="00000000" w:csb0="0000009F" w:csb1="00000000"/>
  </w:font>
  <w:font w:name="Geneva">
    <w:panose1 w:val="00000000000000000000"/>
    <w:charset w:val="00"/>
    <w:family w:val="swiss"/>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504020202020204"/>
    <w:charset w:val="00"/>
    <w:family w:val="swiss"/>
    <w:pitch w:val="variable"/>
    <w:sig w:usb0="E0002AFF" w:usb1="C0007843" w:usb2="00000009" w:usb3="00000000" w:csb0="000001FF" w:csb1="00000000"/>
  </w:font>
  <w:font w:name="ヒラギノ角ゴ Pro W3">
    <w:charset w:val="00"/>
    <w:family w:val="roman"/>
    <w:pitch w:val="default"/>
  </w:font>
  <w:font w:name="Cambria Math">
    <w:panose1 w:val="02040503050406030204"/>
    <w:charset w:val="00"/>
    <w:family w:val="roman"/>
    <w:pitch w:val="variable"/>
    <w:sig w:usb0="E00006FF" w:usb1="420024FF" w:usb2="02000000" w:usb3="00000000" w:csb0="0000019F" w:csb1="00000000"/>
  </w:font>
  <w:font w:name="Trebuchet MS">
    <w:altName w:val="Trebuchet MS"/>
    <w:panose1 w:val="020B0603020202020204"/>
    <w:charset w:val="00"/>
    <w:family w:val="swiss"/>
    <w:pitch w:val="variable"/>
    <w:sig w:usb0="00000687" w:usb1="00000000" w:usb2="00000000" w:usb3="00000000" w:csb0="0000009F" w:csb1="00000000"/>
  </w:font>
  <w:font w:name="ImprintMT">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DB7270" w14:textId="77777777" w:rsidR="00242CBE" w:rsidRDefault="00242CB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DB7271" w14:textId="77777777" w:rsidR="00242CBE" w:rsidRPr="005541F2" w:rsidRDefault="00242CBE" w:rsidP="0006176C">
    <w:pPr>
      <w:pStyle w:val="Footer"/>
      <w:tabs>
        <w:tab w:val="clear" w:pos="4320"/>
        <w:tab w:val="clear" w:pos="8640"/>
        <w:tab w:val="left" w:pos="7616"/>
      </w:tabs>
      <w:rPr>
        <w:i/>
      </w:rPr>
    </w:pPr>
    <w:r w:rsidRPr="005541F2">
      <w:rPr>
        <w:i/>
      </w:rPr>
      <w:t>J A Hargreaves</w:t>
    </w:r>
    <w:sdt>
      <w:sdtPr>
        <w:rPr>
          <w:i/>
        </w:rPr>
        <w:id w:val="1579709590"/>
        <w:docPartObj>
          <w:docPartGallery w:val="Page Numbers (Bottom of Page)"/>
          <w:docPartUnique/>
        </w:docPartObj>
      </w:sdtPr>
      <w:sdtEndPr/>
      <w:sdtContent>
        <w:r w:rsidRPr="005541F2">
          <w:rPr>
            <w:i/>
            <w:noProof/>
          </w:rPr>
          <mc:AlternateContent>
            <mc:Choice Requires="wpg">
              <w:drawing>
                <wp:anchor distT="0" distB="0" distL="114300" distR="114300" simplePos="0" relativeHeight="251666432" behindDoc="0" locked="0" layoutInCell="1" allowOverlap="1" wp14:anchorId="27DB7276" wp14:editId="27DB7277">
                  <wp:simplePos x="0" y="0"/>
                  <wp:positionH relativeFrom="page">
                    <wp:align>center</wp:align>
                  </wp:positionH>
                  <wp:positionV relativeFrom="bottomMargin">
                    <wp:align>center</wp:align>
                  </wp:positionV>
                  <wp:extent cx="7781925" cy="190500"/>
                  <wp:effectExtent l="9525" t="9525" r="9525" b="0"/>
                  <wp:wrapNone/>
                  <wp:docPr id="642"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38" cy="190500"/>
                            <a:chOff x="0" y="14970"/>
                            <a:chExt cx="12255" cy="300"/>
                          </a:xfrm>
                        </wpg:grpSpPr>
                        <wps:wsp>
                          <wps:cNvPr id="643" name="Text Box 25"/>
                          <wps:cNvSpPr txBox="1">
                            <a:spLocks noChangeArrowheads="1"/>
                          </wps:cNvSpPr>
                          <wps:spPr bwMode="auto">
                            <a:xfrm>
                              <a:off x="10803" y="14982"/>
                              <a:ext cx="659" cy="2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DB7293" w14:textId="21685E5D" w:rsidR="00242CBE" w:rsidRDefault="00242CBE">
                                <w:pPr>
                                  <w:jc w:val="center"/>
                                </w:pPr>
                                <w:r>
                                  <w:fldChar w:fldCharType="begin"/>
                                </w:r>
                                <w:r>
                                  <w:instrText xml:space="preserve"> PAGE    \* MERGEFORMAT </w:instrText>
                                </w:r>
                                <w:r>
                                  <w:fldChar w:fldCharType="separate"/>
                                </w:r>
                                <w:r w:rsidR="00437626" w:rsidRPr="00437626">
                                  <w:rPr>
                                    <w:noProof/>
                                    <w:color w:val="8C8C8C" w:themeColor="background1" w:themeShade="8C"/>
                                  </w:rPr>
                                  <w:t>41</w:t>
                                </w:r>
                                <w:r>
                                  <w:rPr>
                                    <w:noProof/>
                                    <w:color w:val="8C8C8C" w:themeColor="background1" w:themeShade="8C"/>
                                  </w:rPr>
                                  <w:fldChar w:fldCharType="end"/>
                                </w:r>
                              </w:p>
                            </w:txbxContent>
                          </wps:txbx>
                          <wps:bodyPr rot="0" vert="horz" wrap="square" lIns="0" tIns="0" rIns="0" bIns="0" anchor="t" anchorCtr="0" upright="1">
                            <a:noAutofit/>
                          </wps:bodyPr>
                        </wps:wsp>
                        <wpg:grpSp>
                          <wpg:cNvPr id="644" name="Group 31"/>
                          <wpg:cNvGrpSpPr>
                            <a:grpSpLocks/>
                          </wpg:cNvGrpSpPr>
                          <wpg:grpSpPr bwMode="auto">
                            <a:xfrm flipH="1">
                              <a:off x="0" y="14970"/>
                              <a:ext cx="12255" cy="230"/>
                              <a:chOff x="-8" y="14978"/>
                              <a:chExt cx="12255" cy="230"/>
                            </a:xfrm>
                          </wpg:grpSpPr>
                          <wps:wsp>
                            <wps:cNvPr id="645"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646"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w14:anchorId="27DB7276" id="Group 33" o:spid="_x0000_s1076" style="position:absolute;margin-left:0;margin-top:0;width:612.75pt;height:15pt;z-index:251666432;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">
                  <v:shapetype id="_x0000_t202" coordsize="21600,21600" o:spt="202" path="m,l,21600r21600,l21600,xe">
                    <v:stroke joinstyle="miter"/>
                    <v:path gradientshapeok="t" o:connecttype="rect"/>
                  </v:shapetype>
                  <v:shape id="Text Box 25" o:spid="_x0000_s1077" type="#_x0000_t202" style="position:absolute;left:10803;top:14982;width:65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" filled="f" stroked="f">
                    <v:textbox inset="0,0,0,0">
                      <w:txbxContent>
                        <w:p w14:paraId="27DB7293" w14:textId="21685E5D" w:rsidR="00242CBE" w:rsidRDefault="00242CBE">
                          <w:pPr>
                            <w:jc w:val="center"/>
                          </w:pPr>
                          <w:r>
                            <w:fldChar w:fldCharType="begin"/>
                          </w:r>
                          <w:r>
                            <w:instrText xml:space="preserve"> PAGE    \* MERGEFORMAT </w:instrText>
                          </w:r>
                          <w:r>
                            <w:fldChar w:fldCharType="separate"/>
                          </w:r>
                          <w:r w:rsidR="00437626" w:rsidRPr="00437626">
                            <w:rPr>
                              <w:noProof/>
                              <w:color w:val="8C8C8C" w:themeColor="background1" w:themeShade="8C"/>
                            </w:rPr>
                            <w:t>41</w:t>
                          </w:r>
                          <w:r>
                            <w:rPr>
                              <w:noProof/>
                              <w:color w:val="8C8C8C" w:themeColor="background1" w:themeShade="8C"/>
                            </w:rPr>
                            <w:fldChar w:fldCharType="end"/>
                          </w:r>
                        </w:p>
                      </w:txbxContent>
                    </v:textbox>
                  </v:shape>
                  <v:group id="Group 31" o:spid="_x0000_s1078" style="position:absolute;top:14970;width:12255;height:230;flip:x" coordorigin="-8,14978" coordsize="1225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79" type="#_x0000_t34" style="position:absolute;left:-8;top:14978;width:1260;height:23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" strokecolor="#a5a5a5"/>
                    <v:shape id="AutoShape 28" o:spid="_x0000_s1080" type="#_x0000_t34" style="position:absolute;left:1252;top:14978;width:10995;height:23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" adj="20904" strokecolor="#a5a5a5"/>
                  </v:group>
                  <w10:wrap anchorx="page" anchory="margin"/>
                </v:group>
              </w:pict>
            </mc:Fallback>
          </mc:AlternateContent>
        </w:r>
      </w:sdtContent>
    </w:sdt>
    <w:r>
      <w:rPr>
        <w:i/>
      </w:rPr>
      <w:tab/>
      <w:t>2019</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DB7273" w14:textId="77777777" w:rsidR="00242CBE" w:rsidRDefault="00242CBE">
    <w:pPr>
      <w:pStyle w:val="Footer"/>
      <w:rPr>
        <w:snapToGrid w:val="0"/>
      </w:rPr>
    </w:pPr>
    <w:r>
      <w:rPr>
        <w:noProof/>
      </w:rPr>
      <mc:AlternateContent>
        <mc:Choice Requires="wps">
          <w:drawing>
            <wp:anchor distT="0" distB="0" distL="114300" distR="114300" simplePos="0" relativeHeight="251664384" behindDoc="0" locked="0" layoutInCell="1" allowOverlap="1" wp14:anchorId="27DB7278" wp14:editId="27DB7279">
              <wp:simplePos x="0" y="0"/>
              <wp:positionH relativeFrom="column">
                <wp:posOffset>-144780</wp:posOffset>
              </wp:positionH>
              <wp:positionV relativeFrom="paragraph">
                <wp:posOffset>3111500</wp:posOffset>
              </wp:positionV>
              <wp:extent cx="7021830" cy="0"/>
              <wp:effectExtent l="36195" t="34925" r="28575" b="31750"/>
              <wp:wrapNone/>
              <wp:docPr id="10698" name="Straight Connector 106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021830"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659D05" id="Straight Connector 10698"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pt,245pt" to="541.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" strokeweight="4.5pt">
              <v:stroke linestyle="thickThin"/>
            </v:lin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7DB7269" w14:textId="77777777" w:rsidR="00567913" w:rsidRDefault="00567913">
      <w:r>
        <w:separator/>
      </w:r>
    </w:p>
  </w:footnote>
  <w:footnote w:type="continuationSeparator" w:id="0">
    <w:p w14:paraId="27DB726A" w14:textId="77777777" w:rsidR="00567913" w:rsidRDefault="0056791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DB726D" w14:textId="77777777" w:rsidR="00242CBE" w:rsidRDefault="00242CB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DB726E" w14:textId="193DE36C" w:rsidR="00242CBE" w:rsidRDefault="00242CBE" w:rsidP="002331B9">
    <w:pPr>
      <w:pStyle w:val="Header"/>
      <w:tabs>
        <w:tab w:val="clear" w:pos="4320"/>
        <w:tab w:val="clear" w:pos="8640"/>
        <w:tab w:val="right" w:pos="8931"/>
      </w:tabs>
      <w:rPr>
        <w:rFonts w:ascii="Comic Sans MS" w:hAnsi="Comic Sans MS"/>
      </w:rPr>
    </w:pPr>
    <w:r>
      <w:rPr>
        <w:rFonts w:ascii="Comic Sans MS" w:hAnsi="Comic Sans MS"/>
      </w:rPr>
      <w:fldChar w:fldCharType="begin"/>
    </w:r>
    <w:r>
      <w:rPr>
        <w:rFonts w:ascii="Comic Sans MS" w:hAnsi="Comic Sans MS"/>
      </w:rPr>
      <w:instrText xml:space="preserve"> STYLEREF  "Heading 1"  \* MERGEFORMAT </w:instrText>
    </w:r>
    <w:r>
      <w:rPr>
        <w:rFonts w:ascii="Comic Sans MS" w:hAnsi="Comic Sans MS"/>
      </w:rPr>
      <w:fldChar w:fldCharType="separate"/>
    </w:r>
    <w:r w:rsidR="00437626">
      <w:rPr>
        <w:rFonts w:ascii="Comic Sans MS" w:hAnsi="Comic Sans MS"/>
        <w:noProof/>
      </w:rPr>
      <w:t>The Standard Model</w:t>
    </w:r>
    <w:r>
      <w:rPr>
        <w:rFonts w:ascii="Comic Sans MS" w:hAnsi="Comic Sans MS"/>
      </w:rPr>
      <w:fldChar w:fldCharType="end"/>
    </w:r>
    <w:r>
      <w:rPr>
        <w:rFonts w:ascii="Comic Sans MS" w:hAnsi="Comic Sans MS"/>
      </w:rPr>
      <w:tab/>
    </w:r>
    <w:r>
      <w:rPr>
        <w:rFonts w:ascii="Comic Sans MS" w:hAnsi="Comic Sans MS"/>
        <w:noProof/>
      </w:rPr>
      <w:fldChar w:fldCharType="begin"/>
    </w:r>
    <w:r>
      <w:rPr>
        <w:rFonts w:ascii="Comic Sans MS" w:hAnsi="Comic Sans MS"/>
        <w:noProof/>
      </w:rPr>
      <w:instrText xml:space="preserve"> STYLEREF  Title  \* MERGEFORMAT </w:instrText>
    </w:r>
    <w:r w:rsidR="00437626">
      <w:rPr>
        <w:rFonts w:ascii="Comic Sans MS" w:hAnsi="Comic Sans MS"/>
        <w:noProof/>
      </w:rPr>
      <w:fldChar w:fldCharType="separate"/>
    </w:r>
    <w:r w:rsidR="00437626">
      <w:rPr>
        <w:rFonts w:ascii="Comic Sans MS" w:hAnsi="Comic Sans MS"/>
        <w:noProof/>
      </w:rPr>
      <w:t>Chapter 5 Particles and Waves</w:t>
    </w:r>
    <w:r>
      <w:rPr>
        <w:rFonts w:ascii="Comic Sans MS" w:hAnsi="Comic Sans MS"/>
        <w:noProof/>
      </w:rPr>
      <w:fldChar w:fldCharType="end"/>
    </w:r>
  </w:p>
  <w:p w14:paraId="27DB726F" w14:textId="77777777" w:rsidR="00242CBE" w:rsidRDefault="00242CBE" w:rsidP="0022382F">
    <w:pPr>
      <w:pStyle w:val="Header"/>
      <w:tabs>
        <w:tab w:val="clear" w:pos="8640"/>
        <w:tab w:val="right" w:pos="10350"/>
      </w:tabs>
    </w:pPr>
    <w:r>
      <w:rPr>
        <w:noProof/>
      </w:rPr>
      <mc:AlternateContent>
        <mc:Choice Requires="wps">
          <w:drawing>
            <wp:anchor distT="0" distB="0" distL="114300" distR="114300" simplePos="0" relativeHeight="251662336" behindDoc="0" locked="0" layoutInCell="1" allowOverlap="1" wp14:anchorId="27DB7274" wp14:editId="27DB7275">
              <wp:simplePos x="0" y="0"/>
              <wp:positionH relativeFrom="column">
                <wp:posOffset>-638175</wp:posOffset>
              </wp:positionH>
              <wp:positionV relativeFrom="paragraph">
                <wp:posOffset>62230</wp:posOffset>
              </wp:positionV>
              <wp:extent cx="7021830" cy="0"/>
              <wp:effectExtent l="33655" t="29845" r="31115" b="36830"/>
              <wp:wrapNone/>
              <wp:docPr id="10700" name="Straight Connector 107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02183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7EA8C9" id="Straight Connector 10700"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25pt,4.9pt" to="502.65pt,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" strokeweight="4.5pt">
              <v:stroke linestyle="thinThick"/>
            </v:lin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DB7272" w14:textId="77777777" w:rsidR="00242CBE" w:rsidRDefault="00242CBE">
    <w:pPr>
      <w:pStyle w:val="Header"/>
      <w:tabs>
        <w:tab w:val="clear" w:pos="4320"/>
        <w:tab w:val="clear" w:pos="8640"/>
        <w:tab w:val="center" w:pos="5244"/>
        <w:tab w:val="right" w:pos="10350"/>
      </w:tabs>
      <w:rPr>
        <w:rFonts w:ascii="Comic Sans MS" w:hAnsi="Comic Sans MS"/>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DA35A8"/>
    <w:multiLevelType w:val="multilevel"/>
    <w:tmpl w:val="0809001D"/>
    <w:lvl w:ilvl="0">
      <w:start w:val="1"/>
      <w:numFmt w:val="decimal"/>
      <w:lvlText w:val="%1)"/>
      <w:lvlJc w:val="left"/>
      <w:pPr>
        <w:ind w:left="360" w:hanging="360"/>
      </w:pPr>
      <w:rPr>
        <w:rFonts w:hint="default"/>
        <w:b/>
        <w:i w:val="0"/>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03C71860"/>
    <w:multiLevelType w:val="hybridMultilevel"/>
    <w:tmpl w:val="2FFAD0B2"/>
    <w:lvl w:ilvl="0" w:tplc="5FF0183C">
      <w:start w:val="9"/>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91A6C2D"/>
    <w:multiLevelType w:val="hybridMultilevel"/>
    <w:tmpl w:val="7CB008D6"/>
    <w:lvl w:ilvl="0" w:tplc="5FF0183C">
      <w:start w:val="9"/>
      <w:numFmt w:val="decimal"/>
      <w:lvlText w:val="%1)"/>
      <w:lvlJc w:val="left"/>
      <w:pPr>
        <w:tabs>
          <w:tab w:val="num" w:pos="720"/>
        </w:tabs>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CE73E5F"/>
    <w:multiLevelType w:val="hybridMultilevel"/>
    <w:tmpl w:val="1C541D32"/>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40C4C32"/>
    <w:multiLevelType w:val="multilevel"/>
    <w:tmpl w:val="61A210C2"/>
    <w:lvl w:ilvl="0">
      <w:start w:val="7"/>
      <w:numFmt w:val="decimal"/>
      <w:lvlText w:val="%1)"/>
      <w:lvlJc w:val="left"/>
      <w:pPr>
        <w:ind w:left="360" w:hanging="360"/>
      </w:pPr>
      <w:rPr>
        <w:rFonts w:asciiTheme="minorHAnsi" w:eastAsiaTheme="minorEastAsia" w:hAnsiTheme="minorHAnsi" w:cstheme="minorBidi"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A9500F7"/>
    <w:multiLevelType w:val="hybridMultilevel"/>
    <w:tmpl w:val="57E4334A"/>
    <w:lvl w:ilvl="0" w:tplc="5CA6AD8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1B7F196B"/>
    <w:multiLevelType w:val="hybridMultilevel"/>
    <w:tmpl w:val="98B26318"/>
    <w:lvl w:ilvl="0" w:tplc="15C69F3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1C5B07DC"/>
    <w:multiLevelType w:val="hybridMultilevel"/>
    <w:tmpl w:val="4E86BEA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1CE70F7B"/>
    <w:multiLevelType w:val="hybridMultilevel"/>
    <w:tmpl w:val="479ED2C4"/>
    <w:lvl w:ilvl="0" w:tplc="0809000F">
      <w:start w:val="1"/>
      <w:numFmt w:val="decimal"/>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9" w15:restartNumberingAfterBreak="0">
    <w:nsid w:val="1CEC4F22"/>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15:restartNumberingAfterBreak="0">
    <w:nsid w:val="1EE917A2"/>
    <w:multiLevelType w:val="hybridMultilevel"/>
    <w:tmpl w:val="B88A18C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1F541000"/>
    <w:multiLevelType w:val="hybridMultilevel"/>
    <w:tmpl w:val="1D1E58DC"/>
    <w:lvl w:ilvl="0" w:tplc="BB54F61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21016E32"/>
    <w:multiLevelType w:val="multilevel"/>
    <w:tmpl w:val="A2229D78"/>
    <w:lvl w:ilvl="0">
      <w:numFmt w:val="decimal"/>
      <w:lvlText w:val="%1"/>
      <w:lvlJc w:val="left"/>
      <w:pPr>
        <w:ind w:left="360" w:hanging="360"/>
      </w:pPr>
      <w:rPr>
        <w:rFonts w:hint="default"/>
      </w:rPr>
    </w:lvl>
    <w:lvl w:ilvl="1">
      <w:start w:val="8"/>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216B3EB5"/>
    <w:multiLevelType w:val="hybridMultilevel"/>
    <w:tmpl w:val="E5A68C4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2568312B"/>
    <w:multiLevelType w:val="hybridMultilevel"/>
    <w:tmpl w:val="068EF71E"/>
    <w:lvl w:ilvl="0" w:tplc="A2AC346A">
      <w:start w:val="3"/>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292D6F7A"/>
    <w:multiLevelType w:val="multilevel"/>
    <w:tmpl w:val="C50857B8"/>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29D801BE"/>
    <w:multiLevelType w:val="hybridMultilevel"/>
    <w:tmpl w:val="36D4D70C"/>
    <w:lvl w:ilvl="0" w:tplc="08090011">
      <w:start w:val="1"/>
      <w:numFmt w:val="decimal"/>
      <w:lvlText w:val="%1)"/>
      <w:lvlJc w:val="left"/>
      <w:pPr>
        <w:tabs>
          <w:tab w:val="num" w:pos="720"/>
        </w:tabs>
        <w:ind w:left="720" w:hanging="360"/>
      </w:pPr>
    </w:lvl>
    <w:lvl w:ilvl="1" w:tplc="71FAF9AE">
      <w:start w:val="6"/>
      <w:numFmt w:val="decimal"/>
      <w:lvlText w:val="%2"/>
      <w:lvlJc w:val="left"/>
      <w:pPr>
        <w:tabs>
          <w:tab w:val="num" w:pos="1440"/>
        </w:tabs>
        <w:ind w:left="1440" w:hanging="360"/>
      </w:pPr>
      <w:rPr>
        <w:rFonts w:hint="default"/>
      </w:rPr>
    </w:lvl>
    <w:lvl w:ilvl="2" w:tplc="08090017">
      <w:start w:val="1"/>
      <w:numFmt w:val="lowerLetter"/>
      <w:lvlText w:val="%3)"/>
      <w:lvlJc w:val="left"/>
      <w:pPr>
        <w:tabs>
          <w:tab w:val="num" w:pos="2340"/>
        </w:tabs>
        <w:ind w:left="2340" w:hanging="360"/>
      </w:pPr>
    </w:lvl>
    <w:lvl w:ilvl="3" w:tplc="6A5499E4">
      <w:start w:val="7"/>
      <w:numFmt w:val="decimal"/>
      <w:lvlText w:val="%4."/>
      <w:lvlJc w:val="left"/>
      <w:pPr>
        <w:tabs>
          <w:tab w:val="num" w:pos="2880"/>
        </w:tabs>
        <w:ind w:left="2880" w:hanging="360"/>
      </w:pPr>
      <w:rPr>
        <w:rFonts w:hint="default"/>
      </w:r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7" w15:restartNumberingAfterBreak="0">
    <w:nsid w:val="2D0A25F2"/>
    <w:multiLevelType w:val="hybridMultilevel"/>
    <w:tmpl w:val="3AA88BF8"/>
    <w:lvl w:ilvl="0" w:tplc="3B323CE2">
      <w:start w:val="1"/>
      <w:numFmt w:val="lowerLetter"/>
      <w:lvlText w:val="%1)"/>
      <w:lvlJc w:val="left"/>
      <w:pPr>
        <w:ind w:left="720" w:hanging="360"/>
      </w:pPr>
      <w:rPr>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2EB76CC7"/>
    <w:multiLevelType w:val="multilevel"/>
    <w:tmpl w:val="9A3A1E0E"/>
    <w:lvl w:ilvl="0">
      <w:start w:val="16"/>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34EA2EF5"/>
    <w:multiLevelType w:val="hybridMultilevel"/>
    <w:tmpl w:val="1838849E"/>
    <w:lvl w:ilvl="0" w:tplc="15C69F3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362E2EB7"/>
    <w:multiLevelType w:val="hybridMultilevel"/>
    <w:tmpl w:val="AAD2E11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3AE52693"/>
    <w:multiLevelType w:val="hybridMultilevel"/>
    <w:tmpl w:val="373A1D3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3D16332C"/>
    <w:multiLevelType w:val="hybridMultilevel"/>
    <w:tmpl w:val="243A310C"/>
    <w:lvl w:ilvl="0" w:tplc="15C69F3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428E0DAB"/>
    <w:multiLevelType w:val="multilevel"/>
    <w:tmpl w:val="37646EDC"/>
    <w:lvl w:ilvl="0">
      <w:start w:val="1"/>
      <w:numFmt w:val="decimal"/>
      <w:lvlText w:val="%1)"/>
      <w:lvlJc w:val="left"/>
      <w:pPr>
        <w:ind w:left="360" w:hanging="360"/>
      </w:pPr>
      <w:rPr>
        <w:rFonts w:asciiTheme="minorHAnsi" w:eastAsiaTheme="minorEastAsia" w:hAnsiTheme="minorHAnsi" w:cstheme="minorBid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43944E48"/>
    <w:multiLevelType w:val="hybridMultilevel"/>
    <w:tmpl w:val="8CA8B4BC"/>
    <w:lvl w:ilvl="0" w:tplc="0809000F">
      <w:start w:val="2"/>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4AE0417D"/>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15:restartNumberingAfterBreak="0">
    <w:nsid w:val="4E462932"/>
    <w:multiLevelType w:val="hybridMultilevel"/>
    <w:tmpl w:val="5D06438E"/>
    <w:lvl w:ilvl="0" w:tplc="BB54F61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611A7B27"/>
    <w:multiLevelType w:val="multilevel"/>
    <w:tmpl w:val="08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8" w15:restartNumberingAfterBreak="0">
    <w:nsid w:val="63963B95"/>
    <w:multiLevelType w:val="multilevel"/>
    <w:tmpl w:val="27DC8182"/>
    <w:lvl w:ilvl="0">
      <w:start w:val="16"/>
      <w:numFmt w:val="decimal"/>
      <w:lvlText w:val="%1."/>
      <w:lvlJc w:val="left"/>
      <w:pPr>
        <w:ind w:left="360" w:hanging="360"/>
      </w:pPr>
      <w:rPr>
        <w:rFonts w:hint="default"/>
      </w:rPr>
    </w:lvl>
    <w:lvl w:ilvl="1">
      <w:start w:val="2"/>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2"/>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9" w15:restartNumberingAfterBreak="0">
    <w:nsid w:val="67353605"/>
    <w:multiLevelType w:val="hybridMultilevel"/>
    <w:tmpl w:val="1484834E"/>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68C76D3B"/>
    <w:multiLevelType w:val="hybridMultilevel"/>
    <w:tmpl w:val="8AEAD78A"/>
    <w:lvl w:ilvl="0" w:tplc="BB54F61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79737AF8"/>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2" w15:restartNumberingAfterBreak="0">
    <w:nsid w:val="7AE33862"/>
    <w:multiLevelType w:val="hybridMultilevel"/>
    <w:tmpl w:val="833654FC"/>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1"/>
  </w:num>
  <w:num w:numId="2">
    <w:abstractNumId w:val="13"/>
  </w:num>
  <w:num w:numId="3">
    <w:abstractNumId w:val="31"/>
  </w:num>
  <w:num w:numId="4">
    <w:abstractNumId w:val="23"/>
  </w:num>
  <w:num w:numId="5">
    <w:abstractNumId w:val="25"/>
  </w:num>
  <w:num w:numId="6">
    <w:abstractNumId w:val="16"/>
  </w:num>
  <w:num w:numId="7">
    <w:abstractNumId w:val="9"/>
  </w:num>
  <w:num w:numId="8">
    <w:abstractNumId w:val="20"/>
  </w:num>
  <w:num w:numId="9">
    <w:abstractNumId w:val="14"/>
  </w:num>
  <w:num w:numId="10">
    <w:abstractNumId w:val="29"/>
  </w:num>
  <w:num w:numId="11">
    <w:abstractNumId w:val="3"/>
  </w:num>
  <w:num w:numId="12">
    <w:abstractNumId w:val="27"/>
  </w:num>
  <w:num w:numId="13">
    <w:abstractNumId w:val="17"/>
  </w:num>
  <w:num w:numId="14">
    <w:abstractNumId w:val="19"/>
  </w:num>
  <w:num w:numId="15">
    <w:abstractNumId w:val="6"/>
  </w:num>
  <w:num w:numId="16">
    <w:abstractNumId w:val="22"/>
  </w:num>
  <w:num w:numId="17">
    <w:abstractNumId w:val="32"/>
  </w:num>
  <w:num w:numId="18">
    <w:abstractNumId w:val="8"/>
  </w:num>
  <w:num w:numId="19">
    <w:abstractNumId w:val="15"/>
  </w:num>
  <w:num w:numId="20">
    <w:abstractNumId w:val="2"/>
  </w:num>
  <w:num w:numId="21">
    <w:abstractNumId w:val="1"/>
  </w:num>
  <w:num w:numId="22">
    <w:abstractNumId w:val="30"/>
  </w:num>
  <w:num w:numId="23">
    <w:abstractNumId w:val="11"/>
  </w:num>
  <w:num w:numId="24">
    <w:abstractNumId w:val="26"/>
  </w:num>
  <w:num w:numId="25">
    <w:abstractNumId w:val="0"/>
  </w:num>
  <w:num w:numId="26">
    <w:abstractNumId w:val="10"/>
  </w:num>
  <w:num w:numId="27">
    <w:abstractNumId w:val="5"/>
  </w:num>
  <w:num w:numId="28">
    <w:abstractNumId w:val="18"/>
  </w:num>
  <w:num w:numId="29">
    <w:abstractNumId w:val="4"/>
  </w:num>
  <w:num w:numId="30">
    <w:abstractNumId w:val="28"/>
  </w:num>
  <w:num w:numId="31">
    <w:abstractNumId w:val="24"/>
  </w:num>
  <w:num w:numId="32">
    <w:abstractNumId w:val="7"/>
  </w:num>
  <w:num w:numId="33">
    <w:abstractNumId w:val="12"/>
  </w:num>
  <w:num w:numId="34">
    <w:abstractNumId w:val="18"/>
    <w:lvlOverride w:ilvl="0">
      <w:startOverride w:val="1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51"/>
  <w:hideSpellingErrors/>
  <w:activeWritingStyle w:appName="MSWord" w:lang="en-US" w:vendorID="64" w:dllVersion="131077" w:nlCheck="1" w:checkStyle="1"/>
  <w:activeWritingStyle w:appName="MSWord" w:lang="en-GB" w:vendorID="64" w:dllVersion="131077" w:nlCheck="1" w:checkStyle="1"/>
  <w:activeWritingStyle w:appName="MSWord" w:lang="en-GB" w:vendorID="64" w:dllVersion="131078" w:nlCheck="1" w:checkStyle="1"/>
  <w:activeWritingStyle w:appName="MSWord" w:lang="en-US"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noPunctuationKerning/>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CTIVE" w:val="UNITSP&amp;SN.doc"/>
    <w:docVar w:name="VTCASE" w:val="4"/>
    <w:docVar w:name="VTCommandPending" w:val="NONE"/>
    <w:docVar w:name="VTCurMacroFlags$" w:val="NNNN"/>
    <w:docVar w:name="VTINIT" w:val="1"/>
    <w:docVar w:name="VTypeCAPFlag$" w:val="TRUE"/>
    <w:docVar w:name="VTypeJoinDigitFlag$" w:val="FALSE"/>
    <w:docVar w:name="VTypeLCFlag$" w:val="FALSE"/>
    <w:docVar w:name="VTypeNoSpaceFlag$" w:val="TRUE"/>
    <w:docVar w:name="VTypeSpaceFlag$" w:val="FALSE"/>
    <w:docVar w:name="VTypeUCFlag$" w:val="FALSE"/>
  </w:docVars>
  <w:rsids>
    <w:rsidRoot w:val="00C345F5"/>
    <w:rsid w:val="00001CC3"/>
    <w:rsid w:val="00013395"/>
    <w:rsid w:val="00013607"/>
    <w:rsid w:val="00014F2E"/>
    <w:rsid w:val="00027617"/>
    <w:rsid w:val="000344A3"/>
    <w:rsid w:val="00041DED"/>
    <w:rsid w:val="0004749E"/>
    <w:rsid w:val="0005123F"/>
    <w:rsid w:val="0005160B"/>
    <w:rsid w:val="00057423"/>
    <w:rsid w:val="00057D76"/>
    <w:rsid w:val="00060748"/>
    <w:rsid w:val="0006176C"/>
    <w:rsid w:val="00071045"/>
    <w:rsid w:val="000762FB"/>
    <w:rsid w:val="00093F94"/>
    <w:rsid w:val="000A2134"/>
    <w:rsid w:val="000A24B8"/>
    <w:rsid w:val="000B0425"/>
    <w:rsid w:val="000E0756"/>
    <w:rsid w:val="000E2E16"/>
    <w:rsid w:val="000E5BD4"/>
    <w:rsid w:val="000E7194"/>
    <w:rsid w:val="000F35DD"/>
    <w:rsid w:val="00130B6D"/>
    <w:rsid w:val="00131AC8"/>
    <w:rsid w:val="00141110"/>
    <w:rsid w:val="00172662"/>
    <w:rsid w:val="00173240"/>
    <w:rsid w:val="00173354"/>
    <w:rsid w:val="00176671"/>
    <w:rsid w:val="001832E1"/>
    <w:rsid w:val="001A6A7A"/>
    <w:rsid w:val="001B7B59"/>
    <w:rsid w:val="001D54E1"/>
    <w:rsid w:val="001D77F7"/>
    <w:rsid w:val="001E5A7C"/>
    <w:rsid w:val="001F716D"/>
    <w:rsid w:val="00202D50"/>
    <w:rsid w:val="00206830"/>
    <w:rsid w:val="00214487"/>
    <w:rsid w:val="00216AAF"/>
    <w:rsid w:val="0022382F"/>
    <w:rsid w:val="00226FC3"/>
    <w:rsid w:val="002331B9"/>
    <w:rsid w:val="00237B33"/>
    <w:rsid w:val="00242CBE"/>
    <w:rsid w:val="00245AA5"/>
    <w:rsid w:val="0026320D"/>
    <w:rsid w:val="002639BA"/>
    <w:rsid w:val="00277706"/>
    <w:rsid w:val="0028408D"/>
    <w:rsid w:val="00284544"/>
    <w:rsid w:val="00285ADA"/>
    <w:rsid w:val="00295060"/>
    <w:rsid w:val="002A1C23"/>
    <w:rsid w:val="002A2ED1"/>
    <w:rsid w:val="002B3112"/>
    <w:rsid w:val="002B3674"/>
    <w:rsid w:val="002B70CC"/>
    <w:rsid w:val="002C184A"/>
    <w:rsid w:val="002C29FB"/>
    <w:rsid w:val="002C3AB7"/>
    <w:rsid w:val="002C51EA"/>
    <w:rsid w:val="002E3399"/>
    <w:rsid w:val="002F5C50"/>
    <w:rsid w:val="00324774"/>
    <w:rsid w:val="00327D7D"/>
    <w:rsid w:val="00330643"/>
    <w:rsid w:val="00336D05"/>
    <w:rsid w:val="00347105"/>
    <w:rsid w:val="003475B4"/>
    <w:rsid w:val="00350C69"/>
    <w:rsid w:val="00351D9E"/>
    <w:rsid w:val="003546AE"/>
    <w:rsid w:val="00363B4A"/>
    <w:rsid w:val="00370AF3"/>
    <w:rsid w:val="00377932"/>
    <w:rsid w:val="00384F14"/>
    <w:rsid w:val="003A7423"/>
    <w:rsid w:val="003B077B"/>
    <w:rsid w:val="003C0B3A"/>
    <w:rsid w:val="003D1F02"/>
    <w:rsid w:val="003D45DA"/>
    <w:rsid w:val="003E6BB9"/>
    <w:rsid w:val="00402EEF"/>
    <w:rsid w:val="00433198"/>
    <w:rsid w:val="00433DAA"/>
    <w:rsid w:val="00435598"/>
    <w:rsid w:val="004364F0"/>
    <w:rsid w:val="00437626"/>
    <w:rsid w:val="00440D9F"/>
    <w:rsid w:val="0044128F"/>
    <w:rsid w:val="00444D4E"/>
    <w:rsid w:val="004454E3"/>
    <w:rsid w:val="00463525"/>
    <w:rsid w:val="004719A4"/>
    <w:rsid w:val="004721AB"/>
    <w:rsid w:val="00494C04"/>
    <w:rsid w:val="004A1E42"/>
    <w:rsid w:val="004A365A"/>
    <w:rsid w:val="004C1851"/>
    <w:rsid w:val="004C2C81"/>
    <w:rsid w:val="004E12B8"/>
    <w:rsid w:val="004E16B4"/>
    <w:rsid w:val="005009A4"/>
    <w:rsid w:val="00507636"/>
    <w:rsid w:val="0051746F"/>
    <w:rsid w:val="00517787"/>
    <w:rsid w:val="005327DA"/>
    <w:rsid w:val="005402B8"/>
    <w:rsid w:val="005451DC"/>
    <w:rsid w:val="00546006"/>
    <w:rsid w:val="005541F2"/>
    <w:rsid w:val="0055789D"/>
    <w:rsid w:val="005604EC"/>
    <w:rsid w:val="005617BE"/>
    <w:rsid w:val="00563339"/>
    <w:rsid w:val="00566C57"/>
    <w:rsid w:val="00567913"/>
    <w:rsid w:val="005713F4"/>
    <w:rsid w:val="005749A2"/>
    <w:rsid w:val="0057714A"/>
    <w:rsid w:val="00584714"/>
    <w:rsid w:val="00584B28"/>
    <w:rsid w:val="005A3083"/>
    <w:rsid w:val="005A4F62"/>
    <w:rsid w:val="005B3387"/>
    <w:rsid w:val="005B7916"/>
    <w:rsid w:val="005C04CF"/>
    <w:rsid w:val="005C0E2F"/>
    <w:rsid w:val="005C1E1B"/>
    <w:rsid w:val="005F264E"/>
    <w:rsid w:val="005F5B39"/>
    <w:rsid w:val="006171DE"/>
    <w:rsid w:val="00622305"/>
    <w:rsid w:val="006427C9"/>
    <w:rsid w:val="00644E74"/>
    <w:rsid w:val="006474E3"/>
    <w:rsid w:val="00653A6F"/>
    <w:rsid w:val="00653B82"/>
    <w:rsid w:val="00665BE7"/>
    <w:rsid w:val="006720EB"/>
    <w:rsid w:val="00673972"/>
    <w:rsid w:val="00677C96"/>
    <w:rsid w:val="006809B5"/>
    <w:rsid w:val="00695E53"/>
    <w:rsid w:val="0069683F"/>
    <w:rsid w:val="006D6766"/>
    <w:rsid w:val="006E0965"/>
    <w:rsid w:val="006E489E"/>
    <w:rsid w:val="006F7EFB"/>
    <w:rsid w:val="0070092E"/>
    <w:rsid w:val="00704ADE"/>
    <w:rsid w:val="00714229"/>
    <w:rsid w:val="00723B82"/>
    <w:rsid w:val="00732453"/>
    <w:rsid w:val="007718BE"/>
    <w:rsid w:val="00771E7C"/>
    <w:rsid w:val="00774684"/>
    <w:rsid w:val="0079311A"/>
    <w:rsid w:val="007A5505"/>
    <w:rsid w:val="007A7A8B"/>
    <w:rsid w:val="007B26CB"/>
    <w:rsid w:val="007D2972"/>
    <w:rsid w:val="007E6AE0"/>
    <w:rsid w:val="007F332B"/>
    <w:rsid w:val="007F49C2"/>
    <w:rsid w:val="007F62E2"/>
    <w:rsid w:val="008008DA"/>
    <w:rsid w:val="0080185A"/>
    <w:rsid w:val="0080547C"/>
    <w:rsid w:val="00810B47"/>
    <w:rsid w:val="008148A7"/>
    <w:rsid w:val="00816CC9"/>
    <w:rsid w:val="00827212"/>
    <w:rsid w:val="00827A61"/>
    <w:rsid w:val="00831AE0"/>
    <w:rsid w:val="00832F76"/>
    <w:rsid w:val="00833B50"/>
    <w:rsid w:val="00851FB7"/>
    <w:rsid w:val="008537A4"/>
    <w:rsid w:val="00860562"/>
    <w:rsid w:val="0087104C"/>
    <w:rsid w:val="00872F64"/>
    <w:rsid w:val="008756A1"/>
    <w:rsid w:val="00877DCA"/>
    <w:rsid w:val="0088312C"/>
    <w:rsid w:val="00886BA5"/>
    <w:rsid w:val="00893C4E"/>
    <w:rsid w:val="008B5B9C"/>
    <w:rsid w:val="008D0AA5"/>
    <w:rsid w:val="008F371C"/>
    <w:rsid w:val="00903C9F"/>
    <w:rsid w:val="00904AEF"/>
    <w:rsid w:val="00933D15"/>
    <w:rsid w:val="0094716D"/>
    <w:rsid w:val="00952AC4"/>
    <w:rsid w:val="00953A62"/>
    <w:rsid w:val="009859D3"/>
    <w:rsid w:val="00994266"/>
    <w:rsid w:val="009A137E"/>
    <w:rsid w:val="009A16D3"/>
    <w:rsid w:val="009A2588"/>
    <w:rsid w:val="009B654F"/>
    <w:rsid w:val="009C7F72"/>
    <w:rsid w:val="009D1C45"/>
    <w:rsid w:val="009D45A0"/>
    <w:rsid w:val="009F5965"/>
    <w:rsid w:val="00A111DB"/>
    <w:rsid w:val="00A116BF"/>
    <w:rsid w:val="00A139D2"/>
    <w:rsid w:val="00A154EE"/>
    <w:rsid w:val="00A377A7"/>
    <w:rsid w:val="00A5298F"/>
    <w:rsid w:val="00A60A51"/>
    <w:rsid w:val="00A839A2"/>
    <w:rsid w:val="00A92805"/>
    <w:rsid w:val="00A9525C"/>
    <w:rsid w:val="00AB5923"/>
    <w:rsid w:val="00AC3172"/>
    <w:rsid w:val="00AC4C84"/>
    <w:rsid w:val="00AD4F03"/>
    <w:rsid w:val="00AE05C3"/>
    <w:rsid w:val="00AE36C3"/>
    <w:rsid w:val="00AE3FF2"/>
    <w:rsid w:val="00B00C8B"/>
    <w:rsid w:val="00B03689"/>
    <w:rsid w:val="00B044A2"/>
    <w:rsid w:val="00B169EB"/>
    <w:rsid w:val="00B20499"/>
    <w:rsid w:val="00B30CB7"/>
    <w:rsid w:val="00B358BB"/>
    <w:rsid w:val="00B60F82"/>
    <w:rsid w:val="00B7757D"/>
    <w:rsid w:val="00B863DE"/>
    <w:rsid w:val="00BA03A3"/>
    <w:rsid w:val="00BA1597"/>
    <w:rsid w:val="00BA4DE4"/>
    <w:rsid w:val="00BC7FE4"/>
    <w:rsid w:val="00BD14EE"/>
    <w:rsid w:val="00BD3409"/>
    <w:rsid w:val="00BD6ED6"/>
    <w:rsid w:val="00BE66AB"/>
    <w:rsid w:val="00C035CE"/>
    <w:rsid w:val="00C05381"/>
    <w:rsid w:val="00C20D98"/>
    <w:rsid w:val="00C3026D"/>
    <w:rsid w:val="00C30308"/>
    <w:rsid w:val="00C31013"/>
    <w:rsid w:val="00C33E8D"/>
    <w:rsid w:val="00C345F5"/>
    <w:rsid w:val="00C3593A"/>
    <w:rsid w:val="00C35C07"/>
    <w:rsid w:val="00C403B4"/>
    <w:rsid w:val="00C43A94"/>
    <w:rsid w:val="00C54944"/>
    <w:rsid w:val="00C619C9"/>
    <w:rsid w:val="00C63B5C"/>
    <w:rsid w:val="00C646F9"/>
    <w:rsid w:val="00C66068"/>
    <w:rsid w:val="00C7754C"/>
    <w:rsid w:val="00C810C8"/>
    <w:rsid w:val="00CA7933"/>
    <w:rsid w:val="00CB1C36"/>
    <w:rsid w:val="00CB228F"/>
    <w:rsid w:val="00CB2373"/>
    <w:rsid w:val="00CB2D5E"/>
    <w:rsid w:val="00CC03C0"/>
    <w:rsid w:val="00CC2A8B"/>
    <w:rsid w:val="00CC4300"/>
    <w:rsid w:val="00CC5971"/>
    <w:rsid w:val="00CF75D8"/>
    <w:rsid w:val="00D1592A"/>
    <w:rsid w:val="00D27A38"/>
    <w:rsid w:val="00D33127"/>
    <w:rsid w:val="00D41268"/>
    <w:rsid w:val="00D44C9C"/>
    <w:rsid w:val="00D469C9"/>
    <w:rsid w:val="00D47B5B"/>
    <w:rsid w:val="00D746E5"/>
    <w:rsid w:val="00D74F60"/>
    <w:rsid w:val="00D81980"/>
    <w:rsid w:val="00D824F2"/>
    <w:rsid w:val="00D84A2B"/>
    <w:rsid w:val="00D84A4D"/>
    <w:rsid w:val="00D96D7C"/>
    <w:rsid w:val="00DA29E0"/>
    <w:rsid w:val="00DB536D"/>
    <w:rsid w:val="00DC12CC"/>
    <w:rsid w:val="00DC3A93"/>
    <w:rsid w:val="00DC3EB3"/>
    <w:rsid w:val="00DC413A"/>
    <w:rsid w:val="00DF0AF5"/>
    <w:rsid w:val="00DF5C2B"/>
    <w:rsid w:val="00E1045F"/>
    <w:rsid w:val="00E268F7"/>
    <w:rsid w:val="00E422F2"/>
    <w:rsid w:val="00E447A7"/>
    <w:rsid w:val="00E50DB3"/>
    <w:rsid w:val="00E66CE8"/>
    <w:rsid w:val="00E73F74"/>
    <w:rsid w:val="00E74921"/>
    <w:rsid w:val="00E80E11"/>
    <w:rsid w:val="00E90FA1"/>
    <w:rsid w:val="00EA1E33"/>
    <w:rsid w:val="00EA29A6"/>
    <w:rsid w:val="00EA7A55"/>
    <w:rsid w:val="00EB32EA"/>
    <w:rsid w:val="00EC095E"/>
    <w:rsid w:val="00EC5F2D"/>
    <w:rsid w:val="00ED005D"/>
    <w:rsid w:val="00EE4022"/>
    <w:rsid w:val="00EF1CFD"/>
    <w:rsid w:val="00EF441E"/>
    <w:rsid w:val="00F03464"/>
    <w:rsid w:val="00F079DE"/>
    <w:rsid w:val="00F11932"/>
    <w:rsid w:val="00F13581"/>
    <w:rsid w:val="00F235EA"/>
    <w:rsid w:val="00F32BFA"/>
    <w:rsid w:val="00F57592"/>
    <w:rsid w:val="00F60884"/>
    <w:rsid w:val="00F672CC"/>
    <w:rsid w:val="00F95204"/>
    <w:rsid w:val="00FB3C47"/>
    <w:rsid w:val="00FB7688"/>
    <w:rsid w:val="00FE007A"/>
    <w:rsid w:val="00FE3468"/>
    <w:rsid w:val="00FF4E2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27DB67F4"/>
  <w15:docId w15:val="{DCB7CA03-338F-4437-A21D-BCF10C15C6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GB" w:eastAsia="en-GB" w:bidi="ar-SA"/>
      </w:rPr>
    </w:rPrDefault>
    <w:pPrDefault>
      <w:pPr>
        <w:spacing w:before="200" w:after="200" w:line="276" w:lineRule="auto"/>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B1C36"/>
    <w:pPr>
      <w:spacing w:before="0" w:after="0"/>
    </w:pPr>
    <w:rPr>
      <w:sz w:val="24"/>
      <w:szCs w:val="20"/>
    </w:rPr>
  </w:style>
  <w:style w:type="paragraph" w:styleId="Heading1">
    <w:name w:val="heading 1"/>
    <w:basedOn w:val="Normal"/>
    <w:next w:val="Normal"/>
    <w:link w:val="Heading1Char"/>
    <w:uiPriority w:val="9"/>
    <w:qFormat/>
    <w:rsid w:val="00C35C07"/>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outlineLvl w:val="0"/>
    </w:pPr>
    <w:rPr>
      <w:b/>
      <w:bCs/>
      <w:caps/>
      <w:color w:val="FFFFFF" w:themeColor="background1"/>
      <w:spacing w:val="15"/>
      <w:sz w:val="32"/>
      <w:szCs w:val="22"/>
    </w:rPr>
  </w:style>
  <w:style w:type="paragraph" w:styleId="Heading2">
    <w:name w:val="heading 2"/>
    <w:basedOn w:val="Normal"/>
    <w:next w:val="Normal"/>
    <w:link w:val="Heading2Char"/>
    <w:uiPriority w:val="9"/>
    <w:unhideWhenUsed/>
    <w:qFormat/>
    <w:rsid w:val="009A137E"/>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outlineLvl w:val="1"/>
    </w:pPr>
    <w:rPr>
      <w:caps/>
      <w:spacing w:val="15"/>
      <w:szCs w:val="22"/>
    </w:rPr>
  </w:style>
  <w:style w:type="paragraph" w:styleId="Heading3">
    <w:name w:val="heading 3"/>
    <w:basedOn w:val="Normal"/>
    <w:next w:val="Normal"/>
    <w:link w:val="Heading3Char"/>
    <w:uiPriority w:val="9"/>
    <w:unhideWhenUsed/>
    <w:qFormat/>
    <w:rsid w:val="009A137E"/>
    <w:pPr>
      <w:pBdr>
        <w:top w:val="single" w:sz="6" w:space="2" w:color="4F81BD" w:themeColor="accent1"/>
        <w:left w:val="single" w:sz="6" w:space="2" w:color="4F81BD" w:themeColor="accent1"/>
      </w:pBdr>
      <w:spacing w:before="300"/>
      <w:outlineLvl w:val="2"/>
    </w:pPr>
    <w:rPr>
      <w:caps/>
      <w:color w:val="243F60" w:themeColor="accent1" w:themeShade="7F"/>
      <w:spacing w:val="15"/>
      <w:szCs w:val="22"/>
    </w:rPr>
  </w:style>
  <w:style w:type="paragraph" w:styleId="Heading4">
    <w:name w:val="heading 4"/>
    <w:basedOn w:val="Normal"/>
    <w:next w:val="Normal"/>
    <w:link w:val="Heading4Char"/>
    <w:uiPriority w:val="9"/>
    <w:unhideWhenUsed/>
    <w:qFormat/>
    <w:rsid w:val="009A137E"/>
    <w:pPr>
      <w:pBdr>
        <w:top w:val="dotted" w:sz="6" w:space="2" w:color="4F81BD" w:themeColor="accent1"/>
        <w:left w:val="dotted" w:sz="6" w:space="2" w:color="4F81BD" w:themeColor="accent1"/>
      </w:pBdr>
      <w:spacing w:before="300"/>
      <w:outlineLvl w:val="3"/>
    </w:pPr>
    <w:rPr>
      <w:caps/>
      <w:color w:val="365F91" w:themeColor="accent1" w:themeShade="BF"/>
      <w:spacing w:val="10"/>
      <w:szCs w:val="22"/>
    </w:rPr>
  </w:style>
  <w:style w:type="paragraph" w:styleId="Heading5">
    <w:name w:val="heading 5"/>
    <w:basedOn w:val="Normal"/>
    <w:next w:val="Normal"/>
    <w:link w:val="Heading5Char"/>
    <w:uiPriority w:val="9"/>
    <w:unhideWhenUsed/>
    <w:qFormat/>
    <w:rsid w:val="009A137E"/>
    <w:pPr>
      <w:pBdr>
        <w:bottom w:val="single" w:sz="6" w:space="1" w:color="4F81BD" w:themeColor="accent1"/>
      </w:pBdr>
      <w:spacing w:before="300"/>
      <w:outlineLvl w:val="4"/>
    </w:pPr>
    <w:rPr>
      <w:caps/>
      <w:color w:val="365F91" w:themeColor="accent1" w:themeShade="BF"/>
      <w:spacing w:val="10"/>
      <w:szCs w:val="22"/>
    </w:rPr>
  </w:style>
  <w:style w:type="paragraph" w:styleId="Heading6">
    <w:name w:val="heading 6"/>
    <w:basedOn w:val="Normal"/>
    <w:next w:val="Normal"/>
    <w:link w:val="Heading6Char"/>
    <w:uiPriority w:val="9"/>
    <w:unhideWhenUsed/>
    <w:qFormat/>
    <w:rsid w:val="009A137E"/>
    <w:pPr>
      <w:pBdr>
        <w:bottom w:val="dotted" w:sz="6" w:space="1" w:color="4F81BD" w:themeColor="accent1"/>
      </w:pBdr>
      <w:spacing w:before="300"/>
      <w:outlineLvl w:val="5"/>
    </w:pPr>
    <w:rPr>
      <w:caps/>
      <w:color w:val="365F91" w:themeColor="accent1" w:themeShade="BF"/>
      <w:spacing w:val="10"/>
      <w:szCs w:val="22"/>
    </w:rPr>
  </w:style>
  <w:style w:type="paragraph" w:styleId="Heading7">
    <w:name w:val="heading 7"/>
    <w:basedOn w:val="Normal"/>
    <w:next w:val="Normal"/>
    <w:link w:val="Heading7Char"/>
    <w:uiPriority w:val="9"/>
    <w:unhideWhenUsed/>
    <w:qFormat/>
    <w:rsid w:val="009A137E"/>
    <w:pPr>
      <w:spacing w:before="300"/>
      <w:outlineLvl w:val="6"/>
    </w:pPr>
    <w:rPr>
      <w:caps/>
      <w:color w:val="365F91" w:themeColor="accent1" w:themeShade="BF"/>
      <w:spacing w:val="10"/>
      <w:szCs w:val="22"/>
    </w:rPr>
  </w:style>
  <w:style w:type="paragraph" w:styleId="Heading8">
    <w:name w:val="heading 8"/>
    <w:basedOn w:val="Normal"/>
    <w:next w:val="Normal"/>
    <w:link w:val="Heading8Char"/>
    <w:uiPriority w:val="9"/>
    <w:unhideWhenUsed/>
    <w:qFormat/>
    <w:rsid w:val="009A137E"/>
    <w:pPr>
      <w:spacing w:before="300"/>
      <w:outlineLvl w:val="7"/>
    </w:pPr>
    <w:rPr>
      <w:caps/>
      <w:spacing w:val="10"/>
      <w:sz w:val="18"/>
      <w:szCs w:val="18"/>
    </w:rPr>
  </w:style>
  <w:style w:type="paragraph" w:styleId="Heading9">
    <w:name w:val="heading 9"/>
    <w:basedOn w:val="Normal"/>
    <w:next w:val="Normal"/>
    <w:link w:val="Heading9Char"/>
    <w:uiPriority w:val="9"/>
    <w:unhideWhenUsed/>
    <w:qFormat/>
    <w:rsid w:val="009A137E"/>
    <w:pPr>
      <w:spacing w:before="30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Pr>
      <w:rFonts w:ascii="Comic Sans MS" w:hAnsi="Comic Sans MS"/>
      <w:color w:val="333399"/>
      <w:u w:color="FF0000"/>
    </w:rPr>
  </w:style>
  <w:style w:type="paragraph" w:customStyle="1" w:styleId="Questions2">
    <w:name w:val="Questions 2"/>
    <w:basedOn w:val="Normal"/>
    <w:pPr>
      <w:ind w:left="720" w:hanging="720"/>
    </w:pPr>
    <w:rPr>
      <w:rFonts w:ascii="Geneva" w:hAnsi="Geneva"/>
      <w:lang w:val="en-US"/>
    </w:rPr>
  </w:style>
  <w:style w:type="paragraph" w:styleId="Header">
    <w:name w:val="header"/>
    <w:basedOn w:val="Normal"/>
    <w:pPr>
      <w:tabs>
        <w:tab w:val="center" w:pos="4320"/>
        <w:tab w:val="right" w:pos="8640"/>
      </w:tabs>
    </w:pPr>
  </w:style>
  <w:style w:type="paragraph" w:styleId="Footer">
    <w:name w:val="footer"/>
    <w:aliases w:val="Footer text"/>
    <w:basedOn w:val="Normal"/>
    <w:pPr>
      <w:tabs>
        <w:tab w:val="center" w:pos="4320"/>
        <w:tab w:val="right" w:pos="8640"/>
      </w:tabs>
    </w:pPr>
  </w:style>
  <w:style w:type="paragraph" w:styleId="BodyTextIndent">
    <w:name w:val="Body Text Indent"/>
    <w:basedOn w:val="Normal"/>
    <w:pPr>
      <w:ind w:left="720" w:hanging="720"/>
    </w:pPr>
    <w:rPr>
      <w:b/>
      <w:bCs/>
      <w:sz w:val="32"/>
    </w:rPr>
  </w:style>
  <w:style w:type="paragraph" w:styleId="BodyTextIndent3">
    <w:name w:val="Body Text Indent 3"/>
    <w:basedOn w:val="Normal"/>
    <w:pPr>
      <w:ind w:left="270"/>
    </w:pPr>
    <w:rPr>
      <w:sz w:val="28"/>
    </w:rPr>
  </w:style>
  <w:style w:type="paragraph" w:styleId="BodyText3">
    <w:name w:val="Body Text 3"/>
    <w:basedOn w:val="Normal"/>
    <w:rPr>
      <w:i/>
      <w:iCs/>
    </w:rPr>
  </w:style>
  <w:style w:type="paragraph" w:styleId="BodyText2">
    <w:name w:val="Body Text 2"/>
    <w:basedOn w:val="Normal"/>
  </w:style>
  <w:style w:type="paragraph" w:styleId="BodyTextIndent2">
    <w:name w:val="Body Text Indent 2"/>
    <w:basedOn w:val="Normal"/>
    <w:pPr>
      <w:ind w:left="810"/>
    </w:pPr>
    <w:rPr>
      <w:sz w:val="28"/>
    </w:rPr>
  </w:style>
  <w:style w:type="paragraph" w:customStyle="1" w:styleId="BodyText1">
    <w:name w:val="Body Text 1"/>
    <w:basedOn w:val="Normal"/>
  </w:style>
  <w:style w:type="paragraph" w:customStyle="1" w:styleId="Level1">
    <w:name w:val="Level 1"/>
    <w:basedOn w:val="Normal"/>
    <w:pPr>
      <w:widowControl w:val="0"/>
      <w:autoSpaceDE w:val="0"/>
      <w:autoSpaceDN w:val="0"/>
      <w:adjustRightInd w:val="0"/>
      <w:ind w:left="720" w:hanging="720"/>
      <w:outlineLvl w:val="0"/>
    </w:pPr>
    <w:rPr>
      <w:rFonts w:ascii="Courier" w:hAnsi="Courier"/>
      <w:lang w:val="en-US"/>
    </w:rPr>
  </w:style>
  <w:style w:type="paragraph" w:customStyle="1" w:styleId="Default">
    <w:name w:val="Default"/>
    <w:pPr>
      <w:autoSpaceDE w:val="0"/>
      <w:autoSpaceDN w:val="0"/>
      <w:adjustRightInd w:val="0"/>
    </w:pPr>
    <w:rPr>
      <w:rFonts w:ascii="Arial" w:hAnsi="Arial" w:cs="Arial"/>
      <w:color w:val="000000"/>
      <w:sz w:val="24"/>
      <w:szCs w:val="24"/>
      <w:lang w:val="en-US" w:eastAsia="en-US"/>
    </w:rPr>
  </w:style>
  <w:style w:type="paragraph" w:styleId="BalloonText">
    <w:name w:val="Balloon Text"/>
    <w:basedOn w:val="Normal"/>
    <w:link w:val="BalloonTextChar"/>
    <w:rsid w:val="00E90FA1"/>
    <w:rPr>
      <w:rFonts w:ascii="Tahoma" w:hAnsi="Tahoma" w:cs="Tahoma"/>
      <w:sz w:val="16"/>
      <w:szCs w:val="16"/>
    </w:rPr>
  </w:style>
  <w:style w:type="character" w:customStyle="1" w:styleId="BalloonTextChar">
    <w:name w:val="Balloon Text Char"/>
    <w:link w:val="BalloonText"/>
    <w:rsid w:val="00E90FA1"/>
    <w:rPr>
      <w:rFonts w:ascii="Tahoma" w:hAnsi="Tahoma" w:cs="Tahoma"/>
      <w:sz w:val="16"/>
      <w:szCs w:val="16"/>
      <w:lang w:eastAsia="en-US"/>
    </w:rPr>
  </w:style>
  <w:style w:type="paragraph" w:customStyle="1" w:styleId="s5">
    <w:name w:val="s5"/>
    <w:basedOn w:val="Normal"/>
    <w:rsid w:val="00E90FA1"/>
    <w:pPr>
      <w:spacing w:before="100" w:beforeAutospacing="1" w:after="100" w:afterAutospacing="1"/>
    </w:pPr>
  </w:style>
  <w:style w:type="character" w:customStyle="1" w:styleId="c3">
    <w:name w:val="c3"/>
    <w:rsid w:val="00E90FA1"/>
  </w:style>
  <w:style w:type="paragraph" w:styleId="NoSpacing">
    <w:name w:val="No Spacing"/>
    <w:basedOn w:val="Normal"/>
    <w:link w:val="NoSpacingChar"/>
    <w:uiPriority w:val="1"/>
    <w:qFormat/>
    <w:rsid w:val="009A137E"/>
    <w:pPr>
      <w:spacing w:line="240" w:lineRule="auto"/>
    </w:pPr>
  </w:style>
  <w:style w:type="character" w:customStyle="1" w:styleId="NoSpacingChar">
    <w:name w:val="No Spacing Char"/>
    <w:basedOn w:val="DefaultParagraphFont"/>
    <w:link w:val="NoSpacing"/>
    <w:uiPriority w:val="1"/>
    <w:rsid w:val="009A137E"/>
    <w:rPr>
      <w:sz w:val="20"/>
      <w:szCs w:val="20"/>
    </w:rPr>
  </w:style>
  <w:style w:type="paragraph" w:styleId="NormalWeb">
    <w:name w:val="Normal (Web)"/>
    <w:basedOn w:val="Normal"/>
    <w:uiPriority w:val="99"/>
    <w:unhideWhenUsed/>
    <w:rsid w:val="00FB3C47"/>
    <w:pPr>
      <w:spacing w:before="100" w:beforeAutospacing="1" w:after="100" w:afterAutospacing="1"/>
    </w:pPr>
  </w:style>
  <w:style w:type="character" w:customStyle="1" w:styleId="Heading1Char">
    <w:name w:val="Heading 1 Char"/>
    <w:basedOn w:val="DefaultParagraphFont"/>
    <w:link w:val="Heading1"/>
    <w:uiPriority w:val="9"/>
    <w:rsid w:val="00C35C07"/>
    <w:rPr>
      <w:b/>
      <w:bCs/>
      <w:caps/>
      <w:color w:val="FFFFFF" w:themeColor="background1"/>
      <w:spacing w:val="15"/>
      <w:sz w:val="32"/>
      <w:shd w:val="clear" w:color="auto" w:fill="4F81BD" w:themeFill="accent1"/>
    </w:rPr>
  </w:style>
  <w:style w:type="character" w:customStyle="1" w:styleId="Heading2Char">
    <w:name w:val="Heading 2 Char"/>
    <w:basedOn w:val="DefaultParagraphFont"/>
    <w:link w:val="Heading2"/>
    <w:uiPriority w:val="9"/>
    <w:rsid w:val="009A137E"/>
    <w:rPr>
      <w:caps/>
      <w:spacing w:val="15"/>
      <w:shd w:val="clear" w:color="auto" w:fill="DBE5F1" w:themeFill="accent1" w:themeFillTint="33"/>
    </w:rPr>
  </w:style>
  <w:style w:type="character" w:customStyle="1" w:styleId="Heading3Char">
    <w:name w:val="Heading 3 Char"/>
    <w:basedOn w:val="DefaultParagraphFont"/>
    <w:link w:val="Heading3"/>
    <w:uiPriority w:val="9"/>
    <w:rsid w:val="009A137E"/>
    <w:rPr>
      <w:caps/>
      <w:color w:val="243F60" w:themeColor="accent1" w:themeShade="7F"/>
      <w:spacing w:val="15"/>
    </w:rPr>
  </w:style>
  <w:style w:type="character" w:customStyle="1" w:styleId="Heading4Char">
    <w:name w:val="Heading 4 Char"/>
    <w:basedOn w:val="DefaultParagraphFont"/>
    <w:link w:val="Heading4"/>
    <w:uiPriority w:val="9"/>
    <w:rsid w:val="009A137E"/>
    <w:rPr>
      <w:caps/>
      <w:color w:val="365F91" w:themeColor="accent1" w:themeShade="BF"/>
      <w:spacing w:val="10"/>
    </w:rPr>
  </w:style>
  <w:style w:type="character" w:customStyle="1" w:styleId="Heading5Char">
    <w:name w:val="Heading 5 Char"/>
    <w:basedOn w:val="DefaultParagraphFont"/>
    <w:link w:val="Heading5"/>
    <w:uiPriority w:val="9"/>
    <w:rsid w:val="009A137E"/>
    <w:rPr>
      <w:caps/>
      <w:color w:val="365F91" w:themeColor="accent1" w:themeShade="BF"/>
      <w:spacing w:val="10"/>
    </w:rPr>
  </w:style>
  <w:style w:type="character" w:customStyle="1" w:styleId="Heading6Char">
    <w:name w:val="Heading 6 Char"/>
    <w:basedOn w:val="DefaultParagraphFont"/>
    <w:link w:val="Heading6"/>
    <w:uiPriority w:val="9"/>
    <w:rsid w:val="009A137E"/>
    <w:rPr>
      <w:caps/>
      <w:color w:val="365F91" w:themeColor="accent1" w:themeShade="BF"/>
      <w:spacing w:val="10"/>
    </w:rPr>
  </w:style>
  <w:style w:type="character" w:customStyle="1" w:styleId="Heading7Char">
    <w:name w:val="Heading 7 Char"/>
    <w:basedOn w:val="DefaultParagraphFont"/>
    <w:link w:val="Heading7"/>
    <w:uiPriority w:val="9"/>
    <w:rsid w:val="009A137E"/>
    <w:rPr>
      <w:caps/>
      <w:color w:val="365F91" w:themeColor="accent1" w:themeShade="BF"/>
      <w:spacing w:val="10"/>
    </w:rPr>
  </w:style>
  <w:style w:type="character" w:customStyle="1" w:styleId="Heading8Char">
    <w:name w:val="Heading 8 Char"/>
    <w:basedOn w:val="DefaultParagraphFont"/>
    <w:link w:val="Heading8"/>
    <w:uiPriority w:val="9"/>
    <w:rsid w:val="009A137E"/>
    <w:rPr>
      <w:caps/>
      <w:spacing w:val="10"/>
      <w:sz w:val="18"/>
      <w:szCs w:val="18"/>
    </w:rPr>
  </w:style>
  <w:style w:type="character" w:customStyle="1" w:styleId="Heading9Char">
    <w:name w:val="Heading 9 Char"/>
    <w:basedOn w:val="DefaultParagraphFont"/>
    <w:link w:val="Heading9"/>
    <w:uiPriority w:val="9"/>
    <w:rsid w:val="009A137E"/>
    <w:rPr>
      <w:i/>
      <w:caps/>
      <w:spacing w:val="10"/>
      <w:sz w:val="18"/>
      <w:szCs w:val="18"/>
    </w:rPr>
  </w:style>
  <w:style w:type="paragraph" w:styleId="Caption">
    <w:name w:val="caption"/>
    <w:basedOn w:val="Normal"/>
    <w:next w:val="Normal"/>
    <w:uiPriority w:val="35"/>
    <w:unhideWhenUsed/>
    <w:qFormat/>
    <w:rsid w:val="009A137E"/>
    <w:rPr>
      <w:b/>
      <w:bCs/>
      <w:color w:val="365F91" w:themeColor="accent1" w:themeShade="BF"/>
      <w:sz w:val="16"/>
      <w:szCs w:val="16"/>
    </w:rPr>
  </w:style>
  <w:style w:type="paragraph" w:styleId="Title">
    <w:name w:val="Title"/>
    <w:basedOn w:val="Normal"/>
    <w:next w:val="Normal"/>
    <w:link w:val="TitleChar"/>
    <w:autoRedefine/>
    <w:uiPriority w:val="10"/>
    <w:qFormat/>
    <w:rsid w:val="000762FB"/>
    <w:pPr>
      <w:spacing w:before="240"/>
    </w:pPr>
    <w:rPr>
      <w:color w:val="4F81BD" w:themeColor="accent1"/>
      <w:kern w:val="28"/>
      <w:sz w:val="44"/>
      <w:szCs w:val="52"/>
    </w:rPr>
  </w:style>
  <w:style w:type="character" w:customStyle="1" w:styleId="TitleChar">
    <w:name w:val="Title Char"/>
    <w:basedOn w:val="DefaultParagraphFont"/>
    <w:link w:val="Title"/>
    <w:uiPriority w:val="10"/>
    <w:rsid w:val="000762FB"/>
    <w:rPr>
      <w:color w:val="4F81BD" w:themeColor="accent1"/>
      <w:kern w:val="28"/>
      <w:sz w:val="44"/>
      <w:szCs w:val="52"/>
    </w:rPr>
  </w:style>
  <w:style w:type="paragraph" w:styleId="Subtitle">
    <w:name w:val="Subtitle"/>
    <w:basedOn w:val="Normal"/>
    <w:next w:val="Normal"/>
    <w:link w:val="SubtitleChar"/>
    <w:uiPriority w:val="11"/>
    <w:qFormat/>
    <w:rsid w:val="009A137E"/>
    <w:pPr>
      <w:spacing w:after="1000" w:line="240" w:lineRule="auto"/>
    </w:pPr>
    <w:rPr>
      <w:caps/>
      <w:color w:val="595959" w:themeColor="text1" w:themeTint="A6"/>
      <w:spacing w:val="10"/>
      <w:szCs w:val="24"/>
    </w:rPr>
  </w:style>
  <w:style w:type="character" w:customStyle="1" w:styleId="SubtitleChar">
    <w:name w:val="Subtitle Char"/>
    <w:basedOn w:val="DefaultParagraphFont"/>
    <w:link w:val="Subtitle"/>
    <w:uiPriority w:val="11"/>
    <w:rsid w:val="009A137E"/>
    <w:rPr>
      <w:caps/>
      <w:color w:val="595959" w:themeColor="text1" w:themeTint="A6"/>
      <w:spacing w:val="10"/>
      <w:sz w:val="24"/>
      <w:szCs w:val="24"/>
    </w:rPr>
  </w:style>
  <w:style w:type="character" w:styleId="Strong">
    <w:name w:val="Strong"/>
    <w:uiPriority w:val="22"/>
    <w:qFormat/>
    <w:rsid w:val="009A137E"/>
    <w:rPr>
      <w:b/>
      <w:bCs/>
    </w:rPr>
  </w:style>
  <w:style w:type="character" w:styleId="Emphasis">
    <w:name w:val="Emphasis"/>
    <w:uiPriority w:val="20"/>
    <w:qFormat/>
    <w:rsid w:val="009A137E"/>
    <w:rPr>
      <w:caps/>
      <w:color w:val="243F60" w:themeColor="accent1" w:themeShade="7F"/>
      <w:spacing w:val="5"/>
    </w:rPr>
  </w:style>
  <w:style w:type="paragraph" w:styleId="ListParagraph">
    <w:name w:val="List Paragraph"/>
    <w:basedOn w:val="Normal"/>
    <w:uiPriority w:val="34"/>
    <w:qFormat/>
    <w:rsid w:val="009A137E"/>
    <w:pPr>
      <w:ind w:left="720"/>
      <w:contextualSpacing/>
    </w:pPr>
  </w:style>
  <w:style w:type="paragraph" w:styleId="Quote">
    <w:name w:val="Quote"/>
    <w:basedOn w:val="Normal"/>
    <w:next w:val="Normal"/>
    <w:link w:val="QuoteChar"/>
    <w:uiPriority w:val="29"/>
    <w:qFormat/>
    <w:rsid w:val="009A137E"/>
    <w:rPr>
      <w:i/>
      <w:iCs/>
    </w:rPr>
  </w:style>
  <w:style w:type="character" w:customStyle="1" w:styleId="QuoteChar">
    <w:name w:val="Quote Char"/>
    <w:basedOn w:val="DefaultParagraphFont"/>
    <w:link w:val="Quote"/>
    <w:uiPriority w:val="29"/>
    <w:rsid w:val="009A137E"/>
    <w:rPr>
      <w:i/>
      <w:iCs/>
      <w:sz w:val="20"/>
      <w:szCs w:val="20"/>
    </w:rPr>
  </w:style>
  <w:style w:type="paragraph" w:styleId="IntenseQuote">
    <w:name w:val="Intense Quote"/>
    <w:basedOn w:val="Normal"/>
    <w:next w:val="Normal"/>
    <w:link w:val="IntenseQuoteChar"/>
    <w:uiPriority w:val="30"/>
    <w:qFormat/>
    <w:rsid w:val="009A137E"/>
    <w:pPr>
      <w:pBdr>
        <w:top w:val="single" w:sz="4" w:space="10" w:color="4F81BD" w:themeColor="accent1"/>
        <w:left w:val="single" w:sz="4" w:space="10" w:color="4F81BD" w:themeColor="accent1"/>
      </w:pBdr>
      <w:ind w:left="1296" w:right="1152"/>
      <w:jc w:val="both"/>
    </w:pPr>
    <w:rPr>
      <w:i/>
      <w:iCs/>
      <w:color w:val="4F81BD" w:themeColor="accent1"/>
    </w:rPr>
  </w:style>
  <w:style w:type="character" w:customStyle="1" w:styleId="IntenseQuoteChar">
    <w:name w:val="Intense Quote Char"/>
    <w:basedOn w:val="DefaultParagraphFont"/>
    <w:link w:val="IntenseQuote"/>
    <w:uiPriority w:val="30"/>
    <w:rsid w:val="009A137E"/>
    <w:rPr>
      <w:i/>
      <w:iCs/>
      <w:color w:val="4F81BD" w:themeColor="accent1"/>
      <w:sz w:val="20"/>
      <w:szCs w:val="20"/>
    </w:rPr>
  </w:style>
  <w:style w:type="character" w:styleId="SubtleEmphasis">
    <w:name w:val="Subtle Emphasis"/>
    <w:uiPriority w:val="19"/>
    <w:qFormat/>
    <w:rsid w:val="009A137E"/>
    <w:rPr>
      <w:i/>
      <w:iCs/>
      <w:color w:val="243F60" w:themeColor="accent1" w:themeShade="7F"/>
    </w:rPr>
  </w:style>
  <w:style w:type="character" w:styleId="IntenseEmphasis">
    <w:name w:val="Intense Emphasis"/>
    <w:uiPriority w:val="21"/>
    <w:qFormat/>
    <w:rsid w:val="009A137E"/>
    <w:rPr>
      <w:b/>
      <w:bCs/>
      <w:caps/>
      <w:color w:val="243F60" w:themeColor="accent1" w:themeShade="7F"/>
      <w:spacing w:val="10"/>
    </w:rPr>
  </w:style>
  <w:style w:type="character" w:styleId="SubtleReference">
    <w:name w:val="Subtle Reference"/>
    <w:uiPriority w:val="31"/>
    <w:qFormat/>
    <w:rsid w:val="009A137E"/>
    <w:rPr>
      <w:b/>
      <w:bCs/>
      <w:color w:val="4F81BD" w:themeColor="accent1"/>
    </w:rPr>
  </w:style>
  <w:style w:type="character" w:styleId="IntenseReference">
    <w:name w:val="Intense Reference"/>
    <w:uiPriority w:val="32"/>
    <w:qFormat/>
    <w:rsid w:val="009A137E"/>
    <w:rPr>
      <w:b/>
      <w:bCs/>
      <w:i/>
      <w:iCs/>
      <w:caps/>
      <w:color w:val="4F81BD" w:themeColor="accent1"/>
    </w:rPr>
  </w:style>
  <w:style w:type="character" w:styleId="BookTitle">
    <w:name w:val="Book Title"/>
    <w:uiPriority w:val="33"/>
    <w:qFormat/>
    <w:rsid w:val="009A137E"/>
    <w:rPr>
      <w:b/>
      <w:bCs/>
      <w:i/>
      <w:iCs/>
      <w:spacing w:val="9"/>
    </w:rPr>
  </w:style>
  <w:style w:type="paragraph" w:styleId="TOCHeading">
    <w:name w:val="TOC Heading"/>
    <w:basedOn w:val="Heading1"/>
    <w:next w:val="Normal"/>
    <w:uiPriority w:val="39"/>
    <w:unhideWhenUsed/>
    <w:qFormat/>
    <w:rsid w:val="009A137E"/>
    <w:pPr>
      <w:outlineLvl w:val="9"/>
    </w:pPr>
    <w:rPr>
      <w:lang w:bidi="en-US"/>
    </w:rPr>
  </w:style>
  <w:style w:type="paragraph" w:customStyle="1" w:styleId="HeadingE">
    <w:name w:val="Heading E"/>
    <w:basedOn w:val="Heading3"/>
    <w:rsid w:val="00F079DE"/>
    <w:pPr>
      <w:pBdr>
        <w:top w:val="none" w:sz="0" w:space="0" w:color="auto"/>
      </w:pBdr>
      <w:spacing w:before="0" w:after="60" w:line="240" w:lineRule="auto"/>
      <w:outlineLvl w:val="9"/>
    </w:pPr>
    <w:rPr>
      <w:rFonts w:ascii="Times New Roman" w:eastAsia="Times New Roman" w:hAnsi="Times New Roman" w:cs="Times New Roman"/>
      <w:i/>
      <w:caps w:val="0"/>
      <w:color w:val="auto"/>
      <w:szCs w:val="20"/>
      <w:lang w:eastAsia="en-US"/>
    </w:rPr>
  </w:style>
  <w:style w:type="paragraph" w:customStyle="1" w:styleId="Questions">
    <w:name w:val="Questions"/>
    <w:basedOn w:val="Normal"/>
    <w:rsid w:val="00F079DE"/>
    <w:pPr>
      <w:tabs>
        <w:tab w:val="left" w:pos="720"/>
      </w:tabs>
      <w:spacing w:line="240" w:lineRule="auto"/>
      <w:ind w:left="1440" w:hanging="1440"/>
    </w:pPr>
    <w:rPr>
      <w:rFonts w:ascii="Geneva" w:eastAsia="Times New Roman" w:hAnsi="Geneva" w:cs="Times New Roman"/>
      <w:lang w:val="en-US" w:eastAsia="en-US"/>
    </w:rPr>
  </w:style>
  <w:style w:type="paragraph" w:customStyle="1" w:styleId="Margins1">
    <w:name w:val="Margins 1"/>
    <w:basedOn w:val="Normal"/>
    <w:rsid w:val="00F079DE"/>
    <w:pPr>
      <w:tabs>
        <w:tab w:val="left" w:pos="720"/>
      </w:tabs>
      <w:spacing w:line="240" w:lineRule="auto"/>
      <w:ind w:hanging="720"/>
    </w:pPr>
    <w:rPr>
      <w:rFonts w:ascii="Geneva" w:eastAsia="Times New Roman" w:hAnsi="Geneva" w:cs="Times New Roman"/>
      <w:lang w:val="en-US" w:eastAsia="en-US"/>
    </w:rPr>
  </w:style>
  <w:style w:type="paragraph" w:styleId="BlockText">
    <w:name w:val="Block Text"/>
    <w:basedOn w:val="Normal"/>
    <w:rsid w:val="00F079DE"/>
    <w:pPr>
      <w:spacing w:line="240" w:lineRule="auto"/>
      <w:ind w:left="705" w:right="-45" w:hanging="705"/>
    </w:pPr>
    <w:rPr>
      <w:rFonts w:ascii="Times New Roman" w:eastAsia="Times New Roman" w:hAnsi="Times New Roman" w:cs="Times New Roman"/>
      <w:lang w:eastAsia="en-US"/>
    </w:rPr>
  </w:style>
  <w:style w:type="paragraph" w:styleId="TOC1">
    <w:name w:val="toc 1"/>
    <w:basedOn w:val="Normal"/>
    <w:next w:val="Normal"/>
    <w:autoRedefine/>
    <w:uiPriority w:val="39"/>
    <w:qFormat/>
    <w:rsid w:val="00C35C07"/>
    <w:pPr>
      <w:spacing w:before="120" w:after="120"/>
    </w:pPr>
    <w:rPr>
      <w:b/>
      <w:bCs/>
      <w:caps/>
      <w:sz w:val="20"/>
    </w:rPr>
  </w:style>
  <w:style w:type="paragraph" w:styleId="TOC2">
    <w:name w:val="toc 2"/>
    <w:basedOn w:val="Normal"/>
    <w:next w:val="Normal"/>
    <w:autoRedefine/>
    <w:uiPriority w:val="39"/>
    <w:qFormat/>
    <w:rsid w:val="00C35C07"/>
    <w:pPr>
      <w:ind w:left="240"/>
    </w:pPr>
    <w:rPr>
      <w:smallCaps/>
      <w:sz w:val="20"/>
    </w:rPr>
  </w:style>
  <w:style w:type="paragraph" w:styleId="TOC3">
    <w:name w:val="toc 3"/>
    <w:basedOn w:val="Normal"/>
    <w:next w:val="Normal"/>
    <w:autoRedefine/>
    <w:uiPriority w:val="39"/>
    <w:qFormat/>
    <w:rsid w:val="00C35C07"/>
    <w:pPr>
      <w:ind w:left="480"/>
    </w:pPr>
    <w:rPr>
      <w:i/>
      <w:iCs/>
      <w:sz w:val="20"/>
    </w:rPr>
  </w:style>
  <w:style w:type="character" w:styleId="Hyperlink">
    <w:name w:val="Hyperlink"/>
    <w:basedOn w:val="DefaultParagraphFont"/>
    <w:uiPriority w:val="99"/>
    <w:unhideWhenUsed/>
    <w:rsid w:val="00C35C07"/>
    <w:rPr>
      <w:color w:val="0000FF" w:themeColor="hyperlink"/>
      <w:u w:val="single"/>
    </w:rPr>
  </w:style>
  <w:style w:type="paragraph" w:customStyle="1" w:styleId="FreeForm">
    <w:name w:val="Free Form"/>
    <w:rsid w:val="00F235EA"/>
    <w:pPr>
      <w:spacing w:before="0" w:after="0" w:line="240" w:lineRule="auto"/>
      <w:outlineLvl w:val="0"/>
    </w:pPr>
    <w:rPr>
      <w:rFonts w:ascii="Helvetica" w:eastAsia="ヒラギノ角ゴ Pro W3" w:hAnsi="Helvetica" w:cs="Times New Roman"/>
      <w:color w:val="000000"/>
      <w:sz w:val="24"/>
      <w:szCs w:val="20"/>
      <w:lang w:eastAsia="en-US"/>
    </w:rPr>
  </w:style>
  <w:style w:type="table" w:styleId="TableGrid">
    <w:name w:val="Table Grid"/>
    <w:basedOn w:val="TableNormal"/>
    <w:rsid w:val="00BA4DE4"/>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C05381"/>
    <w:rPr>
      <w:color w:val="808080"/>
    </w:rPr>
  </w:style>
  <w:style w:type="paragraph" w:customStyle="1" w:styleId="Text">
    <w:name w:val="Text"/>
    <w:basedOn w:val="Normal"/>
    <w:qFormat/>
    <w:rsid w:val="00B20499"/>
    <w:pPr>
      <w:spacing w:line="284" w:lineRule="atLeast"/>
      <w:ind w:left="567" w:hanging="567"/>
    </w:pPr>
    <w:rPr>
      <w:rFonts w:ascii="Arial" w:eastAsia="Times New Roman" w:hAnsi="Arial" w:cs="Times New Roman"/>
      <w:spacing w:val="10"/>
      <w:sz w:val="22"/>
      <w:szCs w:val="22"/>
      <w:lang w:eastAsia="en-US"/>
    </w:rPr>
  </w:style>
  <w:style w:type="paragraph" w:customStyle="1" w:styleId="question">
    <w:name w:val="question"/>
    <w:basedOn w:val="Normal"/>
    <w:next w:val="Normal"/>
    <w:uiPriority w:val="99"/>
    <w:rsid w:val="00494C04"/>
    <w:pPr>
      <w:spacing w:before="240" w:line="240" w:lineRule="auto"/>
      <w:ind w:left="540" w:right="101" w:hanging="540"/>
    </w:pPr>
    <w:rPr>
      <w:rFonts w:ascii="Arial" w:eastAsia="Times New Roman" w:hAnsi="Arial" w:cs="Times New Roman"/>
      <w:color w:val="000000"/>
      <w:lang w:val="x-none" w:eastAsia="en-US"/>
    </w:rPr>
  </w:style>
  <w:style w:type="paragraph" w:customStyle="1" w:styleId="Box">
    <w:name w:val="Box"/>
    <w:basedOn w:val="question"/>
    <w:uiPriority w:val="99"/>
    <w:rsid w:val="00494C04"/>
    <w:pPr>
      <w:widowControl w:val="0"/>
      <w:autoSpaceDE w:val="0"/>
      <w:autoSpaceDN w:val="0"/>
      <w:adjustRightInd w:val="0"/>
      <w:spacing w:before="60" w:after="60"/>
      <w:ind w:left="0" w:right="0" w:firstLine="0"/>
      <w:jc w:val="center"/>
    </w:pPr>
    <w:rPr>
      <w:rFonts w:ascii="Times New Roman" w:hAnsi="Times New Roman"/>
      <w:color w:val="auto"/>
      <w:sz w:val="22"/>
      <w:szCs w:val="22"/>
      <w:lang w:val="en-GB" w:eastAsia="en-GB"/>
    </w:rPr>
  </w:style>
  <w:style w:type="character" w:styleId="CommentReference">
    <w:name w:val="annotation reference"/>
    <w:rsid w:val="00CC2A8B"/>
    <w:rPr>
      <w:sz w:val="16"/>
      <w:szCs w:val="16"/>
    </w:rPr>
  </w:style>
  <w:style w:type="paragraph" w:styleId="TOC4">
    <w:name w:val="toc 4"/>
    <w:basedOn w:val="Normal"/>
    <w:next w:val="Normal"/>
    <w:autoRedefine/>
    <w:rsid w:val="00D44C9C"/>
    <w:pPr>
      <w:ind w:left="720"/>
    </w:pPr>
    <w:rPr>
      <w:sz w:val="18"/>
      <w:szCs w:val="18"/>
    </w:rPr>
  </w:style>
  <w:style w:type="paragraph" w:styleId="TOC5">
    <w:name w:val="toc 5"/>
    <w:basedOn w:val="Normal"/>
    <w:next w:val="Normal"/>
    <w:autoRedefine/>
    <w:rsid w:val="00D44C9C"/>
    <w:pPr>
      <w:ind w:left="960"/>
    </w:pPr>
    <w:rPr>
      <w:sz w:val="18"/>
      <w:szCs w:val="18"/>
    </w:rPr>
  </w:style>
  <w:style w:type="paragraph" w:styleId="TOC6">
    <w:name w:val="toc 6"/>
    <w:basedOn w:val="Normal"/>
    <w:next w:val="Normal"/>
    <w:autoRedefine/>
    <w:rsid w:val="00D44C9C"/>
    <w:pPr>
      <w:ind w:left="1200"/>
    </w:pPr>
    <w:rPr>
      <w:sz w:val="18"/>
      <w:szCs w:val="18"/>
    </w:rPr>
  </w:style>
  <w:style w:type="paragraph" w:styleId="TOC7">
    <w:name w:val="toc 7"/>
    <w:basedOn w:val="Normal"/>
    <w:next w:val="Normal"/>
    <w:autoRedefine/>
    <w:rsid w:val="00D44C9C"/>
    <w:pPr>
      <w:ind w:left="1440"/>
    </w:pPr>
    <w:rPr>
      <w:sz w:val="18"/>
      <w:szCs w:val="18"/>
    </w:rPr>
  </w:style>
  <w:style w:type="paragraph" w:styleId="TOC8">
    <w:name w:val="toc 8"/>
    <w:basedOn w:val="Normal"/>
    <w:next w:val="Normal"/>
    <w:autoRedefine/>
    <w:rsid w:val="00D44C9C"/>
    <w:pPr>
      <w:ind w:left="1680"/>
    </w:pPr>
    <w:rPr>
      <w:sz w:val="18"/>
      <w:szCs w:val="18"/>
    </w:rPr>
  </w:style>
  <w:style w:type="paragraph" w:styleId="TOC9">
    <w:name w:val="toc 9"/>
    <w:basedOn w:val="Normal"/>
    <w:next w:val="Normal"/>
    <w:autoRedefine/>
    <w:rsid w:val="00D44C9C"/>
    <w:pPr>
      <w:ind w:left="1920"/>
    </w:pPr>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78855134">
      <w:bodyDiv w:val="1"/>
      <w:marLeft w:val="0"/>
      <w:marRight w:val="0"/>
      <w:marTop w:val="0"/>
      <w:marBottom w:val="0"/>
      <w:divBdr>
        <w:top w:val="none" w:sz="0" w:space="0" w:color="auto"/>
        <w:left w:val="none" w:sz="0" w:space="0" w:color="auto"/>
        <w:bottom w:val="none" w:sz="0" w:space="0" w:color="auto"/>
        <w:right w:val="none" w:sz="0" w:space="0" w:color="auto"/>
      </w:divBdr>
      <w:divsChild>
        <w:div w:id="1946307524">
          <w:marLeft w:val="0"/>
          <w:marRight w:val="0"/>
          <w:marTop w:val="0"/>
          <w:marBottom w:val="0"/>
          <w:divBdr>
            <w:top w:val="none" w:sz="0" w:space="0" w:color="auto"/>
            <w:left w:val="none" w:sz="0" w:space="0" w:color="auto"/>
            <w:bottom w:val="none" w:sz="0" w:space="0" w:color="auto"/>
            <w:right w:val="none" w:sz="0" w:space="0" w:color="auto"/>
          </w:divBdr>
          <w:divsChild>
            <w:div w:id="8745375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8807023">
      <w:bodyDiv w:val="1"/>
      <w:marLeft w:val="0"/>
      <w:marRight w:val="0"/>
      <w:marTop w:val="0"/>
      <w:marBottom w:val="0"/>
      <w:divBdr>
        <w:top w:val="none" w:sz="0" w:space="0" w:color="auto"/>
        <w:left w:val="none" w:sz="0" w:space="0" w:color="auto"/>
        <w:bottom w:val="none" w:sz="0" w:space="0" w:color="auto"/>
        <w:right w:val="none" w:sz="0" w:space="0" w:color="auto"/>
      </w:divBdr>
    </w:div>
    <w:div w:id="14576771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jpeg"/><Relationship Id="rId21" Type="http://schemas.openxmlformats.org/officeDocument/2006/relationships/image" Target="media/image7.wmf"/><Relationship Id="rId42" Type="http://schemas.openxmlformats.org/officeDocument/2006/relationships/oleObject" Target="embeddings/oleObject14.bin"/><Relationship Id="rId63" Type="http://schemas.openxmlformats.org/officeDocument/2006/relationships/image" Target="media/image28.wmf"/><Relationship Id="rId84" Type="http://schemas.openxmlformats.org/officeDocument/2006/relationships/oleObject" Target="embeddings/oleObject35.bin"/><Relationship Id="rId138" Type="http://schemas.openxmlformats.org/officeDocument/2006/relationships/image" Target="media/image81.jpeg"/><Relationship Id="rId159" Type="http://schemas.openxmlformats.org/officeDocument/2006/relationships/image" Target="media/image102.jpeg"/><Relationship Id="rId170" Type="http://schemas.openxmlformats.org/officeDocument/2006/relationships/image" Target="media/image113.jpeg"/><Relationship Id="rId191" Type="http://schemas.openxmlformats.org/officeDocument/2006/relationships/image" Target="media/image134.jpeg"/><Relationship Id="rId205" Type="http://schemas.openxmlformats.org/officeDocument/2006/relationships/image" Target="media/image148.jpeg"/><Relationship Id="rId226" Type="http://schemas.openxmlformats.org/officeDocument/2006/relationships/header" Target="header1.xml"/><Relationship Id="rId107" Type="http://schemas.openxmlformats.org/officeDocument/2006/relationships/image" Target="media/image52.wmf"/><Relationship Id="rId11" Type="http://schemas.openxmlformats.org/officeDocument/2006/relationships/endnotes" Target="endnotes.xml"/><Relationship Id="rId32" Type="http://schemas.openxmlformats.org/officeDocument/2006/relationships/oleObject" Target="embeddings/oleObject9.bin"/><Relationship Id="rId53" Type="http://schemas.openxmlformats.org/officeDocument/2006/relationships/image" Target="media/image23.wmf"/><Relationship Id="rId74" Type="http://schemas.openxmlformats.org/officeDocument/2006/relationships/oleObject" Target="embeddings/oleObject30.bin"/><Relationship Id="rId128" Type="http://schemas.openxmlformats.org/officeDocument/2006/relationships/image" Target="media/image71.jpeg"/><Relationship Id="rId149" Type="http://schemas.openxmlformats.org/officeDocument/2006/relationships/image" Target="media/image92.jpeg"/><Relationship Id="rId5" Type="http://schemas.openxmlformats.org/officeDocument/2006/relationships/customXml" Target="../customXml/item5.xml"/><Relationship Id="rId95" Type="http://schemas.openxmlformats.org/officeDocument/2006/relationships/image" Target="media/image44.wmf"/><Relationship Id="rId160" Type="http://schemas.openxmlformats.org/officeDocument/2006/relationships/image" Target="media/image103.jpeg"/><Relationship Id="rId181" Type="http://schemas.openxmlformats.org/officeDocument/2006/relationships/image" Target="media/image124.jpeg"/><Relationship Id="rId216" Type="http://schemas.openxmlformats.org/officeDocument/2006/relationships/image" Target="media/image159.jpeg"/><Relationship Id="rId22" Type="http://schemas.openxmlformats.org/officeDocument/2006/relationships/oleObject" Target="embeddings/oleObject4.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1.wmf"/><Relationship Id="rId113" Type="http://schemas.openxmlformats.org/officeDocument/2006/relationships/image" Target="media/image56.wmf"/><Relationship Id="rId118" Type="http://schemas.openxmlformats.org/officeDocument/2006/relationships/image" Target="media/image61.jpeg"/><Relationship Id="rId134" Type="http://schemas.openxmlformats.org/officeDocument/2006/relationships/image" Target="media/image77.jpeg"/><Relationship Id="rId139" Type="http://schemas.openxmlformats.org/officeDocument/2006/relationships/image" Target="media/image82.jpeg"/><Relationship Id="rId80" Type="http://schemas.openxmlformats.org/officeDocument/2006/relationships/oleObject" Target="embeddings/oleObject33.bin"/><Relationship Id="rId85" Type="http://schemas.openxmlformats.org/officeDocument/2006/relationships/image" Target="media/image39.wmf"/><Relationship Id="rId150" Type="http://schemas.openxmlformats.org/officeDocument/2006/relationships/image" Target="media/image93.wmf"/><Relationship Id="rId155" Type="http://schemas.openxmlformats.org/officeDocument/2006/relationships/image" Target="media/image98.jpeg"/><Relationship Id="rId171" Type="http://schemas.openxmlformats.org/officeDocument/2006/relationships/image" Target="media/image114.jpeg"/><Relationship Id="rId176" Type="http://schemas.openxmlformats.org/officeDocument/2006/relationships/image" Target="media/image119.jpeg"/><Relationship Id="rId192" Type="http://schemas.openxmlformats.org/officeDocument/2006/relationships/image" Target="media/image135.jpeg"/><Relationship Id="rId197" Type="http://schemas.openxmlformats.org/officeDocument/2006/relationships/image" Target="media/image140.jpeg"/><Relationship Id="rId206" Type="http://schemas.openxmlformats.org/officeDocument/2006/relationships/image" Target="media/image149.jpeg"/><Relationship Id="rId227" Type="http://schemas.openxmlformats.org/officeDocument/2006/relationships/header" Target="header2.xml"/><Relationship Id="rId201" Type="http://schemas.openxmlformats.org/officeDocument/2006/relationships/image" Target="media/image144.jpeg"/><Relationship Id="rId222" Type="http://schemas.openxmlformats.org/officeDocument/2006/relationships/image" Target="media/image165.jpeg"/><Relationship Id="rId12" Type="http://schemas.openxmlformats.org/officeDocument/2006/relationships/image" Target="media/image1.png"/><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2.bin"/><Relationship Id="rId59" Type="http://schemas.openxmlformats.org/officeDocument/2006/relationships/image" Target="media/image26.wmf"/><Relationship Id="rId103" Type="http://schemas.openxmlformats.org/officeDocument/2006/relationships/chart" Target="charts/chart1.xml"/><Relationship Id="rId108" Type="http://schemas.openxmlformats.org/officeDocument/2006/relationships/image" Target="media/image53.wmf"/><Relationship Id="rId124" Type="http://schemas.openxmlformats.org/officeDocument/2006/relationships/image" Target="media/image67.jpeg"/><Relationship Id="rId129" Type="http://schemas.openxmlformats.org/officeDocument/2006/relationships/image" Target="media/image72.jpeg"/><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1.bin"/><Relationship Id="rId140" Type="http://schemas.openxmlformats.org/officeDocument/2006/relationships/image" Target="media/image83.jpeg"/><Relationship Id="rId145" Type="http://schemas.openxmlformats.org/officeDocument/2006/relationships/image" Target="media/image88.jpeg"/><Relationship Id="rId161" Type="http://schemas.openxmlformats.org/officeDocument/2006/relationships/image" Target="media/image104.jpeg"/><Relationship Id="rId166" Type="http://schemas.openxmlformats.org/officeDocument/2006/relationships/image" Target="media/image109.jpeg"/><Relationship Id="rId182" Type="http://schemas.openxmlformats.org/officeDocument/2006/relationships/image" Target="media/image125.jpeg"/><Relationship Id="rId187" Type="http://schemas.openxmlformats.org/officeDocument/2006/relationships/image" Target="media/image130.jpeg"/><Relationship Id="rId217" Type="http://schemas.openxmlformats.org/officeDocument/2006/relationships/image" Target="media/image160.jpeg"/><Relationship Id="rId1" Type="http://schemas.openxmlformats.org/officeDocument/2006/relationships/customXml" Target="../customXml/item1.xml"/><Relationship Id="rId6" Type="http://schemas.openxmlformats.org/officeDocument/2006/relationships/numbering" Target="numbering.xml"/><Relationship Id="rId212" Type="http://schemas.openxmlformats.org/officeDocument/2006/relationships/image" Target="media/image155.jpeg"/><Relationship Id="rId233" Type="http://schemas.openxmlformats.org/officeDocument/2006/relationships/theme" Target="theme/theme1.xml"/><Relationship Id="rId23" Type="http://schemas.openxmlformats.org/officeDocument/2006/relationships/image" Target="media/image8.wmf"/><Relationship Id="rId28" Type="http://schemas.openxmlformats.org/officeDocument/2006/relationships/oleObject" Target="embeddings/oleObject7.bin"/><Relationship Id="rId49" Type="http://schemas.openxmlformats.org/officeDocument/2006/relationships/image" Target="media/image21.wmf"/><Relationship Id="rId114" Type="http://schemas.openxmlformats.org/officeDocument/2006/relationships/image" Target="media/image57.jpeg"/><Relationship Id="rId119" Type="http://schemas.openxmlformats.org/officeDocument/2006/relationships/image" Target="media/image62.jpeg"/><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6.bin"/><Relationship Id="rId130" Type="http://schemas.openxmlformats.org/officeDocument/2006/relationships/image" Target="media/image73.jpeg"/><Relationship Id="rId135" Type="http://schemas.openxmlformats.org/officeDocument/2006/relationships/image" Target="media/image78.jpeg"/><Relationship Id="rId151" Type="http://schemas.openxmlformats.org/officeDocument/2006/relationships/image" Target="media/image94.jpeg"/><Relationship Id="rId156" Type="http://schemas.openxmlformats.org/officeDocument/2006/relationships/image" Target="media/image99.jpeg"/><Relationship Id="rId177" Type="http://schemas.openxmlformats.org/officeDocument/2006/relationships/image" Target="media/image120.jpeg"/><Relationship Id="rId198" Type="http://schemas.openxmlformats.org/officeDocument/2006/relationships/image" Target="media/image141.jpeg"/><Relationship Id="rId172" Type="http://schemas.openxmlformats.org/officeDocument/2006/relationships/image" Target="media/image115.jpeg"/><Relationship Id="rId193" Type="http://schemas.openxmlformats.org/officeDocument/2006/relationships/image" Target="media/image136.jpeg"/><Relationship Id="rId202" Type="http://schemas.openxmlformats.org/officeDocument/2006/relationships/image" Target="media/image145.jpeg"/><Relationship Id="rId207" Type="http://schemas.openxmlformats.org/officeDocument/2006/relationships/image" Target="media/image150.jpeg"/><Relationship Id="rId223" Type="http://schemas.openxmlformats.org/officeDocument/2006/relationships/image" Target="media/image166.jpeg"/><Relationship Id="rId228" Type="http://schemas.openxmlformats.org/officeDocument/2006/relationships/footer" Target="footer1.xml"/><Relationship Id="rId13" Type="http://schemas.openxmlformats.org/officeDocument/2006/relationships/image" Target="media/image2.gif"/><Relationship Id="rId18" Type="http://schemas.openxmlformats.org/officeDocument/2006/relationships/oleObject" Target="embeddings/oleObject2.bin"/><Relationship Id="rId39" Type="http://schemas.openxmlformats.org/officeDocument/2006/relationships/image" Target="media/image16.wmf"/><Relationship Id="rId109" Type="http://schemas.openxmlformats.org/officeDocument/2006/relationships/image" Target="media/image54.e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4.wmf"/><Relationship Id="rId76" Type="http://schemas.openxmlformats.org/officeDocument/2006/relationships/oleObject" Target="embeddings/oleObject31.bin"/><Relationship Id="rId97" Type="http://schemas.openxmlformats.org/officeDocument/2006/relationships/image" Target="media/image45.wmf"/><Relationship Id="rId104" Type="http://schemas.openxmlformats.org/officeDocument/2006/relationships/image" Target="media/image49.emf"/><Relationship Id="rId120" Type="http://schemas.openxmlformats.org/officeDocument/2006/relationships/image" Target="media/image63.jpeg"/><Relationship Id="rId125" Type="http://schemas.openxmlformats.org/officeDocument/2006/relationships/image" Target="media/image68.jpeg"/><Relationship Id="rId141" Type="http://schemas.openxmlformats.org/officeDocument/2006/relationships/image" Target="media/image84.jpeg"/><Relationship Id="rId146" Type="http://schemas.openxmlformats.org/officeDocument/2006/relationships/image" Target="media/image89.jpeg"/><Relationship Id="rId167" Type="http://schemas.openxmlformats.org/officeDocument/2006/relationships/image" Target="media/image110.jpeg"/><Relationship Id="rId188" Type="http://schemas.openxmlformats.org/officeDocument/2006/relationships/image" Target="media/image131.jpeg"/><Relationship Id="rId7" Type="http://schemas.openxmlformats.org/officeDocument/2006/relationships/styles" Target="styles.xml"/><Relationship Id="rId71" Type="http://schemas.openxmlformats.org/officeDocument/2006/relationships/image" Target="media/image32.wmf"/><Relationship Id="rId92" Type="http://schemas.openxmlformats.org/officeDocument/2006/relationships/oleObject" Target="embeddings/oleObject39.bin"/><Relationship Id="rId162" Type="http://schemas.openxmlformats.org/officeDocument/2006/relationships/image" Target="media/image105.jpeg"/><Relationship Id="rId183" Type="http://schemas.openxmlformats.org/officeDocument/2006/relationships/image" Target="media/image126.jpeg"/><Relationship Id="rId213" Type="http://schemas.openxmlformats.org/officeDocument/2006/relationships/image" Target="media/image156.jpeg"/><Relationship Id="rId218" Type="http://schemas.openxmlformats.org/officeDocument/2006/relationships/image" Target="media/image161.jpeg"/><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9.wmf"/><Relationship Id="rId66" Type="http://schemas.openxmlformats.org/officeDocument/2006/relationships/oleObject" Target="embeddings/oleObject26.bin"/><Relationship Id="rId87" Type="http://schemas.openxmlformats.org/officeDocument/2006/relationships/image" Target="media/image40.wmf"/><Relationship Id="rId110" Type="http://schemas.openxmlformats.org/officeDocument/2006/relationships/oleObject" Target="embeddings/oleObject44.bin"/><Relationship Id="rId115" Type="http://schemas.openxmlformats.org/officeDocument/2006/relationships/image" Target="media/image58.jpeg"/><Relationship Id="rId131" Type="http://schemas.openxmlformats.org/officeDocument/2006/relationships/image" Target="media/image74.jpeg"/><Relationship Id="rId136" Type="http://schemas.openxmlformats.org/officeDocument/2006/relationships/image" Target="media/image79.jpeg"/><Relationship Id="rId157" Type="http://schemas.openxmlformats.org/officeDocument/2006/relationships/image" Target="media/image100.jpeg"/><Relationship Id="rId178" Type="http://schemas.openxmlformats.org/officeDocument/2006/relationships/image" Target="media/image121.jpeg"/><Relationship Id="rId61" Type="http://schemas.openxmlformats.org/officeDocument/2006/relationships/image" Target="media/image27.wmf"/><Relationship Id="rId82" Type="http://schemas.openxmlformats.org/officeDocument/2006/relationships/oleObject" Target="embeddings/oleObject34.bin"/><Relationship Id="rId152" Type="http://schemas.openxmlformats.org/officeDocument/2006/relationships/image" Target="media/image95.jpeg"/><Relationship Id="rId173" Type="http://schemas.openxmlformats.org/officeDocument/2006/relationships/image" Target="media/image116.jpeg"/><Relationship Id="rId194" Type="http://schemas.openxmlformats.org/officeDocument/2006/relationships/image" Target="media/image137.jpeg"/><Relationship Id="rId199" Type="http://schemas.openxmlformats.org/officeDocument/2006/relationships/image" Target="media/image142.jpeg"/><Relationship Id="rId203" Type="http://schemas.openxmlformats.org/officeDocument/2006/relationships/image" Target="media/image146.jpeg"/><Relationship Id="rId208" Type="http://schemas.openxmlformats.org/officeDocument/2006/relationships/image" Target="media/image151.jpeg"/><Relationship Id="rId229" Type="http://schemas.openxmlformats.org/officeDocument/2006/relationships/footer" Target="footer2.xml"/><Relationship Id="rId19" Type="http://schemas.openxmlformats.org/officeDocument/2006/relationships/image" Target="media/image6.wmf"/><Relationship Id="rId224" Type="http://schemas.openxmlformats.org/officeDocument/2006/relationships/image" Target="media/image167.jpeg"/><Relationship Id="rId14" Type="http://schemas.openxmlformats.org/officeDocument/2006/relationships/image" Target="media/image3.jpeg"/><Relationship Id="rId30" Type="http://schemas.openxmlformats.org/officeDocument/2006/relationships/oleObject" Target="embeddings/oleObject8.bin"/><Relationship Id="rId35" Type="http://schemas.openxmlformats.org/officeDocument/2006/relationships/image" Target="media/image14.wmf"/><Relationship Id="rId56" Type="http://schemas.openxmlformats.org/officeDocument/2006/relationships/oleObject" Target="embeddings/oleObject21.bin"/><Relationship Id="rId77" Type="http://schemas.openxmlformats.org/officeDocument/2006/relationships/image" Target="media/image35.wmf"/><Relationship Id="rId100" Type="http://schemas.openxmlformats.org/officeDocument/2006/relationships/oleObject" Target="embeddings/oleObject43.bin"/><Relationship Id="rId105" Type="http://schemas.openxmlformats.org/officeDocument/2006/relationships/image" Target="media/image50.emf"/><Relationship Id="rId126" Type="http://schemas.openxmlformats.org/officeDocument/2006/relationships/image" Target="media/image69.jpeg"/><Relationship Id="rId147" Type="http://schemas.openxmlformats.org/officeDocument/2006/relationships/image" Target="media/image90.jpeg"/><Relationship Id="rId168" Type="http://schemas.openxmlformats.org/officeDocument/2006/relationships/image" Target="media/image111.jpeg"/><Relationship Id="rId8" Type="http://schemas.openxmlformats.org/officeDocument/2006/relationships/settings" Target="settings.xml"/><Relationship Id="rId51" Type="http://schemas.openxmlformats.org/officeDocument/2006/relationships/image" Target="media/image22.wmf"/><Relationship Id="rId72" Type="http://schemas.openxmlformats.org/officeDocument/2006/relationships/oleObject" Target="embeddings/oleObject29.bin"/><Relationship Id="rId93" Type="http://schemas.openxmlformats.org/officeDocument/2006/relationships/image" Target="media/image43.wmf"/><Relationship Id="rId98" Type="http://schemas.openxmlformats.org/officeDocument/2006/relationships/oleObject" Target="embeddings/oleObject42.bin"/><Relationship Id="rId121" Type="http://schemas.openxmlformats.org/officeDocument/2006/relationships/image" Target="media/image64.jpeg"/><Relationship Id="rId142" Type="http://schemas.openxmlformats.org/officeDocument/2006/relationships/image" Target="media/image85.jpeg"/><Relationship Id="rId163" Type="http://schemas.openxmlformats.org/officeDocument/2006/relationships/image" Target="media/image106.jpeg"/><Relationship Id="rId184" Type="http://schemas.openxmlformats.org/officeDocument/2006/relationships/image" Target="media/image127.jpeg"/><Relationship Id="rId189" Type="http://schemas.openxmlformats.org/officeDocument/2006/relationships/image" Target="media/image132.jpeg"/><Relationship Id="rId219" Type="http://schemas.openxmlformats.org/officeDocument/2006/relationships/image" Target="media/image162.jpeg"/><Relationship Id="rId3" Type="http://schemas.openxmlformats.org/officeDocument/2006/relationships/customXml" Target="../customXml/item3.xml"/><Relationship Id="rId214" Type="http://schemas.openxmlformats.org/officeDocument/2006/relationships/image" Target="media/image157.jpeg"/><Relationship Id="rId230" Type="http://schemas.openxmlformats.org/officeDocument/2006/relationships/header" Target="header3.xml"/><Relationship Id="rId25" Type="http://schemas.openxmlformats.org/officeDocument/2006/relationships/image" Target="media/image9.wmf"/><Relationship Id="rId46" Type="http://schemas.openxmlformats.org/officeDocument/2006/relationships/oleObject" Target="embeddings/oleObject16.bin"/><Relationship Id="rId67" Type="http://schemas.openxmlformats.org/officeDocument/2006/relationships/image" Target="media/image30.wmf"/><Relationship Id="rId116" Type="http://schemas.openxmlformats.org/officeDocument/2006/relationships/image" Target="media/image59.jpeg"/><Relationship Id="rId137" Type="http://schemas.openxmlformats.org/officeDocument/2006/relationships/image" Target="media/image80.jpeg"/><Relationship Id="rId158" Type="http://schemas.openxmlformats.org/officeDocument/2006/relationships/image" Target="media/image101.jpeg"/><Relationship Id="rId20" Type="http://schemas.openxmlformats.org/officeDocument/2006/relationships/oleObject" Target="embeddings/oleObject3.bin"/><Relationship Id="rId41" Type="http://schemas.openxmlformats.org/officeDocument/2006/relationships/image" Target="media/image17.wmf"/><Relationship Id="rId62" Type="http://schemas.openxmlformats.org/officeDocument/2006/relationships/oleObject" Target="embeddings/oleObject24.bin"/><Relationship Id="rId83" Type="http://schemas.openxmlformats.org/officeDocument/2006/relationships/image" Target="media/image38.wmf"/><Relationship Id="rId88" Type="http://schemas.openxmlformats.org/officeDocument/2006/relationships/oleObject" Target="embeddings/oleObject37.bin"/><Relationship Id="rId111" Type="http://schemas.openxmlformats.org/officeDocument/2006/relationships/chart" Target="charts/chart2.xml"/><Relationship Id="rId132" Type="http://schemas.openxmlformats.org/officeDocument/2006/relationships/image" Target="media/image75.jpeg"/><Relationship Id="rId153" Type="http://schemas.openxmlformats.org/officeDocument/2006/relationships/image" Target="media/image96.jpeg"/><Relationship Id="rId174" Type="http://schemas.openxmlformats.org/officeDocument/2006/relationships/image" Target="media/image117.jpeg"/><Relationship Id="rId179" Type="http://schemas.openxmlformats.org/officeDocument/2006/relationships/image" Target="media/image122.jpeg"/><Relationship Id="rId195" Type="http://schemas.openxmlformats.org/officeDocument/2006/relationships/image" Target="media/image138.jpeg"/><Relationship Id="rId209" Type="http://schemas.openxmlformats.org/officeDocument/2006/relationships/image" Target="media/image152.jpeg"/><Relationship Id="rId190" Type="http://schemas.openxmlformats.org/officeDocument/2006/relationships/image" Target="media/image133.jpeg"/><Relationship Id="rId204" Type="http://schemas.openxmlformats.org/officeDocument/2006/relationships/image" Target="media/image147.jpeg"/><Relationship Id="rId220" Type="http://schemas.openxmlformats.org/officeDocument/2006/relationships/image" Target="media/image163.jpeg"/><Relationship Id="rId225" Type="http://schemas.openxmlformats.org/officeDocument/2006/relationships/image" Target="media/image168.jpeg"/><Relationship Id="rId15" Type="http://schemas.openxmlformats.org/officeDocument/2006/relationships/image" Target="media/image4.wmf"/><Relationship Id="rId36" Type="http://schemas.openxmlformats.org/officeDocument/2006/relationships/oleObject" Target="embeddings/oleObject11.bin"/><Relationship Id="rId57" Type="http://schemas.openxmlformats.org/officeDocument/2006/relationships/image" Target="media/image25.wmf"/><Relationship Id="rId106" Type="http://schemas.openxmlformats.org/officeDocument/2006/relationships/image" Target="media/image51.gif"/><Relationship Id="rId127" Type="http://schemas.openxmlformats.org/officeDocument/2006/relationships/image" Target="media/image70.jpeg"/><Relationship Id="rId10" Type="http://schemas.openxmlformats.org/officeDocument/2006/relationships/footnotes" Target="footnotes.xml"/><Relationship Id="rId31" Type="http://schemas.openxmlformats.org/officeDocument/2006/relationships/image" Target="media/image12.wmf"/><Relationship Id="rId52" Type="http://schemas.openxmlformats.org/officeDocument/2006/relationships/oleObject" Target="embeddings/oleObject19.bin"/><Relationship Id="rId73" Type="http://schemas.openxmlformats.org/officeDocument/2006/relationships/image" Target="media/image33.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6.wmf"/><Relationship Id="rId101" Type="http://schemas.openxmlformats.org/officeDocument/2006/relationships/image" Target="media/image47.emf"/><Relationship Id="rId122" Type="http://schemas.openxmlformats.org/officeDocument/2006/relationships/image" Target="media/image65.jpeg"/><Relationship Id="rId143" Type="http://schemas.openxmlformats.org/officeDocument/2006/relationships/image" Target="media/image86.jpeg"/><Relationship Id="rId148" Type="http://schemas.openxmlformats.org/officeDocument/2006/relationships/image" Target="media/image91.jpeg"/><Relationship Id="rId164" Type="http://schemas.openxmlformats.org/officeDocument/2006/relationships/image" Target="media/image107.jpeg"/><Relationship Id="rId169" Type="http://schemas.openxmlformats.org/officeDocument/2006/relationships/image" Target="media/image112.jpeg"/><Relationship Id="rId185" Type="http://schemas.openxmlformats.org/officeDocument/2006/relationships/image" Target="media/image128.jpeg"/><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image" Target="media/image123.jpeg"/><Relationship Id="rId210" Type="http://schemas.openxmlformats.org/officeDocument/2006/relationships/image" Target="media/image153.jpeg"/><Relationship Id="rId215" Type="http://schemas.openxmlformats.org/officeDocument/2006/relationships/image" Target="media/image158.jpeg"/><Relationship Id="rId26" Type="http://schemas.openxmlformats.org/officeDocument/2006/relationships/oleObject" Target="embeddings/oleObject6.bin"/><Relationship Id="rId231" Type="http://schemas.openxmlformats.org/officeDocument/2006/relationships/footer" Target="footer3.xml"/><Relationship Id="rId47" Type="http://schemas.openxmlformats.org/officeDocument/2006/relationships/image" Target="media/image20.wmf"/><Relationship Id="rId68" Type="http://schemas.openxmlformats.org/officeDocument/2006/relationships/oleObject" Target="embeddings/oleObject27.bin"/><Relationship Id="rId89" Type="http://schemas.openxmlformats.org/officeDocument/2006/relationships/image" Target="media/image41.wmf"/><Relationship Id="rId112" Type="http://schemas.openxmlformats.org/officeDocument/2006/relationships/image" Target="media/image55.wmf"/><Relationship Id="rId133" Type="http://schemas.openxmlformats.org/officeDocument/2006/relationships/image" Target="media/image76.jpeg"/><Relationship Id="rId154" Type="http://schemas.openxmlformats.org/officeDocument/2006/relationships/image" Target="media/image97.jpeg"/><Relationship Id="rId175" Type="http://schemas.openxmlformats.org/officeDocument/2006/relationships/image" Target="media/image118.jpeg"/><Relationship Id="rId196" Type="http://schemas.openxmlformats.org/officeDocument/2006/relationships/image" Target="media/image139.jpeg"/><Relationship Id="rId200" Type="http://schemas.openxmlformats.org/officeDocument/2006/relationships/image" Target="media/image143.jpeg"/><Relationship Id="rId16" Type="http://schemas.openxmlformats.org/officeDocument/2006/relationships/oleObject" Target="embeddings/oleObject1.bin"/><Relationship Id="rId221" Type="http://schemas.openxmlformats.org/officeDocument/2006/relationships/image" Target="media/image164.jpeg"/><Relationship Id="rId37" Type="http://schemas.openxmlformats.org/officeDocument/2006/relationships/image" Target="media/image15.wmf"/><Relationship Id="rId58" Type="http://schemas.openxmlformats.org/officeDocument/2006/relationships/oleObject" Target="embeddings/oleObject22.bin"/><Relationship Id="rId79" Type="http://schemas.openxmlformats.org/officeDocument/2006/relationships/image" Target="media/image36.wmf"/><Relationship Id="rId102" Type="http://schemas.openxmlformats.org/officeDocument/2006/relationships/image" Target="media/image48.emf"/><Relationship Id="rId123" Type="http://schemas.openxmlformats.org/officeDocument/2006/relationships/image" Target="media/image66.jpeg"/><Relationship Id="rId144" Type="http://schemas.openxmlformats.org/officeDocument/2006/relationships/image" Target="media/image87.jpeg"/><Relationship Id="rId90" Type="http://schemas.openxmlformats.org/officeDocument/2006/relationships/oleObject" Target="embeddings/oleObject38.bin"/><Relationship Id="rId165" Type="http://schemas.openxmlformats.org/officeDocument/2006/relationships/image" Target="media/image108.jpeg"/><Relationship Id="rId186" Type="http://schemas.openxmlformats.org/officeDocument/2006/relationships/image" Target="media/image129.jpeg"/><Relationship Id="rId211" Type="http://schemas.openxmlformats.org/officeDocument/2006/relationships/image" Target="media/image154.jpeg"/><Relationship Id="rId232"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180746561886051"/>
          <c:y val="6.1971830985915494E-2"/>
          <c:w val="0.84282907662082518"/>
          <c:h val="0.75774647887323943"/>
        </c:manualLayout>
      </c:layout>
      <c:scatterChart>
        <c:scatterStyle val="smoothMarker"/>
        <c:varyColors val="0"/>
        <c:ser>
          <c:idx val="0"/>
          <c:order val="0"/>
          <c:spPr>
            <a:ln w="25400">
              <a:solidFill>
                <a:srgbClr val="000080"/>
              </a:solidFill>
              <a:prstDash val="solid"/>
            </a:ln>
          </c:spPr>
          <c:marker>
            <c:symbol val="circle"/>
            <c:size val="5"/>
            <c:spPr>
              <a:solidFill>
                <a:srgbClr val="000080"/>
              </a:solidFill>
              <a:ln>
                <a:solidFill>
                  <a:srgbClr val="000080"/>
                </a:solidFill>
                <a:prstDash val="solid"/>
              </a:ln>
            </c:spPr>
          </c:marker>
          <c:xVal>
            <c:numRef>
              <c:f>Sheet1!$A$1:$A$8</c:f>
              <c:numCache>
                <c:formatCode>General</c:formatCode>
                <c:ptCount val="8"/>
                <c:pt idx="0">
                  <c:v>0</c:v>
                </c:pt>
                <c:pt idx="1">
                  <c:v>2</c:v>
                </c:pt>
                <c:pt idx="2">
                  <c:v>4</c:v>
                </c:pt>
                <c:pt idx="3">
                  <c:v>6</c:v>
                </c:pt>
                <c:pt idx="4">
                  <c:v>8</c:v>
                </c:pt>
                <c:pt idx="5">
                  <c:v>10</c:v>
                </c:pt>
                <c:pt idx="6">
                  <c:v>12</c:v>
                </c:pt>
              </c:numCache>
            </c:numRef>
          </c:xVal>
          <c:yVal>
            <c:numRef>
              <c:f>Sheet1!$B$1:$B$8</c:f>
              <c:numCache>
                <c:formatCode>General</c:formatCode>
                <c:ptCount val="8"/>
                <c:pt idx="0">
                  <c:v>0</c:v>
                </c:pt>
                <c:pt idx="1">
                  <c:v>5</c:v>
                </c:pt>
                <c:pt idx="2">
                  <c:v>10</c:v>
                </c:pt>
                <c:pt idx="3">
                  <c:v>15</c:v>
                </c:pt>
                <c:pt idx="4">
                  <c:v>20</c:v>
                </c:pt>
                <c:pt idx="5">
                  <c:v>25</c:v>
                </c:pt>
                <c:pt idx="6">
                  <c:v>30</c:v>
                </c:pt>
              </c:numCache>
            </c:numRef>
          </c:yVal>
          <c:smooth val="1"/>
          <c:extLst>
            <c:ext xmlns:c16="http://schemas.microsoft.com/office/drawing/2014/chart" uri="{C3380CC4-5D6E-409C-BE32-E72D297353CC}">
              <c16:uniqueId val="{00000000-4B83-48D9-B536-BC75FAF83A8D}"/>
            </c:ext>
          </c:extLst>
        </c:ser>
        <c:dLbls>
          <c:showLegendKey val="0"/>
          <c:showVal val="0"/>
          <c:showCatName val="0"/>
          <c:showSerName val="0"/>
          <c:showPercent val="0"/>
          <c:showBubbleSize val="0"/>
        </c:dLbls>
        <c:axId val="167027072"/>
        <c:axId val="187961728"/>
      </c:scatterChart>
      <c:valAx>
        <c:axId val="167027072"/>
        <c:scaling>
          <c:orientation val="minMax"/>
        </c:scaling>
        <c:delete val="0"/>
        <c:axPos val="b"/>
        <c:majorGridlines>
          <c:spPr>
            <a:ln w="3175">
              <a:solidFill>
                <a:srgbClr val="000000"/>
              </a:solidFill>
              <a:prstDash val="solid"/>
            </a:ln>
          </c:spPr>
        </c:majorGridlines>
        <c:minorGridlines>
          <c:spPr>
            <a:ln w="3175">
              <a:solidFill>
                <a:srgbClr val="000000"/>
              </a:solidFill>
              <a:prstDash val="solid"/>
            </a:ln>
          </c:spPr>
        </c:minorGridlines>
        <c:title>
          <c:tx>
            <c:rich>
              <a:bodyPr/>
              <a:lstStyle/>
              <a:p>
                <a:pPr>
                  <a:defRPr sz="950" b="1" i="0" u="none" strike="noStrike" baseline="0">
                    <a:solidFill>
                      <a:srgbClr val="000000"/>
                    </a:solidFill>
                    <a:latin typeface="Arial"/>
                    <a:ea typeface="Arial"/>
                    <a:cs typeface="Arial"/>
                  </a:defRPr>
                </a:pPr>
                <a:r>
                  <a:rPr lang="en-GB"/>
                  <a:t>time in seconds</a:t>
                </a:r>
              </a:p>
            </c:rich>
          </c:tx>
          <c:layout>
            <c:manualLayout>
              <c:xMode val="edge"/>
              <c:yMode val="edge"/>
              <c:x val="0.4400785854616896"/>
              <c:y val="0.90422535211267607"/>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950" b="1" i="0" u="none" strike="noStrike" baseline="0">
                <a:solidFill>
                  <a:srgbClr val="000000"/>
                </a:solidFill>
                <a:latin typeface="Arial"/>
                <a:ea typeface="Arial"/>
                <a:cs typeface="Arial"/>
              </a:defRPr>
            </a:pPr>
            <a:endParaRPr lang="en-US"/>
          </a:p>
        </c:txPr>
        <c:crossAx val="187961728"/>
        <c:crosses val="autoZero"/>
        <c:crossBetween val="midCat"/>
      </c:valAx>
      <c:valAx>
        <c:axId val="187961728"/>
        <c:scaling>
          <c:orientation val="minMax"/>
        </c:scaling>
        <c:delete val="0"/>
        <c:axPos val="l"/>
        <c:majorGridlines>
          <c:spPr>
            <a:ln w="3175">
              <a:solidFill>
                <a:srgbClr val="000000"/>
              </a:solidFill>
              <a:prstDash val="solid"/>
            </a:ln>
          </c:spPr>
        </c:majorGridlines>
        <c:minorGridlines>
          <c:spPr>
            <a:ln w="3175">
              <a:solidFill>
                <a:srgbClr val="000000"/>
              </a:solidFill>
              <a:prstDash val="solid"/>
            </a:ln>
          </c:spPr>
        </c:minorGridlines>
        <c:title>
          <c:tx>
            <c:rich>
              <a:bodyPr/>
              <a:lstStyle/>
              <a:p>
                <a:pPr>
                  <a:defRPr sz="1050" b="1" i="0" u="none" strike="noStrike" baseline="0">
                    <a:solidFill>
                      <a:srgbClr val="000000"/>
                    </a:solidFill>
                    <a:latin typeface="Arial"/>
                    <a:ea typeface="Arial"/>
                    <a:cs typeface="Arial"/>
                  </a:defRPr>
                </a:pPr>
                <a:r>
                  <a:rPr lang="en-GB"/>
                  <a:t>speed in metres per second</a:t>
                </a:r>
              </a:p>
            </c:rich>
          </c:tx>
          <c:layout>
            <c:manualLayout>
              <c:xMode val="edge"/>
              <c:yMode val="edge"/>
              <c:x val="2.1611001964636542E-2"/>
              <c:y val="0.15211267605633802"/>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950" b="1" i="0" u="none" strike="noStrike" baseline="0">
                <a:solidFill>
                  <a:srgbClr val="000000"/>
                </a:solidFill>
                <a:latin typeface="Arial"/>
                <a:ea typeface="Arial"/>
                <a:cs typeface="Arial"/>
              </a:defRPr>
            </a:pPr>
            <a:endParaRPr lang="en-US"/>
          </a:p>
        </c:txPr>
        <c:crossAx val="167027072"/>
        <c:crosses val="autoZero"/>
        <c:crossBetween val="midCat"/>
      </c:valAx>
      <c:spPr>
        <a:noFill/>
        <a:ln w="12700">
          <a:solidFill>
            <a:srgbClr val="808080"/>
          </a:solidFill>
          <a:prstDash val="solid"/>
        </a:ln>
      </c:spPr>
    </c:plotArea>
    <c:plotVisOnly val="1"/>
    <c:dispBlanksAs val="gap"/>
    <c:showDLblsOverMax val="0"/>
  </c:chart>
  <c:spPr>
    <a:noFill/>
    <a:ln>
      <a:noFill/>
    </a:ln>
  </c:spPr>
  <c:txPr>
    <a:bodyPr/>
    <a:lstStyle/>
    <a:p>
      <a:pPr>
        <a:defRPr sz="525" b="0" i="0" u="none" strike="noStrike" baseline="0">
          <a:solidFill>
            <a:srgbClr val="000000"/>
          </a:solidFill>
          <a:latin typeface="Arial"/>
          <a:ea typeface="Arial"/>
          <a:cs typeface="Arial"/>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151515151515152"/>
          <c:y val="7.2727272727272724E-2"/>
          <c:w val="0.80606060606060603"/>
          <c:h val="0.7"/>
        </c:manualLayout>
      </c:layout>
      <c:scatterChart>
        <c:scatterStyle val="lineMarker"/>
        <c:varyColors val="0"/>
        <c:ser>
          <c:idx val="2"/>
          <c:order val="0"/>
          <c:tx>
            <c:strRef>
              <c:f>Sheet1!$A$4</c:f>
              <c:strCache>
                <c:ptCount val="1"/>
                <c:pt idx="0">
                  <c:v>Mar</c:v>
                </c:pt>
              </c:strCache>
            </c:strRef>
          </c:tx>
          <c:spPr>
            <a:ln w="28580">
              <a:noFill/>
            </a:ln>
          </c:spPr>
          <c:marker>
            <c:symbol val="none"/>
          </c:marker>
          <c:xVal>
            <c:strRef>
              <c:f>Sheet1!$B$1:$D$1</c:f>
              <c:strCache>
                <c:ptCount val="3"/>
                <c:pt idx="0">
                  <c:v>Food</c:v>
                </c:pt>
                <c:pt idx="1">
                  <c:v>Gas</c:v>
                </c:pt>
                <c:pt idx="2">
                  <c:v>Motel</c:v>
                </c:pt>
              </c:strCache>
            </c:strRef>
          </c:xVal>
          <c:yVal>
            <c:numRef>
              <c:f>Sheet1!$B$4:$D$4</c:f>
              <c:numCache>
                <c:formatCode>General</c:formatCode>
                <c:ptCount val="3"/>
                <c:pt idx="0">
                  <c:v>22</c:v>
                </c:pt>
                <c:pt idx="1">
                  <c:v>29</c:v>
                </c:pt>
                <c:pt idx="2">
                  <c:v>14</c:v>
                </c:pt>
              </c:numCache>
            </c:numRef>
          </c:yVal>
          <c:smooth val="0"/>
          <c:extLst>
            <c:ext xmlns:c16="http://schemas.microsoft.com/office/drawing/2014/chart" uri="{C3380CC4-5D6E-409C-BE32-E72D297353CC}">
              <c16:uniqueId val="{00000000-226E-49A3-AB61-C0BEDA0DF805}"/>
            </c:ext>
          </c:extLst>
        </c:ser>
        <c:dLbls>
          <c:showLegendKey val="0"/>
          <c:showVal val="0"/>
          <c:showCatName val="0"/>
          <c:showSerName val="0"/>
          <c:showPercent val="0"/>
          <c:showBubbleSize val="0"/>
        </c:dLbls>
        <c:axId val="362819584"/>
        <c:axId val="362821888"/>
      </c:scatterChart>
      <c:valAx>
        <c:axId val="362819584"/>
        <c:scaling>
          <c:orientation val="minMax"/>
          <c:max val="50"/>
          <c:min val="0"/>
        </c:scaling>
        <c:delete val="0"/>
        <c:axPos val="b"/>
        <c:title>
          <c:tx>
            <c:rich>
              <a:bodyPr/>
              <a:lstStyle/>
              <a:p>
                <a:pPr>
                  <a:defRPr sz="1200" b="1" i="0" u="none" strike="noStrike" baseline="0">
                    <a:solidFill>
                      <a:srgbClr val="000000"/>
                    </a:solidFill>
                    <a:latin typeface="+mn-lt"/>
                    <a:ea typeface="Arial"/>
                    <a:cs typeface="Arial"/>
                  </a:defRPr>
                </a:pPr>
                <a:r>
                  <a:rPr lang="en-GB">
                    <a:latin typeface="+mn-lt"/>
                  </a:rPr>
                  <a:t>Length of wire (cm)</a:t>
                </a:r>
              </a:p>
            </c:rich>
          </c:tx>
          <c:layout>
            <c:manualLayout>
              <c:xMode val="edge"/>
              <c:yMode val="edge"/>
              <c:x val="0.39797979797979799"/>
              <c:y val="0.87878787878787878"/>
            </c:manualLayout>
          </c:layout>
          <c:overlay val="0"/>
          <c:spPr>
            <a:noFill/>
            <a:ln w="25404">
              <a:noFill/>
            </a:ln>
          </c:spPr>
        </c:title>
        <c:numFmt formatCode="General" sourceLinked="1"/>
        <c:majorTickMark val="out"/>
        <c:minorTickMark val="none"/>
        <c:tickLblPos val="nextTo"/>
        <c:spPr>
          <a:ln w="12702">
            <a:solidFill>
              <a:srgbClr val="000000"/>
            </a:solidFill>
            <a:prstDash val="solid"/>
          </a:ln>
        </c:spPr>
        <c:txPr>
          <a:bodyPr rot="0" vert="horz"/>
          <a:lstStyle/>
          <a:p>
            <a:pPr>
              <a:defRPr sz="1200" b="0" i="0" u="none" strike="noStrike" baseline="0">
                <a:solidFill>
                  <a:srgbClr val="000000"/>
                </a:solidFill>
                <a:latin typeface="+mn-lt"/>
                <a:ea typeface="Arial"/>
                <a:cs typeface="Arial"/>
              </a:defRPr>
            </a:pPr>
            <a:endParaRPr lang="en-US"/>
          </a:p>
        </c:txPr>
        <c:crossAx val="362821888"/>
        <c:crosses val="autoZero"/>
        <c:crossBetween val="midCat"/>
        <c:majorUnit val="10"/>
      </c:valAx>
      <c:valAx>
        <c:axId val="362821888"/>
        <c:scaling>
          <c:orientation val="minMax"/>
          <c:max val="30"/>
        </c:scaling>
        <c:delete val="0"/>
        <c:axPos val="l"/>
        <c:title>
          <c:tx>
            <c:rich>
              <a:bodyPr/>
              <a:lstStyle/>
              <a:p>
                <a:pPr>
                  <a:defRPr sz="1200" b="1" i="0" u="none" strike="noStrike" baseline="0">
                    <a:solidFill>
                      <a:srgbClr val="000000"/>
                    </a:solidFill>
                    <a:latin typeface="+mn-lt"/>
                    <a:ea typeface="Arial"/>
                    <a:cs typeface="Arial"/>
                  </a:defRPr>
                </a:pPr>
                <a:r>
                  <a:rPr lang="en-GB" sz="1200" b="1" i="0" u="none" strike="noStrike" baseline="0">
                    <a:solidFill>
                      <a:srgbClr val="000000"/>
                    </a:solidFill>
                    <a:latin typeface="+mn-lt"/>
                    <a:cs typeface="Arial"/>
                  </a:rPr>
                  <a:t>R/</a:t>
                </a:r>
                <a:r>
                  <a:rPr lang="en-GB" sz="1200" b="1" i="0" u="none" strike="noStrike" baseline="0">
                    <a:solidFill>
                      <a:srgbClr val="000000"/>
                    </a:solidFill>
                    <a:latin typeface="+mn-lt"/>
                    <a:cs typeface="Arial"/>
                    <a:sym typeface="Symbol"/>
                  </a:rPr>
                  <a:t></a:t>
                </a:r>
                <a:endParaRPr lang="en-GB" sz="1200" b="1" i="0" u="none" strike="noStrike" baseline="0">
                  <a:solidFill>
                    <a:srgbClr val="000000"/>
                  </a:solidFill>
                  <a:latin typeface="+mn-lt"/>
                  <a:cs typeface="Arial"/>
                </a:endParaRPr>
              </a:p>
            </c:rich>
          </c:tx>
          <c:layout>
            <c:manualLayout>
              <c:xMode val="edge"/>
              <c:yMode val="edge"/>
              <c:x val="0.12897812629506838"/>
              <c:y val="4.2313185116566116E-4"/>
            </c:manualLayout>
          </c:layout>
          <c:overlay val="0"/>
          <c:spPr>
            <a:noFill/>
            <a:ln w="25404">
              <a:noFill/>
            </a:ln>
          </c:spPr>
        </c:title>
        <c:numFmt formatCode="General" sourceLinked="1"/>
        <c:majorTickMark val="out"/>
        <c:minorTickMark val="none"/>
        <c:tickLblPos val="nextTo"/>
        <c:spPr>
          <a:ln w="12702">
            <a:solidFill>
              <a:srgbClr val="000000"/>
            </a:solidFill>
            <a:prstDash val="solid"/>
          </a:ln>
        </c:spPr>
        <c:txPr>
          <a:bodyPr rot="0" vert="horz"/>
          <a:lstStyle/>
          <a:p>
            <a:pPr>
              <a:defRPr sz="1200" b="0" i="0" u="none" strike="noStrike" baseline="0">
                <a:solidFill>
                  <a:srgbClr val="000000"/>
                </a:solidFill>
                <a:latin typeface="+mn-lt"/>
                <a:ea typeface="Arial"/>
                <a:cs typeface="Arial"/>
              </a:defRPr>
            </a:pPr>
            <a:endParaRPr lang="en-US"/>
          </a:p>
        </c:txPr>
        <c:crossAx val="362819584"/>
        <c:crosses val="autoZero"/>
        <c:crossBetween val="midCat"/>
      </c:valAx>
      <c:spPr>
        <a:noFill/>
        <a:ln w="25404">
          <a:noFill/>
        </a:ln>
      </c:spPr>
    </c:plotArea>
    <c:plotVisOnly val="1"/>
    <c:dispBlanksAs val="gap"/>
    <c:showDLblsOverMax val="0"/>
  </c:chart>
  <c:spPr>
    <a:noFill/>
    <a:ln>
      <a:noFill/>
    </a:ln>
  </c:spPr>
  <c:txPr>
    <a:bodyPr/>
    <a:lstStyle/>
    <a:p>
      <a:pPr>
        <a:defRPr sz="500" b="0" i="0" u="none" strike="noStrike" baseline="0">
          <a:solidFill>
            <a:srgbClr val="000000"/>
          </a:solidFill>
          <a:latin typeface="Arial"/>
          <a:ea typeface="Arial"/>
          <a:cs typeface="Arial"/>
        </a:defRPr>
      </a:pPr>
      <a:endParaRPr lang="en-US"/>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1485</cdr:x>
      <cdr:y>0.1895</cdr:y>
    </cdr:from>
    <cdr:to>
      <cdr:x>0.796</cdr:x>
      <cdr:y>0.655</cdr:y>
    </cdr:to>
    <cdr:sp macro="" textlink="">
      <cdr:nvSpPr>
        <cdr:cNvPr id="1025" name="Line 1"/>
        <cdr:cNvSpPr>
          <a:spLocks xmlns:a="http://schemas.openxmlformats.org/drawingml/2006/main" noChangeShapeType="1"/>
        </cdr:cNvSpPr>
      </cdr:nvSpPr>
      <cdr:spPr bwMode="auto">
        <a:xfrm xmlns:a="http://schemas.openxmlformats.org/drawingml/2006/main" flipV="1">
          <a:off x="700159" y="595646"/>
          <a:ext cx="3052882" cy="1463183"/>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14268</cdr:x>
      <cdr:y>0.1797</cdr:y>
    </cdr:from>
    <cdr:to>
      <cdr:x>0.78943</cdr:x>
      <cdr:y>0.1797</cdr:y>
    </cdr:to>
    <cdr:sp macro="" textlink="">
      <cdr:nvSpPr>
        <cdr:cNvPr id="1029" name="Line 5"/>
        <cdr:cNvSpPr>
          <a:spLocks xmlns:a="http://schemas.openxmlformats.org/drawingml/2006/main" noChangeShapeType="1"/>
        </cdr:cNvSpPr>
      </cdr:nvSpPr>
      <cdr:spPr bwMode="auto">
        <a:xfrm xmlns:a="http://schemas.openxmlformats.org/drawingml/2006/main" flipV="1">
          <a:off x="441228" y="372445"/>
          <a:ext cx="2000042" cy="0"/>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796</cdr:x>
      <cdr:y>0.1895</cdr:y>
    </cdr:from>
    <cdr:to>
      <cdr:x>0.796</cdr:x>
      <cdr:y>0.7655</cdr:y>
    </cdr:to>
    <cdr:sp macro="" textlink="">
      <cdr:nvSpPr>
        <cdr:cNvPr id="1030" name="Line 6"/>
        <cdr:cNvSpPr>
          <a:spLocks xmlns:a="http://schemas.openxmlformats.org/drawingml/2006/main" noChangeShapeType="1"/>
        </cdr:cNvSpPr>
      </cdr:nvSpPr>
      <cdr:spPr bwMode="auto">
        <a:xfrm xmlns:a="http://schemas.openxmlformats.org/drawingml/2006/main" flipV="1">
          <a:off x="3753041" y="595646"/>
          <a:ext cx="0" cy="1810512"/>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a:extLst xmlns:a="http://schemas.openxmlformats.org/drawingml/2006/main">
          <a:ext uri="{909E8E84-426E-40DD-AFC4-6F175D3DCCD1}">
            <a14:hiddenFill xmlns:a14="http://schemas.microsoft.com/office/drawing/2010/main">
              <a:noFill/>
            </a14:hiddenFill>
          </a:ext>
        </a:extLst>
      </cdr:spPr>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2015-06-01T00:00:00</PublishDate>
  <Abstract/>
  <CompanyAddress/>
  <CompanyPhone/>
  <CompanyFax/>
  <CompanyEmail/>
</CoverPageProperties>
</file>

<file path=customXml/item2.xml><?xml version="1.0" encoding="utf-8"?>
<ct:contentTypeSchema xmlns:ct="http://schemas.microsoft.com/office/2006/metadata/contentType" xmlns:ma="http://schemas.microsoft.com/office/2006/metadata/properties/metaAttributes" ct:_="" ma:_="" ma:contentTypeName="Document" ma:contentTypeID="0x0101006FF9E95D84F5204C82A817EFF84E160C" ma:contentTypeVersion="37" ma:contentTypeDescription="Create a new document." ma:contentTypeScope="" ma:versionID="f3075e8e098f4a0ff7ec52ae7731d45b">
  <xsd:schema xmlns:xsd="http://www.w3.org/2001/XMLSchema" xmlns:xs="http://www.w3.org/2001/XMLSchema" xmlns:p="http://schemas.microsoft.com/office/2006/metadata/properties" xmlns:ns1="http://schemas.microsoft.com/sharepoint/v3" xmlns:ns3="047d31ed-db1b-45f8-951b-70f32d0d50e7" xmlns:ns4="346219e1-681e-4c5f-baa7-59e01490ad14" targetNamespace="http://schemas.microsoft.com/office/2006/metadata/properties" ma:root="true" ma:fieldsID="c5f230b722b9f75a495f836c524f0184" ns1:_="" ns3:_="" ns4:_="">
    <xsd:import namespace="http://schemas.microsoft.com/sharepoint/v3"/>
    <xsd:import namespace="047d31ed-db1b-45f8-951b-70f32d0d50e7"/>
    <xsd:import namespace="346219e1-681e-4c5f-baa7-59e01490ad14"/>
    <xsd:element name="properties">
      <xsd:complexType>
        <xsd:sequence>
          <xsd:element name="documentManagement">
            <xsd:complexType>
              <xsd:all>
                <xsd:element ref="ns3:SharedWithUsers" minOccurs="0"/>
                <xsd:element ref="ns1:IMAddress" minOccurs="0"/>
                <xsd:element ref="ns3:SharingHintHash" minOccurs="0"/>
                <xsd:element ref="ns3:SharedWithDetails" minOccurs="0"/>
                <xsd:element ref="ns4:NotebookType" minOccurs="0"/>
                <xsd:element ref="ns4:FolderType" minOccurs="0"/>
                <xsd:element ref="ns4:Owner" minOccurs="0"/>
                <xsd:element ref="ns4:DefaultSectionNames" minOccurs="0"/>
                <xsd:element ref="ns4:AppVersion" minOccurs="0"/>
                <xsd:element ref="ns4:Teachers" minOccurs="0"/>
                <xsd:element ref="ns4:Students" minOccurs="0"/>
                <xsd:element ref="ns4:Student_Groups" minOccurs="0"/>
                <xsd:element ref="ns4:Invited_Teachers" minOccurs="0"/>
                <xsd:element ref="ns4:Invited_Students" minOccurs="0"/>
                <xsd:element ref="ns4:Self_Registration_Enabled" minOccurs="0"/>
                <xsd:element ref="ns4:MediaServiceMetadata" minOccurs="0"/>
                <xsd:element ref="ns4:MediaServiceFastMetadata" minOccurs="0"/>
                <xsd:element ref="ns4:MediaServiceDateTaken" minOccurs="0"/>
                <xsd:element ref="ns4:MediaServiceAutoTags" minOccurs="0"/>
                <xsd:element ref="ns4:MediaServiceOCR" minOccurs="0"/>
                <xsd:element ref="ns4:MediaServiceGenerationTime" minOccurs="0"/>
                <xsd:element ref="ns4:MediaServiceEventHashCode" minOccurs="0"/>
                <xsd:element ref="ns4:MediaServiceLocation" minOccurs="0"/>
                <xsd:element ref="ns4:MediaServiceAutoKeyPoints" minOccurs="0"/>
                <xsd:element ref="ns4:MediaServiceKeyPoints" minOccurs="0"/>
                <xsd:element ref="ns4:CultureName" minOccurs="0"/>
                <xsd:element ref="ns4:TeamsChannelId" minOccurs="0"/>
                <xsd:element ref="ns4:Math_Settings" minOccurs="0"/>
                <xsd:element ref="ns4:Templates" minOccurs="0"/>
                <xsd:element ref="ns4:Distribution_Groups" minOccurs="0"/>
                <xsd:element ref="ns4:LMS_Mappings" minOccurs="0"/>
                <xsd:element ref="ns4:Self_Registration_Enabled0" minOccurs="0"/>
                <xsd:element ref="ns4:Has_Teacher_Only_SectionGroup" minOccurs="0"/>
                <xsd:element ref="ns4:Is_Collaboration_Space_Locked" minOccurs="0"/>
                <xsd:element ref="ns4:IsNotebookLocked" minOccurs="0"/>
                <xsd:element ref="ns4:Teams_Channel_Section_Location" minOccurs="0"/>
                <xsd:element ref="ns4: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IMAddress" ma:index="9" nillable="true" ma:displayName="IM Address" ma:internalName="IMAddress">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47d31ed-db1b-45f8-951b-70f32d0d50e7"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10" nillable="true" ma:displayName="Sharing Hint Hash" ma:internalName="SharingHintHash" ma:readOnly="true">
      <xsd:simpleType>
        <xsd:restriction base="dms:Text"/>
      </xsd:simple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346219e1-681e-4c5f-baa7-59e01490ad14" elementFormDefault="qualified">
    <xsd:import namespace="http://schemas.microsoft.com/office/2006/documentManagement/types"/>
    <xsd:import namespace="http://schemas.microsoft.com/office/infopath/2007/PartnerControls"/>
    <xsd:element name="NotebookType" ma:index="12" nillable="true" ma:displayName="Notebook Type" ma:indexed="true" ma:internalName="NotebookType">
      <xsd:simpleType>
        <xsd:restriction base="dms:Text"/>
      </xsd:simpleType>
    </xsd:element>
    <xsd:element name="FolderType" ma:index="13" nillable="true" ma:displayName="Folder Type" ma:internalName="FolderType">
      <xsd:simpleType>
        <xsd:restriction base="dms:Text"/>
      </xsd:simpleType>
    </xsd:element>
    <xsd:element name="Owner" ma:index="14"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efaultSectionNames" ma:index="15" nillable="true" ma:displayName="Default Section Names" ma:internalName="DefaultSectionNames">
      <xsd:simpleType>
        <xsd:restriction base="dms:Note">
          <xsd:maxLength value="255"/>
        </xsd:restriction>
      </xsd:simpleType>
    </xsd:element>
    <xsd:element name="AppVersion" ma:index="16" nillable="true" ma:displayName="App Version" ma:internalName="AppVersion">
      <xsd:simpleType>
        <xsd:restriction base="dms:Text"/>
      </xsd:simpleType>
    </xsd:element>
    <xsd:element name="Teachers" ma:index="17"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18"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19"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Teachers" ma:index="20" nillable="true" ma:displayName="Invited Teachers" ma:internalName="Invited_Teachers">
      <xsd:simpleType>
        <xsd:restriction base="dms:Note">
          <xsd:maxLength value="255"/>
        </xsd:restriction>
      </xsd:simpleType>
    </xsd:element>
    <xsd:element name="Invited_Students" ma:index="21" nillable="true" ma:displayName="Invited Students" ma:internalName="Invited_Students">
      <xsd:simpleType>
        <xsd:restriction base="dms:Note">
          <xsd:maxLength value="255"/>
        </xsd:restriction>
      </xsd:simpleType>
    </xsd:element>
    <xsd:element name="Self_Registration_Enabled" ma:index="22" nillable="true" ma:displayName="Self_Registration_Enabled" ma:internalName="Self_Registration_Enabled">
      <xsd:simpleType>
        <xsd:restriction base="dms:Boolean"/>
      </xsd:simpleType>
    </xsd:element>
    <xsd:element name="MediaServiceMetadata" ma:index="23" nillable="true" ma:displayName="MediaServiceMetadata" ma:description="" ma:hidden="true" ma:internalName="MediaServiceMetadata" ma:readOnly="true">
      <xsd:simpleType>
        <xsd:restriction base="dms:Note"/>
      </xsd:simpleType>
    </xsd:element>
    <xsd:element name="MediaServiceFastMetadata" ma:index="24" nillable="true" ma:displayName="MediaServiceFastMetadata" ma:description="" ma:hidden="true" ma:internalName="MediaServiceFastMetadata" ma:readOnly="true">
      <xsd:simpleType>
        <xsd:restriction base="dms:Note"/>
      </xsd:simpleType>
    </xsd:element>
    <xsd:element name="MediaServiceDateTaken" ma:index="25" nillable="true" ma:displayName="MediaServiceDateTaken" ma:hidden="true" ma:internalName="MediaServiceDateTaken" ma:readOnly="true">
      <xsd:simpleType>
        <xsd:restriction base="dms:Text"/>
      </xsd:simpleType>
    </xsd:element>
    <xsd:element name="MediaServiceAutoTags" ma:index="26" nillable="true" ma:displayName="MediaServiceAutoTags" ma:internalName="MediaServiceAutoTags" ma:readOnly="true">
      <xsd:simpleType>
        <xsd:restriction base="dms:Text"/>
      </xsd:simpleType>
    </xsd:element>
    <xsd:element name="MediaServiceOCR" ma:index="27" nillable="true" ma:displayName="MediaServiceOCR" ma:internalName="MediaServiceOCR" ma:readOnly="true">
      <xsd:simpleType>
        <xsd:restriction base="dms:Note">
          <xsd:maxLength value="255"/>
        </xsd:restriction>
      </xsd:simpleType>
    </xsd:element>
    <xsd:element name="MediaServiceGenerationTime" ma:index="28" nillable="true" ma:displayName="MediaServiceGenerationTime" ma:hidden="true" ma:internalName="MediaServiceGenerationTime" ma:readOnly="true">
      <xsd:simpleType>
        <xsd:restriction base="dms:Text"/>
      </xsd:simpleType>
    </xsd:element>
    <xsd:element name="MediaServiceEventHashCode" ma:index="29" nillable="true" ma:displayName="MediaServiceEventHashCode" ma:hidden="true" ma:internalName="MediaServiceEventHashCode" ma:readOnly="true">
      <xsd:simpleType>
        <xsd:restriction base="dms:Text"/>
      </xsd:simpleType>
    </xsd:element>
    <xsd:element name="MediaServiceLocation" ma:index="30" nillable="true" ma:displayName="Location" ma:internalName="MediaServiceLocation" ma:readOnly="true">
      <xsd:simpleType>
        <xsd:restriction base="dms:Text"/>
      </xsd:simpleType>
    </xsd:element>
    <xsd:element name="MediaServiceAutoKeyPoints" ma:index="31" nillable="true" ma:displayName="MediaServiceAutoKeyPoints" ma:hidden="true" ma:internalName="MediaServiceAutoKeyPoints" ma:readOnly="true">
      <xsd:simpleType>
        <xsd:restriction base="dms:Note"/>
      </xsd:simpleType>
    </xsd:element>
    <xsd:element name="MediaServiceKeyPoints" ma:index="32" nillable="true" ma:displayName="KeyPoints" ma:internalName="MediaServiceKeyPoints" ma:readOnly="true">
      <xsd:simpleType>
        <xsd:restriction base="dms:Note">
          <xsd:maxLength value="255"/>
        </xsd:restriction>
      </xsd:simpleType>
    </xsd:element>
    <xsd:element name="CultureName" ma:index="33" nillable="true" ma:displayName="Culture Name" ma:internalName="CultureName">
      <xsd:simpleType>
        <xsd:restriction base="dms:Text"/>
      </xsd:simpleType>
    </xsd:element>
    <xsd:element name="TeamsChannelId" ma:index="34" nillable="true" ma:displayName="Teams Channel Id" ma:internalName="TeamsChannelId">
      <xsd:simpleType>
        <xsd:restriction base="dms:Text"/>
      </xsd:simpleType>
    </xsd:element>
    <xsd:element name="Math_Settings" ma:index="35" nillable="true" ma:displayName="Math Settings" ma:internalName="Math_Settings">
      <xsd:simpleType>
        <xsd:restriction base="dms:Text"/>
      </xsd:simpleType>
    </xsd:element>
    <xsd:element name="Templates" ma:index="36" nillable="true" ma:displayName="Templates" ma:internalName="Templates">
      <xsd:simpleType>
        <xsd:restriction base="dms:Note">
          <xsd:maxLength value="255"/>
        </xsd:restriction>
      </xsd:simpleType>
    </xsd:element>
    <xsd:element name="Distribution_Groups" ma:index="37" nillable="true" ma:displayName="Distribution Groups" ma:internalName="Distribution_Groups">
      <xsd:simpleType>
        <xsd:restriction base="dms:Note">
          <xsd:maxLength value="255"/>
        </xsd:restriction>
      </xsd:simpleType>
    </xsd:element>
    <xsd:element name="LMS_Mappings" ma:index="38" nillable="true" ma:displayName="LMS Mappings" ma:internalName="LMS_Mappings">
      <xsd:simpleType>
        <xsd:restriction base="dms:Note">
          <xsd:maxLength value="255"/>
        </xsd:restriction>
      </xsd:simpleType>
    </xsd:element>
    <xsd:element name="Self_Registration_Enabled0" ma:index="39" nillable="true" ma:displayName="Self Registration Enabled" ma:internalName="Self_Registration_Enabled0">
      <xsd:simpleType>
        <xsd:restriction base="dms:Boolean"/>
      </xsd:simpleType>
    </xsd:element>
    <xsd:element name="Has_Teacher_Only_SectionGroup" ma:index="40" nillable="true" ma:displayName="Has Teacher Only SectionGroup" ma:internalName="Has_Teacher_Only_SectionGroup">
      <xsd:simpleType>
        <xsd:restriction base="dms:Boolean"/>
      </xsd:simpleType>
    </xsd:element>
    <xsd:element name="Is_Collaboration_Space_Locked" ma:index="41" nillable="true" ma:displayName="Is Collaboration Space Locked" ma:internalName="Is_Collaboration_Space_Locked">
      <xsd:simpleType>
        <xsd:restriction base="dms:Boolean"/>
      </xsd:simpleType>
    </xsd:element>
    <xsd:element name="IsNotebookLocked" ma:index="42" nillable="true" ma:displayName="Is Notebook Locked" ma:internalName="IsNotebookLocked">
      <xsd:simpleType>
        <xsd:restriction base="dms:Boolean"/>
      </xsd:simpleType>
    </xsd:element>
    <xsd:element name="Teams_Channel_Section_Location" ma:index="43" nillable="true" ma:displayName="Teams Channel Section Location" ma:internalName="Teams_Channel_Section_Location">
      <xsd:simpleType>
        <xsd:restriction base="dms:Text"/>
      </xsd:simpleType>
    </xsd:element>
    <xsd:element name="MediaLengthInSeconds" ma:index="44"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Self_Registration_Enabled xmlns="346219e1-681e-4c5f-baa7-59e01490ad14" xsi:nil="true"/>
    <Templates xmlns="346219e1-681e-4c5f-baa7-59e01490ad14" xsi:nil="true"/>
    <Teachers xmlns="346219e1-681e-4c5f-baa7-59e01490ad14">
      <UserInfo>
        <DisplayName/>
        <AccountId xsi:nil="true"/>
        <AccountType/>
      </UserInfo>
    </Teachers>
    <Students xmlns="346219e1-681e-4c5f-baa7-59e01490ad14">
      <UserInfo>
        <DisplayName/>
        <AccountId xsi:nil="true"/>
        <AccountType/>
      </UserInfo>
    </Students>
    <Student_Groups xmlns="346219e1-681e-4c5f-baa7-59e01490ad14">
      <UserInfo>
        <DisplayName/>
        <AccountId xsi:nil="true"/>
        <AccountType/>
      </UserInfo>
    </Student_Groups>
    <Math_Settings xmlns="346219e1-681e-4c5f-baa7-59e01490ad14" xsi:nil="true"/>
    <Has_Teacher_Only_SectionGroup xmlns="346219e1-681e-4c5f-baa7-59e01490ad14" xsi:nil="true"/>
    <Is_Collaboration_Space_Locked xmlns="346219e1-681e-4c5f-baa7-59e01490ad14" xsi:nil="true"/>
    <Teams_Channel_Section_Location xmlns="346219e1-681e-4c5f-baa7-59e01490ad14" xsi:nil="true"/>
    <FolderType xmlns="346219e1-681e-4c5f-baa7-59e01490ad14" xsi:nil="true"/>
    <Owner xmlns="346219e1-681e-4c5f-baa7-59e01490ad14">
      <UserInfo>
        <DisplayName/>
        <AccountId xsi:nil="true"/>
        <AccountType/>
      </UserInfo>
    </Owner>
    <Distribution_Groups xmlns="346219e1-681e-4c5f-baa7-59e01490ad14" xsi:nil="true"/>
    <IMAddress xmlns="http://schemas.microsoft.com/sharepoint/v3" xsi:nil="true"/>
    <Invited_Teachers xmlns="346219e1-681e-4c5f-baa7-59e01490ad14" xsi:nil="true"/>
    <LMS_Mappings xmlns="346219e1-681e-4c5f-baa7-59e01490ad14" xsi:nil="true"/>
    <Self_Registration_Enabled0 xmlns="346219e1-681e-4c5f-baa7-59e01490ad14" xsi:nil="true"/>
    <NotebookType xmlns="346219e1-681e-4c5f-baa7-59e01490ad14" xsi:nil="true"/>
    <AppVersion xmlns="346219e1-681e-4c5f-baa7-59e01490ad14" xsi:nil="true"/>
    <TeamsChannelId xmlns="346219e1-681e-4c5f-baa7-59e01490ad14" xsi:nil="true"/>
    <DefaultSectionNames xmlns="346219e1-681e-4c5f-baa7-59e01490ad14" xsi:nil="true"/>
    <CultureName xmlns="346219e1-681e-4c5f-baa7-59e01490ad14" xsi:nil="true"/>
    <Invited_Students xmlns="346219e1-681e-4c5f-baa7-59e01490ad14" xsi:nil="true"/>
    <IsNotebookLocked xmlns="346219e1-681e-4c5f-baa7-59e01490ad14" xsi:nil="true"/>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F33C0031-C4A4-4D5E-BCA2-5CFD56EE0B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47d31ed-db1b-45f8-951b-70f32d0d50e7"/>
    <ds:schemaRef ds:uri="346219e1-681e-4c5f-baa7-59e01490ad1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AD27996-5028-42AC-9704-3DF11CF34137}">
  <ds:schemaRefs>
    <ds:schemaRef ds:uri="http://schemas.microsoft.com/sharepoint/v3/contenttype/forms"/>
  </ds:schemaRefs>
</ds:datastoreItem>
</file>

<file path=customXml/itemProps4.xml><?xml version="1.0" encoding="utf-8"?>
<ds:datastoreItem xmlns:ds="http://schemas.openxmlformats.org/officeDocument/2006/customXml" ds:itemID="{18C09C36-12BD-40BE-829F-645A50DDC715}">
  <ds:schemaRefs>
    <ds:schemaRef ds:uri="http://purl.org/dc/terms/"/>
    <ds:schemaRef ds:uri="047d31ed-db1b-45f8-951b-70f32d0d50e7"/>
    <ds:schemaRef ds:uri="http://schemas.microsoft.com/office/2006/metadata/properties"/>
    <ds:schemaRef ds:uri="http://schemas.microsoft.com/office/2006/documentManagement/types"/>
    <ds:schemaRef ds:uri="346219e1-681e-4c5f-baa7-59e01490ad14"/>
    <ds:schemaRef ds:uri="http://schemas.microsoft.com/sharepoint/v3"/>
    <ds:schemaRef ds:uri="http://purl.org/dc/elements/1.1/"/>
    <ds:schemaRef ds:uri="http://schemas.openxmlformats.org/package/2006/metadata/core-properties"/>
    <ds:schemaRef ds:uri="http://schemas.microsoft.com/office/infopath/2007/PartnerControls"/>
    <ds:schemaRef ds:uri="http://www.w3.org/XML/1998/namespace"/>
    <ds:schemaRef ds:uri="http://purl.org/dc/dcmitype/"/>
  </ds:schemaRefs>
</ds:datastoreItem>
</file>

<file path=customXml/itemProps5.xml><?xml version="1.0" encoding="utf-8"?>
<ds:datastoreItem xmlns:ds="http://schemas.openxmlformats.org/officeDocument/2006/customXml" ds:itemID="{050D5A3C-E8EE-4BEC-B5A5-22537DF8E4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2</Pages>
  <Words>11112</Words>
  <Characters>63340</Characters>
  <Application>Microsoft Office Word</Application>
  <DocSecurity>0</DocSecurity>
  <Lines>527</Lines>
  <Paragraphs>148</Paragraphs>
  <ScaleCrop>false</ScaleCrop>
  <HeadingPairs>
    <vt:vector size="2" baseType="variant">
      <vt:variant>
        <vt:lpstr>Title</vt:lpstr>
      </vt:variant>
      <vt:variant>
        <vt:i4>1</vt:i4>
      </vt:variant>
    </vt:vector>
  </HeadingPairs>
  <TitlesOfParts>
    <vt:vector size="1" baseType="lpstr">
      <vt:lpstr>HIGHER PHYSICS HOMEWORK BOOK1</vt:lpstr>
    </vt:vector>
  </TitlesOfParts>
  <Company>Lockerbie Academy</Company>
  <LinksUpToDate>false</LinksUpToDate>
  <CharactersWithSpaces>743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IGHER PHYSICS HOMEWORK BOOK1</dc:title>
  <dc:creator>J A Hargreaves</dc:creator>
  <cp:lastModifiedBy>Mrs Hargreaves</cp:lastModifiedBy>
  <cp:revision>2</cp:revision>
  <cp:lastPrinted>2019-03-12T10:03:00Z</cp:lastPrinted>
  <dcterms:created xsi:type="dcterms:W3CDTF">2021-10-27T09:48:00Z</dcterms:created>
  <dcterms:modified xsi:type="dcterms:W3CDTF">2021-10-27T09: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FF9E95D84F5204C82A817EFF84E160C</vt:lpwstr>
  </property>
</Properties>
</file>